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C0479A" w14:textId="77777777" w:rsidR="004B6061" w:rsidRDefault="004B6061" w:rsidP="005227C1"/>
    <w:p w14:paraId="43632256" w14:textId="23B5F9A0" w:rsidR="008D0773" w:rsidRPr="00EE5504" w:rsidRDefault="008D0773" w:rsidP="008D0773">
      <w:pPr>
        <w:jc w:val="center"/>
        <w:rPr>
          <w:rFonts w:ascii="Myriad Pro" w:hAnsi="Myriad Pro"/>
          <w:b/>
          <w:bCs/>
          <w:color w:val="4472C4" w:themeColor="accent1"/>
          <w:spacing w:val="10"/>
          <w:sz w:val="80"/>
          <w:szCs w:val="80"/>
        </w:rPr>
      </w:pPr>
      <w:r>
        <w:rPr>
          <w:rFonts w:ascii="Myriad Pro" w:hAnsi="Myriad Pro"/>
          <w:b/>
          <w:bCs/>
          <w:color w:val="4472C4" w:themeColor="accent1"/>
          <w:spacing w:val="10"/>
          <w:sz w:val="80"/>
          <w:szCs w:val="80"/>
        </w:rPr>
        <w:t>Theory</w:t>
      </w:r>
      <w:r w:rsidRPr="00EE5504">
        <w:rPr>
          <w:rFonts w:ascii="Myriad Pro" w:hAnsi="Myriad Pro"/>
          <w:b/>
          <w:bCs/>
          <w:color w:val="4472C4" w:themeColor="accent1"/>
          <w:spacing w:val="10"/>
          <w:sz w:val="80"/>
          <w:szCs w:val="80"/>
        </w:rPr>
        <w:t xml:space="preserve"> Manual</w:t>
      </w:r>
    </w:p>
    <w:p w14:paraId="4D2925EB" w14:textId="77777777" w:rsidR="008D0773" w:rsidRPr="00CA7657" w:rsidRDefault="008D0773" w:rsidP="008D0773">
      <w:pPr>
        <w:jc w:val="center"/>
        <w:rPr>
          <w:rFonts w:ascii="Myriad Pro" w:hAnsi="Myriad Pro"/>
          <w:sz w:val="36"/>
          <w:szCs w:val="36"/>
        </w:rPr>
      </w:pPr>
      <w:r w:rsidRPr="00CA7657">
        <w:rPr>
          <w:rFonts w:ascii="Myriad Pro" w:hAnsi="Myriad Pro"/>
          <w:sz w:val="36"/>
          <w:szCs w:val="36"/>
        </w:rPr>
        <w:t>for the</w:t>
      </w:r>
    </w:p>
    <w:p w14:paraId="3EA078B2" w14:textId="77777777" w:rsidR="008D0773" w:rsidRPr="00CA7657" w:rsidRDefault="008D0773" w:rsidP="008D0773">
      <w:pPr>
        <w:jc w:val="center"/>
        <w:rPr>
          <w:rFonts w:ascii="Myriad Pro" w:hAnsi="Myriad Pro" w:cs="Arial"/>
          <w:b/>
          <w:spacing w:val="10"/>
          <w:sz w:val="44"/>
          <w:szCs w:val="44"/>
        </w:rPr>
      </w:pPr>
      <w:bookmarkStart w:id="0" w:name="_Toc13754726"/>
      <w:bookmarkStart w:id="1" w:name="_Toc13754957"/>
      <w:bookmarkStart w:id="2" w:name="_Toc13755455"/>
      <w:bookmarkStart w:id="3" w:name="_Toc13755977"/>
      <w:r w:rsidRPr="00CA7657">
        <w:rPr>
          <w:rFonts w:ascii="Myriad Pro" w:hAnsi="Myriad Pro"/>
          <w:b/>
          <w:spacing w:val="10"/>
          <w:sz w:val="44"/>
          <w:szCs w:val="44"/>
        </w:rPr>
        <w:t>MYSTRAN</w:t>
      </w:r>
      <w:r w:rsidRPr="00CA7657">
        <w:rPr>
          <w:rFonts w:ascii="Myriad Pro" w:hAnsi="Myriad Pro"/>
          <w:spacing w:val="10"/>
          <w:sz w:val="44"/>
          <w:szCs w:val="44"/>
        </w:rPr>
        <w:t xml:space="preserve"> </w:t>
      </w:r>
      <w:r w:rsidRPr="00CA7657">
        <w:rPr>
          <w:rFonts w:ascii="Myriad Pro" w:hAnsi="Myriad Pro" w:cs="Arial"/>
          <w:b/>
          <w:spacing w:val="10"/>
          <w:sz w:val="44"/>
          <w:szCs w:val="44"/>
        </w:rPr>
        <w:t>General Purpose</w:t>
      </w:r>
    </w:p>
    <w:p w14:paraId="2D4313B7" w14:textId="77777777" w:rsidR="008D0773" w:rsidRPr="00CA7657" w:rsidRDefault="008D0773" w:rsidP="008D0773">
      <w:pPr>
        <w:jc w:val="center"/>
        <w:rPr>
          <w:rFonts w:ascii="Myriad Pro" w:hAnsi="Myriad Pro" w:cs="Arial"/>
          <w:b/>
          <w:spacing w:val="10"/>
          <w:sz w:val="44"/>
          <w:szCs w:val="44"/>
        </w:rPr>
      </w:pPr>
      <w:r w:rsidRPr="00CA7657">
        <w:rPr>
          <w:rFonts w:ascii="Myriad Pro" w:hAnsi="Myriad Pro" w:cs="Arial"/>
          <w:b/>
          <w:spacing w:val="10"/>
          <w:sz w:val="44"/>
          <w:szCs w:val="44"/>
        </w:rPr>
        <w:t>Finite Element Structural Analysis</w:t>
      </w:r>
    </w:p>
    <w:p w14:paraId="01581F2A" w14:textId="77777777" w:rsidR="008D0773" w:rsidRPr="00CA7657" w:rsidRDefault="008D0773" w:rsidP="008D0773">
      <w:pPr>
        <w:jc w:val="center"/>
        <w:rPr>
          <w:rFonts w:ascii="Myriad Pro" w:hAnsi="Myriad Pro" w:cs="Arial"/>
          <w:b/>
          <w:spacing w:val="10"/>
          <w:sz w:val="40"/>
          <w:szCs w:val="40"/>
        </w:rPr>
      </w:pPr>
      <w:r w:rsidRPr="00CA7657">
        <w:rPr>
          <w:rFonts w:ascii="Myriad Pro" w:hAnsi="Myriad Pro" w:cs="Arial"/>
          <w:b/>
          <w:spacing w:val="10"/>
          <w:sz w:val="44"/>
          <w:szCs w:val="44"/>
        </w:rPr>
        <w:t>Computer Program</w:t>
      </w:r>
      <w:bookmarkEnd w:id="0"/>
      <w:bookmarkEnd w:id="1"/>
      <w:bookmarkEnd w:id="2"/>
      <w:bookmarkEnd w:id="3"/>
    </w:p>
    <w:p w14:paraId="2CB02CE8" w14:textId="77777777" w:rsidR="008D0773" w:rsidRPr="00CA7657" w:rsidRDefault="008D0773" w:rsidP="008D0773">
      <w:pPr>
        <w:jc w:val="center"/>
        <w:rPr>
          <w:rFonts w:ascii="Myriad Pro" w:hAnsi="Myriad Pro" w:cs="Arial"/>
          <w:bCs/>
          <w:spacing w:val="10"/>
          <w:sz w:val="40"/>
          <w:szCs w:val="40"/>
        </w:rPr>
      </w:pPr>
      <w:r w:rsidRPr="00CA7657">
        <w:rPr>
          <w:rFonts w:ascii="Myriad Pro" w:hAnsi="Myriad Pro" w:cs="Arial"/>
          <w:bCs/>
          <w:spacing w:val="10"/>
          <w:sz w:val="40"/>
          <w:szCs w:val="40"/>
        </w:rPr>
        <w:t>(Open Source Version)</w:t>
      </w:r>
    </w:p>
    <w:p w14:paraId="7DB77EEB" w14:textId="77777777" w:rsidR="008D0773" w:rsidRDefault="008D0773" w:rsidP="008D0773">
      <w:pPr>
        <w:jc w:val="center"/>
        <w:rPr>
          <w:rFonts w:ascii="Myriad Pro" w:hAnsi="Myriad Pro" w:cs="Arial"/>
          <w:b/>
        </w:rPr>
      </w:pPr>
    </w:p>
    <w:p w14:paraId="038D0362" w14:textId="77777777" w:rsidR="008D0773" w:rsidRPr="00052FE6" w:rsidRDefault="008D0773" w:rsidP="008D0773">
      <w:pPr>
        <w:jc w:val="center"/>
        <w:rPr>
          <w:rFonts w:ascii="Myriad Pro" w:hAnsi="Myriad Pro" w:cs="Arial"/>
          <w:b/>
        </w:rPr>
      </w:pPr>
    </w:p>
    <w:p w14:paraId="712747D9" w14:textId="77777777" w:rsidR="008D0773" w:rsidRDefault="008D0773" w:rsidP="008D0773">
      <w:pPr>
        <w:jc w:val="center"/>
        <w:rPr>
          <w:rFonts w:ascii="Myriad Pro" w:hAnsi="Myriad Pro" w:cs="Arial"/>
          <w:bCs/>
          <w:spacing w:val="14"/>
          <w:sz w:val="28"/>
          <w:szCs w:val="28"/>
        </w:rPr>
      </w:pPr>
    </w:p>
    <w:p w14:paraId="08168EF4" w14:textId="77777777" w:rsidR="008D0773" w:rsidRDefault="008D0773" w:rsidP="008D0773">
      <w:pPr>
        <w:jc w:val="center"/>
        <w:rPr>
          <w:rFonts w:ascii="Myriad Pro" w:hAnsi="Myriad Pro" w:cs="Arial"/>
          <w:bCs/>
          <w:spacing w:val="14"/>
          <w:sz w:val="28"/>
          <w:szCs w:val="28"/>
        </w:rPr>
      </w:pPr>
    </w:p>
    <w:p w14:paraId="41100640" w14:textId="77777777" w:rsidR="008D0773" w:rsidRDefault="008D0773" w:rsidP="008D0773">
      <w:pPr>
        <w:jc w:val="center"/>
        <w:rPr>
          <w:rFonts w:ascii="Myriad Pro" w:hAnsi="Myriad Pro" w:cs="Arial"/>
          <w:bCs/>
          <w:spacing w:val="14"/>
          <w:sz w:val="28"/>
          <w:szCs w:val="28"/>
        </w:rPr>
      </w:pPr>
    </w:p>
    <w:p w14:paraId="53C7882A" w14:textId="6476EA86" w:rsidR="008D0773" w:rsidRPr="00EE04C3" w:rsidRDefault="008D0773" w:rsidP="008D0773">
      <w:pPr>
        <w:jc w:val="center"/>
        <w:rPr>
          <w:rFonts w:ascii="Myriad Pro" w:hAnsi="Myriad Pro" w:cs="Arial"/>
          <w:bCs/>
          <w:spacing w:val="14"/>
          <w:sz w:val="28"/>
          <w:szCs w:val="28"/>
        </w:rPr>
      </w:pPr>
      <w:r w:rsidRPr="00EE04C3">
        <w:rPr>
          <w:rFonts w:ascii="Myriad Pro" w:hAnsi="Myriad Pro" w:cs="Arial"/>
          <w:bCs/>
          <w:spacing w:val="14"/>
          <w:sz w:val="28"/>
          <w:szCs w:val="28"/>
        </w:rPr>
        <w:t>Dr. Bill Case – Original Author</w:t>
      </w:r>
    </w:p>
    <w:p w14:paraId="28BF8AA0" w14:textId="77777777" w:rsidR="008D0773" w:rsidRPr="00EE04C3" w:rsidRDefault="008D0773" w:rsidP="008D0773">
      <w:pPr>
        <w:jc w:val="center"/>
        <w:rPr>
          <w:rFonts w:ascii="Myriad Pro" w:hAnsi="Myriad Pro" w:cs="Arial"/>
          <w:bCs/>
          <w:spacing w:val="14"/>
          <w:sz w:val="28"/>
          <w:szCs w:val="28"/>
        </w:rPr>
      </w:pPr>
      <w:r w:rsidRPr="00EE04C3">
        <w:rPr>
          <w:rFonts w:ascii="Myriad Pro" w:hAnsi="Myriad Pro" w:cs="Arial"/>
          <w:bCs/>
          <w:spacing w:val="14"/>
          <w:sz w:val="28"/>
          <w:szCs w:val="28"/>
        </w:rPr>
        <w:t>Current Contributors (in alphabetical order):</w:t>
      </w:r>
    </w:p>
    <w:p w14:paraId="5735EE05" w14:textId="77777777" w:rsidR="008D0773" w:rsidRPr="00347D3B" w:rsidRDefault="008D0773" w:rsidP="008D0773">
      <w:pPr>
        <w:jc w:val="center"/>
        <w:rPr>
          <w:rFonts w:ascii="Myriad Pro" w:hAnsi="Myriad Pro" w:cs="Arial"/>
          <w:bCs/>
          <w:sz w:val="28"/>
          <w:szCs w:val="28"/>
        </w:rPr>
      </w:pPr>
      <w:r w:rsidRPr="00EE04C3">
        <w:rPr>
          <w:rFonts w:ascii="Myriad Pro" w:hAnsi="Myriad Pro" w:cs="Arial"/>
          <w:bCs/>
          <w:spacing w:val="14"/>
          <w:sz w:val="28"/>
          <w:szCs w:val="28"/>
        </w:rPr>
        <w:t>Steve Doyle, Brian Esp, Zach Lerner, Bruno Paschoalinoto</w:t>
      </w:r>
    </w:p>
    <w:p w14:paraId="4AF9241C" w14:textId="77777777" w:rsidR="008D0773" w:rsidRPr="00052FE6" w:rsidRDefault="008D0773" w:rsidP="008D0773">
      <w:pPr>
        <w:jc w:val="center"/>
        <w:rPr>
          <w:rFonts w:ascii="Myriad Pro" w:hAnsi="Myriad Pro" w:cs="Arial"/>
          <w:b/>
          <w:sz w:val="24"/>
          <w:szCs w:val="24"/>
        </w:rPr>
      </w:pPr>
    </w:p>
    <w:p w14:paraId="52EB2E65" w14:textId="77777777" w:rsidR="008D0773" w:rsidRDefault="008D0773" w:rsidP="008D0773">
      <w:pPr>
        <w:jc w:val="center"/>
        <w:rPr>
          <w:rFonts w:ascii="Myriad Pro" w:hAnsi="Myriad Pro" w:cs="Arial"/>
          <w:b/>
          <w:sz w:val="24"/>
          <w:szCs w:val="24"/>
        </w:rPr>
      </w:pPr>
    </w:p>
    <w:p w14:paraId="28A91694" w14:textId="77777777" w:rsidR="008D0773" w:rsidRDefault="008D0773" w:rsidP="008D0773">
      <w:pPr>
        <w:jc w:val="center"/>
        <w:rPr>
          <w:rFonts w:ascii="Myriad Pro" w:hAnsi="Myriad Pro" w:cs="Arial"/>
          <w:b/>
          <w:sz w:val="24"/>
          <w:szCs w:val="24"/>
        </w:rPr>
      </w:pPr>
    </w:p>
    <w:p w14:paraId="534CFAFC" w14:textId="77777777" w:rsidR="008D0773" w:rsidRDefault="008D0773" w:rsidP="008D0773">
      <w:pPr>
        <w:jc w:val="center"/>
        <w:rPr>
          <w:rFonts w:ascii="Myriad Pro" w:hAnsi="Myriad Pro" w:cs="Arial"/>
          <w:b/>
          <w:sz w:val="24"/>
          <w:szCs w:val="24"/>
        </w:rPr>
      </w:pPr>
    </w:p>
    <w:p w14:paraId="41508054" w14:textId="77777777" w:rsidR="008D0773" w:rsidRDefault="008D0773" w:rsidP="008D0773">
      <w:pPr>
        <w:jc w:val="center"/>
        <w:rPr>
          <w:rFonts w:ascii="Myriad Pro" w:hAnsi="Myriad Pro" w:cs="Arial"/>
          <w:b/>
          <w:sz w:val="24"/>
          <w:szCs w:val="24"/>
        </w:rPr>
      </w:pPr>
    </w:p>
    <w:p w14:paraId="6F08F79C" w14:textId="77777777" w:rsidR="008D0773" w:rsidRPr="00052FE6" w:rsidRDefault="008D0773" w:rsidP="008D0773">
      <w:pPr>
        <w:jc w:val="center"/>
        <w:rPr>
          <w:rFonts w:ascii="Myriad Pro" w:hAnsi="Myriad Pro" w:cs="Arial"/>
          <w:b/>
          <w:sz w:val="24"/>
          <w:szCs w:val="24"/>
        </w:rPr>
      </w:pPr>
    </w:p>
    <w:p w14:paraId="235FCBEF" w14:textId="77777777" w:rsidR="008D0773" w:rsidRPr="00052FE6" w:rsidRDefault="008D0773" w:rsidP="008D0773">
      <w:pPr>
        <w:jc w:val="center"/>
        <w:rPr>
          <w:rFonts w:ascii="Myriad Pro" w:hAnsi="Myriad Pro" w:cs="Arial"/>
          <w:b/>
          <w:sz w:val="48"/>
          <w:szCs w:val="48"/>
        </w:rPr>
      </w:pPr>
      <w:r>
        <w:rPr>
          <w:rFonts w:cs="Arial"/>
          <w:b/>
          <w:noProof/>
          <w:sz w:val="32"/>
        </w:rPr>
        <w:drawing>
          <wp:inline distT="0" distB="0" distL="0" distR="0" wp14:anchorId="1E46F9D2" wp14:editId="23EAB632">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r w:rsidRPr="00052FE6">
        <w:rPr>
          <w:rFonts w:ascii="Myriad Pro" w:hAnsi="Myriad Pro" w:cs="Arial"/>
          <w:b/>
          <w:sz w:val="48"/>
          <w:szCs w:val="48"/>
        </w:rPr>
        <w:t>www.mystran.com</w:t>
      </w:r>
    </w:p>
    <w:p w14:paraId="2D1F513D" w14:textId="77777777" w:rsidR="008D0773" w:rsidRDefault="008D0773" w:rsidP="008D0773">
      <w:pPr>
        <w:jc w:val="center"/>
        <w:rPr>
          <w:rFonts w:ascii="Myriad Pro" w:hAnsi="Myriad Pro"/>
          <w:spacing w:val="14"/>
          <w:sz w:val="28"/>
          <w:szCs w:val="28"/>
        </w:rPr>
      </w:pPr>
    </w:p>
    <w:p w14:paraId="524B10AE" w14:textId="77777777" w:rsidR="008D0773" w:rsidRDefault="008D0773" w:rsidP="008D0773">
      <w:pPr>
        <w:jc w:val="center"/>
        <w:rPr>
          <w:rFonts w:ascii="Myriad Pro" w:hAnsi="Myriad Pro"/>
          <w:spacing w:val="14"/>
          <w:sz w:val="28"/>
          <w:szCs w:val="28"/>
        </w:rPr>
      </w:pPr>
    </w:p>
    <w:p w14:paraId="39CC8E9E" w14:textId="77777777" w:rsidR="008D0773" w:rsidRDefault="008D0773" w:rsidP="008D0773">
      <w:pPr>
        <w:jc w:val="center"/>
        <w:rPr>
          <w:rFonts w:ascii="Myriad Pro" w:hAnsi="Myriad Pro"/>
          <w:spacing w:val="14"/>
          <w:sz w:val="28"/>
          <w:szCs w:val="28"/>
        </w:rPr>
      </w:pPr>
    </w:p>
    <w:p w14:paraId="3883A51D" w14:textId="77777777" w:rsidR="008D0773" w:rsidRDefault="008D0773" w:rsidP="008D0773">
      <w:pPr>
        <w:jc w:val="center"/>
        <w:rPr>
          <w:rFonts w:ascii="Myriad Pro" w:hAnsi="Myriad Pro"/>
          <w:spacing w:val="14"/>
          <w:sz w:val="28"/>
          <w:szCs w:val="28"/>
        </w:rPr>
      </w:pPr>
    </w:p>
    <w:p w14:paraId="27BD7984" w14:textId="77777777" w:rsidR="008D0773" w:rsidRDefault="008D0773" w:rsidP="008D0773">
      <w:pPr>
        <w:jc w:val="center"/>
        <w:rPr>
          <w:rFonts w:ascii="Myriad Pro" w:hAnsi="Myriad Pro"/>
          <w:spacing w:val="14"/>
          <w:sz w:val="28"/>
          <w:szCs w:val="28"/>
        </w:rPr>
      </w:pPr>
    </w:p>
    <w:p w14:paraId="257C5A98" w14:textId="04C59C0A" w:rsidR="008D0773" w:rsidRPr="00EE04C3" w:rsidRDefault="008D0773" w:rsidP="008D0773">
      <w:pPr>
        <w:jc w:val="center"/>
        <w:rPr>
          <w:rFonts w:ascii="Myriad Pro" w:hAnsi="Myriad Pro"/>
          <w:spacing w:val="14"/>
          <w:sz w:val="28"/>
          <w:szCs w:val="28"/>
        </w:rPr>
      </w:pPr>
      <w:r w:rsidRPr="00EE04C3">
        <w:rPr>
          <w:rFonts w:ascii="Myriad Pro" w:hAnsi="Myriad Pro"/>
          <w:spacing w:val="14"/>
          <w:sz w:val="28"/>
          <w:szCs w:val="28"/>
        </w:rPr>
        <w:t>(</w:t>
      </w:r>
      <w:r w:rsidR="00DF48BE">
        <w:rPr>
          <w:rFonts w:ascii="Myriad Pro" w:hAnsi="Myriad Pro"/>
          <w:spacing w:val="14"/>
          <w:sz w:val="28"/>
          <w:szCs w:val="28"/>
        </w:rPr>
        <w:t>September 2025</w:t>
      </w:r>
      <w:r w:rsidRPr="00EE04C3">
        <w:rPr>
          <w:rFonts w:ascii="Myriad Pro" w:hAnsi="Myriad Pro"/>
          <w:spacing w:val="14"/>
          <w:sz w:val="28"/>
          <w:szCs w:val="28"/>
        </w:rPr>
        <w:t>)</w:t>
      </w:r>
    </w:p>
    <w:p w14:paraId="3087860F" w14:textId="2EAC2CFF" w:rsidR="004B6061" w:rsidRDefault="008D0773" w:rsidP="008D0773">
      <w:pPr>
        <w:jc w:val="center"/>
      </w:pPr>
      <w:r w:rsidRPr="00EE04C3">
        <w:rPr>
          <w:rFonts w:ascii="Myriad Pro" w:hAnsi="Myriad Pro"/>
          <w:spacing w:val="14"/>
          <w:sz w:val="28"/>
          <w:szCs w:val="28"/>
        </w:rPr>
        <w:t>Most consistent with MYSTRAN program version X</w:t>
      </w:r>
    </w:p>
    <w:p w14:paraId="5A2EC03E" w14:textId="77777777" w:rsidR="004B6061" w:rsidRDefault="004B6061" w:rsidP="004B6061"/>
    <w:p w14:paraId="07AAB9D8" w14:textId="04C921FC" w:rsidR="00684656" w:rsidRDefault="00684656">
      <w:pPr>
        <w:rPr>
          <w:b/>
          <w:bCs/>
          <w:kern w:val="28"/>
          <w:sz w:val="28"/>
        </w:rPr>
      </w:pPr>
      <w:r>
        <w:rPr>
          <w:b/>
          <w:bCs/>
          <w:kern w:val="28"/>
          <w:sz w:val="28"/>
        </w:rPr>
        <w:br w:type="page"/>
      </w:r>
    </w:p>
    <w:sdt>
      <w:sdtPr>
        <w:rPr>
          <w:rFonts w:ascii="Arial" w:eastAsia="Times New Roman" w:hAnsi="Arial" w:cs="Times New Roman"/>
          <w:color w:val="auto"/>
          <w:sz w:val="20"/>
          <w:szCs w:val="20"/>
        </w:rPr>
        <w:id w:val="-825048990"/>
        <w:docPartObj>
          <w:docPartGallery w:val="Table of Contents"/>
          <w:docPartUnique/>
        </w:docPartObj>
      </w:sdtPr>
      <w:sdtEndPr>
        <w:rPr>
          <w:b/>
          <w:bCs/>
          <w:noProof/>
        </w:rPr>
      </w:sdtEndPr>
      <w:sdtContent>
        <w:p w14:paraId="66A3312E" w14:textId="0294A42B" w:rsidR="006B2407" w:rsidRDefault="006B2407">
          <w:pPr>
            <w:pStyle w:val="TOCHeading"/>
          </w:pPr>
          <w:r>
            <w:t>Contents</w:t>
          </w:r>
        </w:p>
        <w:p w14:paraId="3F49A585" w14:textId="62E13BB4" w:rsidR="00DF48BE" w:rsidRDefault="006B2407">
          <w:pPr>
            <w:pStyle w:val="TOC1"/>
            <w:tabs>
              <w:tab w:val="left" w:pos="7063"/>
              <w:tab w:val="right" w:leader="dot" w:pos="8990"/>
            </w:tabs>
            <w:rPr>
              <w:rFonts w:asciiTheme="minorHAnsi" w:eastAsiaTheme="minorEastAsia" w:hAnsiTheme="minorHAnsi" w:cstheme="minorBidi"/>
              <w:b w:val="0"/>
              <w:caps w:val="0"/>
              <w:noProof/>
              <w:kern w:val="2"/>
              <w:sz w:val="24"/>
              <w:szCs w:val="24"/>
              <w14:ligatures w14:val="standardContextual"/>
            </w:rPr>
          </w:pPr>
          <w:r>
            <w:fldChar w:fldCharType="begin"/>
          </w:r>
          <w:r>
            <w:instrText xml:space="preserve"> TOC \o "1-3" \h \z \u </w:instrText>
          </w:r>
          <w:r>
            <w:fldChar w:fldCharType="separate"/>
          </w:r>
          <w:hyperlink w:anchor="_Toc208245234" w:history="1">
            <w:r w:rsidR="00DF48BE" w:rsidRPr="0076748C">
              <w:rPr>
                <w:rStyle w:val="Hyperlink"/>
                <w:noProof/>
              </w:rPr>
              <w:t>1</w:t>
            </w:r>
            <w:r w:rsidR="00DF48BE" w:rsidRPr="0076748C">
              <w:rPr>
                <w:rStyle w:val="Hyperlink"/>
                <w:noProof/>
              </w:rPr>
              <w:fldChar w:fldCharType="begin"/>
            </w:r>
            <w:r w:rsidR="00DF48BE" w:rsidRPr="0076748C">
              <w:rPr>
                <w:rStyle w:val="Hyperlink"/>
                <w:noProof/>
              </w:rPr>
              <w:instrText xml:space="preserve"> MACROBUTTON MTEditEquationSection2 Equation Chapter 7 Section 1</w:instrText>
            </w:r>
            <w:r w:rsidR="00DF48BE" w:rsidRPr="0076748C">
              <w:rPr>
                <w:rStyle w:val="Hyperlink"/>
                <w:noProof/>
              </w:rPr>
              <w:fldChar w:fldCharType="begin"/>
            </w:r>
            <w:r w:rsidR="00DF48BE" w:rsidRPr="0076748C">
              <w:rPr>
                <w:rStyle w:val="Hyperlink"/>
                <w:noProof/>
              </w:rPr>
              <w:instrText xml:space="preserve"> SEQ MTEqn \r \h \* MERGEFORMAT </w:instrText>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SEQ MTSec \r 1 \h \* MERGEFORMAT </w:instrText>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SEQ MTChap \r 7 \h \* MERGEFORMAT </w:instrText>
            </w:r>
            <w:r w:rsidR="00DF48BE" w:rsidRPr="0076748C">
              <w:rPr>
                <w:rStyle w:val="Hyperlink"/>
                <w:noProof/>
              </w:rPr>
              <w:fldChar w:fldCharType="end"/>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MACROBUTTON MTEditEquationSection2 Equation Chapter 8 Section 1</w:instrText>
            </w:r>
            <w:r w:rsidR="00DF48BE" w:rsidRPr="0076748C">
              <w:rPr>
                <w:rStyle w:val="Hyperlink"/>
                <w:noProof/>
              </w:rPr>
              <w:fldChar w:fldCharType="begin"/>
            </w:r>
            <w:r w:rsidR="00DF48BE" w:rsidRPr="0076748C">
              <w:rPr>
                <w:rStyle w:val="Hyperlink"/>
                <w:noProof/>
              </w:rPr>
              <w:instrText xml:space="preserve"> SEQ MTEqn \r \h \* MERGEFORMAT </w:instrText>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SEQ MTSec \r 1 \h \* MERGEFORMAT </w:instrText>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SEQ MTChap \r 8 \h \* MERGEFORMAT </w:instrText>
            </w:r>
            <w:r w:rsidR="00DF48BE" w:rsidRPr="0076748C">
              <w:rPr>
                <w:rStyle w:val="Hyperlink"/>
                <w:noProof/>
              </w:rPr>
              <w:fldChar w:fldCharType="end"/>
            </w:r>
            <w:r w:rsidR="00DF48BE" w:rsidRPr="0076748C">
              <w:rPr>
                <w:rStyle w:val="Hyperlink"/>
                <w:noProof/>
              </w:rPr>
              <w:fldChar w:fldCharType="end"/>
            </w:r>
            <w:r w:rsidR="00DF48BE">
              <w:rPr>
                <w:rFonts w:asciiTheme="minorHAnsi" w:eastAsiaTheme="minorEastAsia" w:hAnsiTheme="minorHAnsi" w:cstheme="minorBidi"/>
                <w:b w:val="0"/>
                <w:caps w:val="0"/>
                <w:noProof/>
                <w:kern w:val="2"/>
                <w:sz w:val="24"/>
                <w:szCs w:val="24"/>
                <w14:ligatures w14:val="standardContextual"/>
              </w:rPr>
              <w:tab/>
            </w:r>
            <w:r w:rsidR="00DF48BE" w:rsidRPr="0076748C">
              <w:rPr>
                <w:rStyle w:val="Hyperlink"/>
                <w:noProof/>
              </w:rPr>
              <w:t>Equations for the reduction of the G-set to the A-set and solution for displacements and constraint forces</w:t>
            </w:r>
            <w:r w:rsidR="00DF48BE">
              <w:rPr>
                <w:noProof/>
                <w:webHidden/>
              </w:rPr>
              <w:tab/>
            </w:r>
            <w:r w:rsidR="00DF48BE">
              <w:rPr>
                <w:noProof/>
                <w:webHidden/>
              </w:rPr>
              <w:fldChar w:fldCharType="begin"/>
            </w:r>
            <w:r w:rsidR="00DF48BE">
              <w:rPr>
                <w:noProof/>
                <w:webHidden/>
              </w:rPr>
              <w:instrText xml:space="preserve"> PAGEREF _Toc208245234 \h </w:instrText>
            </w:r>
            <w:r w:rsidR="00DF48BE">
              <w:rPr>
                <w:noProof/>
                <w:webHidden/>
              </w:rPr>
            </w:r>
            <w:r w:rsidR="00DF48BE">
              <w:rPr>
                <w:noProof/>
                <w:webHidden/>
              </w:rPr>
              <w:fldChar w:fldCharType="separate"/>
            </w:r>
            <w:r w:rsidR="00DB7C4F">
              <w:rPr>
                <w:noProof/>
                <w:webHidden/>
              </w:rPr>
              <w:t>4</w:t>
            </w:r>
            <w:r w:rsidR="00DF48BE">
              <w:rPr>
                <w:noProof/>
                <w:webHidden/>
              </w:rPr>
              <w:fldChar w:fldCharType="end"/>
            </w:r>
          </w:hyperlink>
        </w:p>
        <w:p w14:paraId="075FBE7B" w14:textId="33ADCAED"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5" w:history="1">
            <w:r w:rsidRPr="0076748C">
              <w:rPr>
                <w:rStyle w:val="Hyperlink"/>
                <w:noProof/>
              </w:rPr>
              <w:t>1.1</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Introduction</w:t>
            </w:r>
            <w:r>
              <w:rPr>
                <w:noProof/>
                <w:webHidden/>
              </w:rPr>
              <w:tab/>
            </w:r>
            <w:r>
              <w:rPr>
                <w:noProof/>
                <w:webHidden/>
              </w:rPr>
              <w:fldChar w:fldCharType="begin"/>
            </w:r>
            <w:r>
              <w:rPr>
                <w:noProof/>
                <w:webHidden/>
              </w:rPr>
              <w:instrText xml:space="preserve"> PAGEREF _Toc208245235 \h </w:instrText>
            </w:r>
            <w:r>
              <w:rPr>
                <w:noProof/>
                <w:webHidden/>
              </w:rPr>
            </w:r>
            <w:r>
              <w:rPr>
                <w:noProof/>
                <w:webHidden/>
              </w:rPr>
              <w:fldChar w:fldCharType="separate"/>
            </w:r>
            <w:r w:rsidR="00DB7C4F">
              <w:rPr>
                <w:noProof/>
                <w:webHidden/>
              </w:rPr>
              <w:t>5</w:t>
            </w:r>
            <w:r>
              <w:rPr>
                <w:noProof/>
                <w:webHidden/>
              </w:rPr>
              <w:fldChar w:fldCharType="end"/>
            </w:r>
          </w:hyperlink>
        </w:p>
        <w:p w14:paraId="7F1B1C04" w14:textId="3DC212EB"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6" w:history="1">
            <w:r w:rsidRPr="0076748C">
              <w:rPr>
                <w:rStyle w:val="Hyperlink"/>
                <w:noProof/>
              </w:rPr>
              <w:t>1.2</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eduction of the G-set to the N-set</w:t>
            </w:r>
            <w:r>
              <w:rPr>
                <w:noProof/>
                <w:webHidden/>
              </w:rPr>
              <w:tab/>
            </w:r>
            <w:r>
              <w:rPr>
                <w:noProof/>
                <w:webHidden/>
              </w:rPr>
              <w:fldChar w:fldCharType="begin"/>
            </w:r>
            <w:r>
              <w:rPr>
                <w:noProof/>
                <w:webHidden/>
              </w:rPr>
              <w:instrText xml:space="preserve"> PAGEREF _Toc208245236 \h </w:instrText>
            </w:r>
            <w:r>
              <w:rPr>
                <w:noProof/>
                <w:webHidden/>
              </w:rPr>
            </w:r>
            <w:r>
              <w:rPr>
                <w:noProof/>
                <w:webHidden/>
              </w:rPr>
              <w:fldChar w:fldCharType="separate"/>
            </w:r>
            <w:r w:rsidR="00DB7C4F">
              <w:rPr>
                <w:noProof/>
                <w:webHidden/>
              </w:rPr>
              <w:t>5</w:t>
            </w:r>
            <w:r>
              <w:rPr>
                <w:noProof/>
                <w:webHidden/>
              </w:rPr>
              <w:fldChar w:fldCharType="end"/>
            </w:r>
          </w:hyperlink>
        </w:p>
        <w:p w14:paraId="4E0ED384" w14:textId="4D73DE0D"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7" w:history="1">
            <w:r w:rsidRPr="0076748C">
              <w:rPr>
                <w:rStyle w:val="Hyperlink"/>
                <w:noProof/>
              </w:rPr>
              <w:t>1.3</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eduction of the N-set to the F-set</w:t>
            </w:r>
            <w:r>
              <w:rPr>
                <w:noProof/>
                <w:webHidden/>
              </w:rPr>
              <w:tab/>
            </w:r>
            <w:r>
              <w:rPr>
                <w:noProof/>
                <w:webHidden/>
              </w:rPr>
              <w:fldChar w:fldCharType="begin"/>
            </w:r>
            <w:r>
              <w:rPr>
                <w:noProof/>
                <w:webHidden/>
              </w:rPr>
              <w:instrText xml:space="preserve"> PAGEREF _Toc208245237 \h </w:instrText>
            </w:r>
            <w:r>
              <w:rPr>
                <w:noProof/>
                <w:webHidden/>
              </w:rPr>
            </w:r>
            <w:r>
              <w:rPr>
                <w:noProof/>
                <w:webHidden/>
              </w:rPr>
              <w:fldChar w:fldCharType="separate"/>
            </w:r>
            <w:r w:rsidR="00DB7C4F">
              <w:rPr>
                <w:noProof/>
                <w:webHidden/>
              </w:rPr>
              <w:t>7</w:t>
            </w:r>
            <w:r>
              <w:rPr>
                <w:noProof/>
                <w:webHidden/>
              </w:rPr>
              <w:fldChar w:fldCharType="end"/>
            </w:r>
          </w:hyperlink>
        </w:p>
        <w:p w14:paraId="29D557C8" w14:textId="20B4F873"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8" w:history="1">
            <w:r w:rsidRPr="0076748C">
              <w:rPr>
                <w:rStyle w:val="Hyperlink"/>
                <w:noProof/>
              </w:rPr>
              <w:t>1.4</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eduction of the F-set to the A-set</w:t>
            </w:r>
            <w:r>
              <w:rPr>
                <w:noProof/>
                <w:webHidden/>
              </w:rPr>
              <w:tab/>
            </w:r>
            <w:r>
              <w:rPr>
                <w:noProof/>
                <w:webHidden/>
              </w:rPr>
              <w:fldChar w:fldCharType="begin"/>
            </w:r>
            <w:r>
              <w:rPr>
                <w:noProof/>
                <w:webHidden/>
              </w:rPr>
              <w:instrText xml:space="preserve"> PAGEREF _Toc208245238 \h </w:instrText>
            </w:r>
            <w:r>
              <w:rPr>
                <w:noProof/>
                <w:webHidden/>
              </w:rPr>
            </w:r>
            <w:r>
              <w:rPr>
                <w:noProof/>
                <w:webHidden/>
              </w:rPr>
              <w:fldChar w:fldCharType="separate"/>
            </w:r>
            <w:r w:rsidR="00DB7C4F">
              <w:rPr>
                <w:noProof/>
                <w:webHidden/>
              </w:rPr>
              <w:t>8</w:t>
            </w:r>
            <w:r>
              <w:rPr>
                <w:noProof/>
                <w:webHidden/>
              </w:rPr>
              <w:fldChar w:fldCharType="end"/>
            </w:r>
          </w:hyperlink>
        </w:p>
        <w:p w14:paraId="78954B8D" w14:textId="3A22FD51"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9" w:history="1">
            <w:r w:rsidRPr="0076748C">
              <w:rPr>
                <w:rStyle w:val="Hyperlink"/>
                <w:noProof/>
              </w:rPr>
              <w:t>1.5</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eduction of the A-set to the L-set</w:t>
            </w:r>
            <w:r>
              <w:rPr>
                <w:noProof/>
                <w:webHidden/>
              </w:rPr>
              <w:tab/>
            </w:r>
            <w:r>
              <w:rPr>
                <w:noProof/>
                <w:webHidden/>
              </w:rPr>
              <w:fldChar w:fldCharType="begin"/>
            </w:r>
            <w:r>
              <w:rPr>
                <w:noProof/>
                <w:webHidden/>
              </w:rPr>
              <w:instrText xml:space="preserve"> PAGEREF _Toc208245239 \h </w:instrText>
            </w:r>
            <w:r>
              <w:rPr>
                <w:noProof/>
                <w:webHidden/>
              </w:rPr>
            </w:r>
            <w:r>
              <w:rPr>
                <w:noProof/>
                <w:webHidden/>
              </w:rPr>
              <w:fldChar w:fldCharType="separate"/>
            </w:r>
            <w:r w:rsidR="00DB7C4F">
              <w:rPr>
                <w:noProof/>
                <w:webHidden/>
              </w:rPr>
              <w:t>10</w:t>
            </w:r>
            <w:r>
              <w:rPr>
                <w:noProof/>
                <w:webHidden/>
              </w:rPr>
              <w:fldChar w:fldCharType="end"/>
            </w:r>
          </w:hyperlink>
        </w:p>
        <w:p w14:paraId="12804D65" w14:textId="658D554A"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0" w:history="1">
            <w:r w:rsidRPr="0076748C">
              <w:rPr>
                <w:rStyle w:val="Hyperlink"/>
                <w:noProof/>
              </w:rPr>
              <w:t>1.6</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Solution for constraint forces</w:t>
            </w:r>
            <w:r>
              <w:rPr>
                <w:noProof/>
                <w:webHidden/>
              </w:rPr>
              <w:tab/>
            </w:r>
            <w:r>
              <w:rPr>
                <w:noProof/>
                <w:webHidden/>
              </w:rPr>
              <w:fldChar w:fldCharType="begin"/>
            </w:r>
            <w:r>
              <w:rPr>
                <w:noProof/>
                <w:webHidden/>
              </w:rPr>
              <w:instrText xml:space="preserve"> PAGEREF _Toc208245240 \h </w:instrText>
            </w:r>
            <w:r>
              <w:rPr>
                <w:noProof/>
                <w:webHidden/>
              </w:rPr>
            </w:r>
            <w:r>
              <w:rPr>
                <w:noProof/>
                <w:webHidden/>
              </w:rPr>
              <w:fldChar w:fldCharType="separate"/>
            </w:r>
            <w:r w:rsidR="00DB7C4F">
              <w:rPr>
                <w:noProof/>
                <w:webHidden/>
              </w:rPr>
              <w:t>10</w:t>
            </w:r>
            <w:r>
              <w:rPr>
                <w:noProof/>
                <w:webHidden/>
              </w:rPr>
              <w:fldChar w:fldCharType="end"/>
            </w:r>
          </w:hyperlink>
        </w:p>
        <w:p w14:paraId="5F25E831" w14:textId="57F4E14F" w:rsidR="00DF48BE" w:rsidRDefault="00DF48BE">
          <w:pPr>
            <w:pStyle w:val="TOC1"/>
            <w:tabs>
              <w:tab w:val="left" w:pos="7619"/>
              <w:tab w:val="right" w:leader="dot" w:pos="8990"/>
            </w:tabs>
            <w:rPr>
              <w:rFonts w:asciiTheme="minorHAnsi" w:eastAsiaTheme="minorEastAsia" w:hAnsiTheme="minorHAnsi" w:cstheme="minorBidi"/>
              <w:b w:val="0"/>
              <w:caps w:val="0"/>
              <w:noProof/>
              <w:kern w:val="2"/>
              <w:sz w:val="24"/>
              <w:szCs w:val="24"/>
              <w14:ligatures w14:val="standardContextual"/>
            </w:rPr>
          </w:pPr>
          <w:hyperlink w:anchor="_Toc208245241" w:history="1">
            <w:r w:rsidRPr="0076748C">
              <w:rPr>
                <w:rStyle w:val="Hyperlink"/>
                <w:noProof/>
              </w:rPr>
              <w:t>2</w:t>
            </w:r>
            <w:r w:rsidRPr="0076748C">
              <w:rPr>
                <w:rStyle w:val="Hyperlink"/>
                <w:noProof/>
              </w:rPr>
              <w:fldChar w:fldCharType="begin"/>
            </w:r>
            <w:r w:rsidRPr="0076748C">
              <w:rPr>
                <w:rStyle w:val="Hyperlink"/>
                <w:noProof/>
              </w:rPr>
              <w:instrText xml:space="preserve"> MACROBUTTON MTEditEquationSection2 Equation Chapter (Next)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h \* MERGEFORMAT </w:instrText>
            </w:r>
            <w:r w:rsidRPr="0076748C">
              <w:rPr>
                <w:rStyle w:val="Hyperlink"/>
                <w:noProof/>
              </w:rPr>
              <w:fldChar w:fldCharType="end"/>
            </w:r>
            <w:r w:rsidRPr="0076748C">
              <w:rPr>
                <w:rStyle w:val="Hyperlink"/>
                <w:noProof/>
              </w:rPr>
              <w:fldChar w:fldCharType="end"/>
            </w:r>
            <w:r w:rsidRPr="0076748C">
              <w:rPr>
                <w:rStyle w:val="Hyperlink"/>
                <w:noProof/>
              </w:rPr>
              <w:fldChar w:fldCharType="begin"/>
            </w:r>
            <w:r w:rsidRPr="0076748C">
              <w:rPr>
                <w:rStyle w:val="Hyperlink"/>
                <w:noProof/>
              </w:rPr>
              <w:instrText xml:space="preserve"> MACROBUTTON MTEditEquationSection2 Equation Chapter 9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r 9 \h \* MERGEFORMAT </w:instrText>
            </w:r>
            <w:r w:rsidRPr="0076748C">
              <w:rPr>
                <w:rStyle w:val="Hyperlink"/>
                <w:noProof/>
              </w:rPr>
              <w:fldChar w:fldCharType="end"/>
            </w:r>
            <w:r w:rsidRPr="0076748C">
              <w:rPr>
                <w:rStyle w:val="Hyperlink"/>
                <w:noProof/>
              </w:rPr>
              <w:fldChar w:fldCharType="end"/>
            </w:r>
            <w:r>
              <w:rPr>
                <w:rFonts w:asciiTheme="minorHAnsi" w:eastAsiaTheme="minorEastAsia" w:hAnsiTheme="minorHAnsi" w:cstheme="minorBidi"/>
                <w:b w:val="0"/>
                <w:caps w:val="0"/>
                <w:noProof/>
                <w:kern w:val="2"/>
                <w:sz w:val="24"/>
                <w:szCs w:val="24"/>
                <w14:ligatures w14:val="standardContextual"/>
              </w:rPr>
              <w:tab/>
            </w:r>
            <w:r w:rsidRPr="0076748C">
              <w:rPr>
                <w:rStyle w:val="Hyperlink"/>
                <w:noProof/>
              </w:rPr>
              <w:t xml:space="preserve"> Equations for Element Stress/Strain Recovery</w:t>
            </w:r>
            <w:r>
              <w:rPr>
                <w:noProof/>
                <w:webHidden/>
              </w:rPr>
              <w:tab/>
            </w:r>
            <w:r>
              <w:rPr>
                <w:noProof/>
                <w:webHidden/>
              </w:rPr>
              <w:fldChar w:fldCharType="begin"/>
            </w:r>
            <w:r>
              <w:rPr>
                <w:noProof/>
                <w:webHidden/>
              </w:rPr>
              <w:instrText xml:space="preserve"> PAGEREF _Toc208245241 \h </w:instrText>
            </w:r>
            <w:r>
              <w:rPr>
                <w:noProof/>
                <w:webHidden/>
              </w:rPr>
            </w:r>
            <w:r>
              <w:rPr>
                <w:noProof/>
                <w:webHidden/>
              </w:rPr>
              <w:fldChar w:fldCharType="separate"/>
            </w:r>
            <w:r w:rsidR="00DB7C4F">
              <w:rPr>
                <w:noProof/>
                <w:webHidden/>
              </w:rPr>
              <w:t>14</w:t>
            </w:r>
            <w:r>
              <w:rPr>
                <w:noProof/>
                <w:webHidden/>
              </w:rPr>
              <w:fldChar w:fldCharType="end"/>
            </w:r>
          </w:hyperlink>
        </w:p>
        <w:p w14:paraId="4C498B19" w14:textId="56980D6C"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2" w:history="1">
            <w:r w:rsidRPr="0076748C">
              <w:rPr>
                <w:rStyle w:val="Hyperlink"/>
                <w:noProof/>
              </w:rPr>
              <w:t>2.1</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General discussion</w:t>
            </w:r>
            <w:r>
              <w:rPr>
                <w:noProof/>
                <w:webHidden/>
              </w:rPr>
              <w:tab/>
            </w:r>
            <w:r>
              <w:rPr>
                <w:noProof/>
                <w:webHidden/>
              </w:rPr>
              <w:fldChar w:fldCharType="begin"/>
            </w:r>
            <w:r>
              <w:rPr>
                <w:noProof/>
                <w:webHidden/>
              </w:rPr>
              <w:instrText xml:space="preserve"> PAGEREF _Toc208245242 \h </w:instrText>
            </w:r>
            <w:r>
              <w:rPr>
                <w:noProof/>
                <w:webHidden/>
              </w:rPr>
            </w:r>
            <w:r>
              <w:rPr>
                <w:noProof/>
                <w:webHidden/>
              </w:rPr>
              <w:fldChar w:fldCharType="separate"/>
            </w:r>
            <w:r w:rsidR="00DB7C4F">
              <w:rPr>
                <w:noProof/>
                <w:webHidden/>
              </w:rPr>
              <w:t>15</w:t>
            </w:r>
            <w:r>
              <w:rPr>
                <w:noProof/>
                <w:webHidden/>
              </w:rPr>
              <w:fldChar w:fldCharType="end"/>
            </w:r>
          </w:hyperlink>
        </w:p>
        <w:p w14:paraId="3C6A1C1E" w14:textId="3900C124"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3" w:history="1">
            <w:r w:rsidRPr="0076748C">
              <w:rPr>
                <w:rStyle w:val="Hyperlink"/>
                <w:noProof/>
              </w:rPr>
              <w:t>2.2</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od element</w:t>
            </w:r>
            <w:r>
              <w:rPr>
                <w:noProof/>
                <w:webHidden/>
              </w:rPr>
              <w:tab/>
            </w:r>
            <w:r>
              <w:rPr>
                <w:noProof/>
                <w:webHidden/>
              </w:rPr>
              <w:fldChar w:fldCharType="begin"/>
            </w:r>
            <w:r>
              <w:rPr>
                <w:noProof/>
                <w:webHidden/>
              </w:rPr>
              <w:instrText xml:space="preserve"> PAGEREF _Toc208245243 \h </w:instrText>
            </w:r>
            <w:r>
              <w:rPr>
                <w:noProof/>
                <w:webHidden/>
              </w:rPr>
            </w:r>
            <w:r>
              <w:rPr>
                <w:noProof/>
                <w:webHidden/>
              </w:rPr>
              <w:fldChar w:fldCharType="separate"/>
            </w:r>
            <w:r w:rsidR="00DB7C4F">
              <w:rPr>
                <w:noProof/>
                <w:webHidden/>
              </w:rPr>
              <w:t>15</w:t>
            </w:r>
            <w:r>
              <w:rPr>
                <w:noProof/>
                <w:webHidden/>
              </w:rPr>
              <w:fldChar w:fldCharType="end"/>
            </w:r>
          </w:hyperlink>
        </w:p>
        <w:p w14:paraId="4DC5832A" w14:textId="7289B587"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4" w:history="1">
            <w:r w:rsidRPr="0076748C">
              <w:rPr>
                <w:rStyle w:val="Hyperlink"/>
                <w:noProof/>
              </w:rPr>
              <w:t>2.3</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Bar element</w:t>
            </w:r>
            <w:r>
              <w:rPr>
                <w:noProof/>
                <w:webHidden/>
              </w:rPr>
              <w:tab/>
            </w:r>
            <w:r>
              <w:rPr>
                <w:noProof/>
                <w:webHidden/>
              </w:rPr>
              <w:fldChar w:fldCharType="begin"/>
            </w:r>
            <w:r>
              <w:rPr>
                <w:noProof/>
                <w:webHidden/>
              </w:rPr>
              <w:instrText xml:space="preserve"> PAGEREF _Toc208245244 \h </w:instrText>
            </w:r>
            <w:r>
              <w:rPr>
                <w:noProof/>
                <w:webHidden/>
              </w:rPr>
            </w:r>
            <w:r>
              <w:rPr>
                <w:noProof/>
                <w:webHidden/>
              </w:rPr>
              <w:fldChar w:fldCharType="separate"/>
            </w:r>
            <w:r w:rsidR="00DB7C4F">
              <w:rPr>
                <w:noProof/>
                <w:webHidden/>
              </w:rPr>
              <w:t>16</w:t>
            </w:r>
            <w:r>
              <w:rPr>
                <w:noProof/>
                <w:webHidden/>
              </w:rPr>
              <w:fldChar w:fldCharType="end"/>
            </w:r>
          </w:hyperlink>
        </w:p>
        <w:p w14:paraId="2D45BB0D" w14:textId="05B3F0C8"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5" w:history="1">
            <w:r w:rsidRPr="0076748C">
              <w:rPr>
                <w:rStyle w:val="Hyperlink"/>
                <w:noProof/>
              </w:rPr>
              <w:t>2.4</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Plate elements</w:t>
            </w:r>
            <w:r>
              <w:rPr>
                <w:noProof/>
                <w:webHidden/>
              </w:rPr>
              <w:tab/>
            </w:r>
            <w:r>
              <w:rPr>
                <w:noProof/>
                <w:webHidden/>
              </w:rPr>
              <w:fldChar w:fldCharType="begin"/>
            </w:r>
            <w:r>
              <w:rPr>
                <w:noProof/>
                <w:webHidden/>
              </w:rPr>
              <w:instrText xml:space="preserve"> PAGEREF _Toc208245245 \h </w:instrText>
            </w:r>
            <w:r>
              <w:rPr>
                <w:noProof/>
                <w:webHidden/>
              </w:rPr>
            </w:r>
            <w:r>
              <w:rPr>
                <w:noProof/>
                <w:webHidden/>
              </w:rPr>
              <w:fldChar w:fldCharType="separate"/>
            </w:r>
            <w:r w:rsidR="00DB7C4F">
              <w:rPr>
                <w:noProof/>
                <w:webHidden/>
              </w:rPr>
              <w:t>18</w:t>
            </w:r>
            <w:r>
              <w:rPr>
                <w:noProof/>
                <w:webHidden/>
              </w:rPr>
              <w:fldChar w:fldCharType="end"/>
            </w:r>
          </w:hyperlink>
        </w:p>
        <w:p w14:paraId="67259E90" w14:textId="2EDD1531"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46" w:history="1">
            <w:r w:rsidRPr="0076748C">
              <w:rPr>
                <w:rStyle w:val="Hyperlink"/>
                <w:noProof/>
              </w:rPr>
              <w:t>2.4.1</w:t>
            </w:r>
            <w:r>
              <w:rPr>
                <w:rFonts w:asciiTheme="minorHAnsi" w:eastAsiaTheme="minorEastAsia" w:hAnsiTheme="minorHAnsi" w:cstheme="minorBidi"/>
                <w:noProof/>
                <w:kern w:val="2"/>
                <w:sz w:val="24"/>
                <w:szCs w:val="24"/>
                <w14:ligatures w14:val="standardContextual"/>
              </w:rPr>
              <w:tab/>
            </w:r>
            <w:r w:rsidRPr="0076748C">
              <w:rPr>
                <w:rStyle w:val="Hyperlink"/>
                <w:noProof/>
              </w:rPr>
              <w:t>Membrane stresses</w:t>
            </w:r>
            <w:r>
              <w:rPr>
                <w:noProof/>
                <w:webHidden/>
              </w:rPr>
              <w:tab/>
            </w:r>
            <w:r>
              <w:rPr>
                <w:noProof/>
                <w:webHidden/>
              </w:rPr>
              <w:fldChar w:fldCharType="begin"/>
            </w:r>
            <w:r>
              <w:rPr>
                <w:noProof/>
                <w:webHidden/>
              </w:rPr>
              <w:instrText xml:space="preserve"> PAGEREF _Toc208245246 \h </w:instrText>
            </w:r>
            <w:r>
              <w:rPr>
                <w:noProof/>
                <w:webHidden/>
              </w:rPr>
            </w:r>
            <w:r>
              <w:rPr>
                <w:noProof/>
                <w:webHidden/>
              </w:rPr>
              <w:fldChar w:fldCharType="separate"/>
            </w:r>
            <w:r w:rsidR="00DB7C4F">
              <w:rPr>
                <w:noProof/>
                <w:webHidden/>
              </w:rPr>
              <w:t>18</w:t>
            </w:r>
            <w:r>
              <w:rPr>
                <w:noProof/>
                <w:webHidden/>
              </w:rPr>
              <w:fldChar w:fldCharType="end"/>
            </w:r>
          </w:hyperlink>
        </w:p>
        <w:p w14:paraId="2940E709" w14:textId="1F229766"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47" w:history="1">
            <w:r w:rsidRPr="0076748C">
              <w:rPr>
                <w:rStyle w:val="Hyperlink"/>
                <w:noProof/>
              </w:rPr>
              <w:t>2.4.2</w:t>
            </w:r>
            <w:r>
              <w:rPr>
                <w:rFonts w:asciiTheme="minorHAnsi" w:eastAsiaTheme="minorEastAsia" w:hAnsiTheme="minorHAnsi" w:cstheme="minorBidi"/>
                <w:noProof/>
                <w:kern w:val="2"/>
                <w:sz w:val="24"/>
                <w:szCs w:val="24"/>
                <w14:ligatures w14:val="standardContextual"/>
              </w:rPr>
              <w:tab/>
            </w:r>
            <w:r w:rsidRPr="0076748C">
              <w:rPr>
                <w:rStyle w:val="Hyperlink"/>
                <w:noProof/>
              </w:rPr>
              <w:t>Bending stresses</w:t>
            </w:r>
            <w:r>
              <w:rPr>
                <w:noProof/>
                <w:webHidden/>
              </w:rPr>
              <w:tab/>
            </w:r>
            <w:r>
              <w:rPr>
                <w:noProof/>
                <w:webHidden/>
              </w:rPr>
              <w:fldChar w:fldCharType="begin"/>
            </w:r>
            <w:r>
              <w:rPr>
                <w:noProof/>
                <w:webHidden/>
              </w:rPr>
              <w:instrText xml:space="preserve"> PAGEREF _Toc208245247 \h </w:instrText>
            </w:r>
            <w:r>
              <w:rPr>
                <w:noProof/>
                <w:webHidden/>
              </w:rPr>
            </w:r>
            <w:r>
              <w:rPr>
                <w:noProof/>
                <w:webHidden/>
              </w:rPr>
              <w:fldChar w:fldCharType="separate"/>
            </w:r>
            <w:r w:rsidR="00DB7C4F">
              <w:rPr>
                <w:noProof/>
                <w:webHidden/>
              </w:rPr>
              <w:t>19</w:t>
            </w:r>
            <w:r>
              <w:rPr>
                <w:noProof/>
                <w:webHidden/>
              </w:rPr>
              <w:fldChar w:fldCharType="end"/>
            </w:r>
          </w:hyperlink>
        </w:p>
        <w:p w14:paraId="39EC0D40" w14:textId="44B29BE6"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48" w:history="1">
            <w:r w:rsidRPr="0076748C">
              <w:rPr>
                <w:rStyle w:val="Hyperlink"/>
                <w:noProof/>
              </w:rPr>
              <w:t>2.4.3</w:t>
            </w:r>
            <w:r>
              <w:rPr>
                <w:rFonts w:asciiTheme="minorHAnsi" w:eastAsiaTheme="minorEastAsia" w:hAnsiTheme="minorHAnsi" w:cstheme="minorBidi"/>
                <w:noProof/>
                <w:kern w:val="2"/>
                <w:sz w:val="24"/>
                <w:szCs w:val="24"/>
                <w14:ligatures w14:val="standardContextual"/>
              </w:rPr>
              <w:tab/>
            </w:r>
            <w:r w:rsidRPr="0076748C">
              <w:rPr>
                <w:rStyle w:val="Hyperlink"/>
                <w:noProof/>
              </w:rPr>
              <w:t>Combined membrane and bending stresses</w:t>
            </w:r>
            <w:r>
              <w:rPr>
                <w:noProof/>
                <w:webHidden/>
              </w:rPr>
              <w:tab/>
            </w:r>
            <w:r>
              <w:rPr>
                <w:noProof/>
                <w:webHidden/>
              </w:rPr>
              <w:fldChar w:fldCharType="begin"/>
            </w:r>
            <w:r>
              <w:rPr>
                <w:noProof/>
                <w:webHidden/>
              </w:rPr>
              <w:instrText xml:space="preserve"> PAGEREF _Toc208245248 \h </w:instrText>
            </w:r>
            <w:r>
              <w:rPr>
                <w:noProof/>
                <w:webHidden/>
              </w:rPr>
            </w:r>
            <w:r>
              <w:rPr>
                <w:noProof/>
                <w:webHidden/>
              </w:rPr>
              <w:fldChar w:fldCharType="separate"/>
            </w:r>
            <w:r w:rsidR="00DB7C4F">
              <w:rPr>
                <w:noProof/>
                <w:webHidden/>
              </w:rPr>
              <w:t>19</w:t>
            </w:r>
            <w:r>
              <w:rPr>
                <w:noProof/>
                <w:webHidden/>
              </w:rPr>
              <w:fldChar w:fldCharType="end"/>
            </w:r>
          </w:hyperlink>
        </w:p>
        <w:p w14:paraId="2FC526F1" w14:textId="74C33FED"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49" w:history="1">
            <w:r w:rsidRPr="0076748C">
              <w:rPr>
                <w:rStyle w:val="Hyperlink"/>
                <w:noProof/>
              </w:rPr>
              <w:t>2.4.4</w:t>
            </w:r>
            <w:r>
              <w:rPr>
                <w:rFonts w:asciiTheme="minorHAnsi" w:eastAsiaTheme="minorEastAsia" w:hAnsiTheme="minorHAnsi" w:cstheme="minorBidi"/>
                <w:noProof/>
                <w:kern w:val="2"/>
                <w:sz w:val="24"/>
                <w:szCs w:val="24"/>
                <w14:ligatures w14:val="standardContextual"/>
              </w:rPr>
              <w:tab/>
            </w:r>
            <w:r w:rsidRPr="0076748C">
              <w:rPr>
                <w:rStyle w:val="Hyperlink"/>
                <w:noProof/>
              </w:rPr>
              <w:t>Transverse shear stresses</w:t>
            </w:r>
            <w:r>
              <w:rPr>
                <w:noProof/>
                <w:webHidden/>
              </w:rPr>
              <w:tab/>
            </w:r>
            <w:r>
              <w:rPr>
                <w:noProof/>
                <w:webHidden/>
              </w:rPr>
              <w:fldChar w:fldCharType="begin"/>
            </w:r>
            <w:r>
              <w:rPr>
                <w:noProof/>
                <w:webHidden/>
              </w:rPr>
              <w:instrText xml:space="preserve"> PAGEREF _Toc208245249 \h </w:instrText>
            </w:r>
            <w:r>
              <w:rPr>
                <w:noProof/>
                <w:webHidden/>
              </w:rPr>
            </w:r>
            <w:r>
              <w:rPr>
                <w:noProof/>
                <w:webHidden/>
              </w:rPr>
              <w:fldChar w:fldCharType="separate"/>
            </w:r>
            <w:r w:rsidR="00DB7C4F">
              <w:rPr>
                <w:noProof/>
                <w:webHidden/>
              </w:rPr>
              <w:t>19</w:t>
            </w:r>
            <w:r>
              <w:rPr>
                <w:noProof/>
                <w:webHidden/>
              </w:rPr>
              <w:fldChar w:fldCharType="end"/>
            </w:r>
          </w:hyperlink>
        </w:p>
        <w:p w14:paraId="3973CB76" w14:textId="0336C5B0"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0" w:history="1">
            <w:r w:rsidRPr="0076748C">
              <w:rPr>
                <w:rStyle w:val="Hyperlink"/>
                <w:noProof/>
              </w:rPr>
              <w:t>2.5</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Solid elements</w:t>
            </w:r>
            <w:r>
              <w:rPr>
                <w:noProof/>
                <w:webHidden/>
              </w:rPr>
              <w:tab/>
            </w:r>
            <w:r>
              <w:rPr>
                <w:noProof/>
                <w:webHidden/>
              </w:rPr>
              <w:fldChar w:fldCharType="begin"/>
            </w:r>
            <w:r>
              <w:rPr>
                <w:noProof/>
                <w:webHidden/>
              </w:rPr>
              <w:instrText xml:space="preserve"> PAGEREF _Toc208245250 \h </w:instrText>
            </w:r>
            <w:r>
              <w:rPr>
                <w:noProof/>
                <w:webHidden/>
              </w:rPr>
            </w:r>
            <w:r>
              <w:rPr>
                <w:noProof/>
                <w:webHidden/>
              </w:rPr>
              <w:fldChar w:fldCharType="separate"/>
            </w:r>
            <w:r w:rsidR="00DB7C4F">
              <w:rPr>
                <w:noProof/>
                <w:webHidden/>
              </w:rPr>
              <w:t>20</w:t>
            </w:r>
            <w:r>
              <w:rPr>
                <w:noProof/>
                <w:webHidden/>
              </w:rPr>
              <w:fldChar w:fldCharType="end"/>
            </w:r>
          </w:hyperlink>
        </w:p>
        <w:p w14:paraId="2A513487" w14:textId="4810A380" w:rsidR="00DF48BE" w:rsidRDefault="00DF48BE">
          <w:pPr>
            <w:pStyle w:val="TOC1"/>
            <w:tabs>
              <w:tab w:val="left" w:pos="3818"/>
              <w:tab w:val="right" w:leader="dot" w:pos="8990"/>
            </w:tabs>
            <w:rPr>
              <w:rFonts w:asciiTheme="minorHAnsi" w:eastAsiaTheme="minorEastAsia" w:hAnsiTheme="minorHAnsi" w:cstheme="minorBidi"/>
              <w:b w:val="0"/>
              <w:caps w:val="0"/>
              <w:noProof/>
              <w:kern w:val="2"/>
              <w:sz w:val="24"/>
              <w:szCs w:val="24"/>
              <w14:ligatures w14:val="standardContextual"/>
            </w:rPr>
          </w:pPr>
          <w:hyperlink w:anchor="_Toc208245251" w:history="1">
            <w:r w:rsidRPr="0076748C">
              <w:rPr>
                <w:rStyle w:val="Hyperlink"/>
                <w:noProof/>
              </w:rPr>
              <w:t>3</w:t>
            </w:r>
            <w:r w:rsidRPr="0076748C">
              <w:rPr>
                <w:rStyle w:val="Hyperlink"/>
                <w:noProof/>
              </w:rPr>
              <w:fldChar w:fldCharType="begin"/>
            </w:r>
            <w:r w:rsidRPr="0076748C">
              <w:rPr>
                <w:rStyle w:val="Hyperlink"/>
                <w:noProof/>
              </w:rPr>
              <w:instrText xml:space="preserve"> MACROBUTTON MTEditEquationSection2 Equation Chapter 10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r 10 \h \* MERGEFORMAT </w:instrText>
            </w:r>
            <w:r w:rsidRPr="0076748C">
              <w:rPr>
                <w:rStyle w:val="Hyperlink"/>
                <w:noProof/>
              </w:rPr>
              <w:fldChar w:fldCharType="end"/>
            </w:r>
            <w:r w:rsidRPr="0076748C">
              <w:rPr>
                <w:rStyle w:val="Hyperlink"/>
                <w:noProof/>
              </w:rPr>
              <w:fldChar w:fldCharType="end"/>
            </w:r>
            <w:r>
              <w:rPr>
                <w:rFonts w:asciiTheme="minorHAnsi" w:eastAsiaTheme="minorEastAsia" w:hAnsiTheme="minorHAnsi" w:cstheme="minorBidi"/>
                <w:b w:val="0"/>
                <w:caps w:val="0"/>
                <w:noProof/>
                <w:kern w:val="2"/>
                <w:sz w:val="24"/>
                <w:szCs w:val="24"/>
                <w14:ligatures w14:val="standardContextual"/>
              </w:rPr>
              <w:tab/>
            </w:r>
            <w:r w:rsidRPr="0076748C">
              <w:rPr>
                <w:rStyle w:val="Hyperlink"/>
                <w:noProof/>
              </w:rPr>
              <w:t>Craig-Bampton Model Generation</w:t>
            </w:r>
            <w:r>
              <w:rPr>
                <w:noProof/>
                <w:webHidden/>
              </w:rPr>
              <w:tab/>
            </w:r>
            <w:r>
              <w:rPr>
                <w:noProof/>
                <w:webHidden/>
              </w:rPr>
              <w:fldChar w:fldCharType="begin"/>
            </w:r>
            <w:r>
              <w:rPr>
                <w:noProof/>
                <w:webHidden/>
              </w:rPr>
              <w:instrText xml:space="preserve"> PAGEREF _Toc208245251 \h </w:instrText>
            </w:r>
            <w:r>
              <w:rPr>
                <w:noProof/>
                <w:webHidden/>
              </w:rPr>
            </w:r>
            <w:r>
              <w:rPr>
                <w:noProof/>
                <w:webHidden/>
              </w:rPr>
              <w:fldChar w:fldCharType="separate"/>
            </w:r>
            <w:r w:rsidR="00DB7C4F">
              <w:rPr>
                <w:noProof/>
                <w:webHidden/>
              </w:rPr>
              <w:t>21</w:t>
            </w:r>
            <w:r>
              <w:rPr>
                <w:noProof/>
                <w:webHidden/>
              </w:rPr>
              <w:fldChar w:fldCharType="end"/>
            </w:r>
          </w:hyperlink>
        </w:p>
        <w:p w14:paraId="0858DD89" w14:textId="32C96D77"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2" w:history="1">
            <w:r w:rsidRPr="0076748C">
              <w:rPr>
                <w:rStyle w:val="Hyperlink"/>
                <w:noProof/>
              </w:rPr>
              <w:t>3.1</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Craig-Bampton Equations of Motion for Substructures</w:t>
            </w:r>
            <w:r>
              <w:rPr>
                <w:noProof/>
                <w:webHidden/>
              </w:rPr>
              <w:tab/>
            </w:r>
            <w:r>
              <w:rPr>
                <w:noProof/>
                <w:webHidden/>
              </w:rPr>
              <w:fldChar w:fldCharType="begin"/>
            </w:r>
            <w:r>
              <w:rPr>
                <w:noProof/>
                <w:webHidden/>
              </w:rPr>
              <w:instrText xml:space="preserve"> PAGEREF _Toc208245252 \h </w:instrText>
            </w:r>
            <w:r>
              <w:rPr>
                <w:noProof/>
                <w:webHidden/>
              </w:rPr>
            </w:r>
            <w:r>
              <w:rPr>
                <w:noProof/>
                <w:webHidden/>
              </w:rPr>
              <w:fldChar w:fldCharType="separate"/>
            </w:r>
            <w:r w:rsidR="00DB7C4F">
              <w:rPr>
                <w:noProof/>
                <w:webHidden/>
              </w:rPr>
              <w:t>22</w:t>
            </w:r>
            <w:r>
              <w:rPr>
                <w:noProof/>
                <w:webHidden/>
              </w:rPr>
              <w:fldChar w:fldCharType="end"/>
            </w:r>
          </w:hyperlink>
        </w:p>
        <w:p w14:paraId="543796FA" w14:textId="6BF12AA8"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3" w:history="1">
            <w:r w:rsidRPr="0076748C">
              <w:rPr>
                <w:rStyle w:val="Hyperlink"/>
                <w:noProof/>
              </w:rPr>
              <w:t>3.2</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Development of Displ  Output Transformation Matrices (Displ OTM’s)</w:t>
            </w:r>
            <w:r>
              <w:rPr>
                <w:noProof/>
                <w:webHidden/>
              </w:rPr>
              <w:tab/>
            </w:r>
            <w:r>
              <w:rPr>
                <w:noProof/>
                <w:webHidden/>
              </w:rPr>
              <w:fldChar w:fldCharType="begin"/>
            </w:r>
            <w:r>
              <w:rPr>
                <w:noProof/>
                <w:webHidden/>
              </w:rPr>
              <w:instrText xml:space="preserve"> PAGEREF _Toc208245253 \h </w:instrText>
            </w:r>
            <w:r>
              <w:rPr>
                <w:noProof/>
                <w:webHidden/>
              </w:rPr>
            </w:r>
            <w:r>
              <w:rPr>
                <w:noProof/>
                <w:webHidden/>
              </w:rPr>
              <w:fldChar w:fldCharType="separate"/>
            </w:r>
            <w:r w:rsidR="00DB7C4F">
              <w:rPr>
                <w:noProof/>
                <w:webHidden/>
              </w:rPr>
              <w:t>27</w:t>
            </w:r>
            <w:r>
              <w:rPr>
                <w:noProof/>
                <w:webHidden/>
              </w:rPr>
              <w:fldChar w:fldCharType="end"/>
            </w:r>
          </w:hyperlink>
        </w:p>
        <w:p w14:paraId="73A7D639" w14:textId="43493634"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4" w:history="1">
            <w:r w:rsidRPr="0076748C">
              <w:rPr>
                <w:rStyle w:val="Hyperlink"/>
                <w:noProof/>
              </w:rPr>
              <w:t>3.3</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Development of Load Output Transformation Matrices (Load OTM’s)</w:t>
            </w:r>
            <w:r>
              <w:rPr>
                <w:noProof/>
                <w:webHidden/>
              </w:rPr>
              <w:tab/>
            </w:r>
            <w:r>
              <w:rPr>
                <w:noProof/>
                <w:webHidden/>
              </w:rPr>
              <w:fldChar w:fldCharType="begin"/>
            </w:r>
            <w:r>
              <w:rPr>
                <w:noProof/>
                <w:webHidden/>
              </w:rPr>
              <w:instrText xml:space="preserve"> PAGEREF _Toc208245254 \h </w:instrText>
            </w:r>
            <w:r>
              <w:rPr>
                <w:noProof/>
                <w:webHidden/>
              </w:rPr>
            </w:r>
            <w:r>
              <w:rPr>
                <w:noProof/>
                <w:webHidden/>
              </w:rPr>
              <w:fldChar w:fldCharType="separate"/>
            </w:r>
            <w:r w:rsidR="00DB7C4F">
              <w:rPr>
                <w:noProof/>
                <w:webHidden/>
              </w:rPr>
              <w:t>30</w:t>
            </w:r>
            <w:r>
              <w:rPr>
                <w:noProof/>
                <w:webHidden/>
              </w:rPr>
              <w:fldChar w:fldCharType="end"/>
            </w:r>
          </w:hyperlink>
        </w:p>
        <w:p w14:paraId="08D24E02" w14:textId="2A7712D8"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55" w:history="1">
            <w:r w:rsidRPr="0076748C">
              <w:rPr>
                <w:rStyle w:val="Hyperlink"/>
                <w:noProof/>
              </w:rPr>
              <w:t>3.3.1</w:t>
            </w:r>
            <w:r>
              <w:rPr>
                <w:rFonts w:asciiTheme="minorHAnsi" w:eastAsiaTheme="minorEastAsia" w:hAnsiTheme="minorHAnsi" w:cstheme="minorBidi"/>
                <w:noProof/>
                <w:kern w:val="2"/>
                <w:sz w:val="24"/>
                <w:szCs w:val="24"/>
                <w14:ligatures w14:val="standardContextual"/>
              </w:rPr>
              <w:tab/>
            </w:r>
            <w:r w:rsidRPr="0076748C">
              <w:rPr>
                <w:rStyle w:val="Hyperlink"/>
                <w:noProof/>
              </w:rPr>
              <w:t>LTM Terms for Substructure Interface Forces</w:t>
            </w:r>
            <w:r>
              <w:rPr>
                <w:noProof/>
                <w:webHidden/>
              </w:rPr>
              <w:tab/>
            </w:r>
            <w:r>
              <w:rPr>
                <w:noProof/>
                <w:webHidden/>
              </w:rPr>
              <w:fldChar w:fldCharType="begin"/>
            </w:r>
            <w:r>
              <w:rPr>
                <w:noProof/>
                <w:webHidden/>
              </w:rPr>
              <w:instrText xml:space="preserve"> PAGEREF _Toc208245255 \h </w:instrText>
            </w:r>
            <w:r>
              <w:rPr>
                <w:noProof/>
                <w:webHidden/>
              </w:rPr>
            </w:r>
            <w:r>
              <w:rPr>
                <w:noProof/>
                <w:webHidden/>
              </w:rPr>
              <w:fldChar w:fldCharType="separate"/>
            </w:r>
            <w:r w:rsidR="00DB7C4F">
              <w:rPr>
                <w:noProof/>
                <w:webHidden/>
              </w:rPr>
              <w:t>30</w:t>
            </w:r>
            <w:r>
              <w:rPr>
                <w:noProof/>
                <w:webHidden/>
              </w:rPr>
              <w:fldChar w:fldCharType="end"/>
            </w:r>
          </w:hyperlink>
        </w:p>
        <w:p w14:paraId="07075B9A" w14:textId="5C4A1D24"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56" w:history="1">
            <w:r w:rsidRPr="0076748C">
              <w:rPr>
                <w:rStyle w:val="Hyperlink"/>
                <w:noProof/>
              </w:rPr>
              <w:t>3.3.2</w:t>
            </w:r>
            <w:r>
              <w:rPr>
                <w:rFonts w:asciiTheme="minorHAnsi" w:eastAsiaTheme="minorEastAsia" w:hAnsiTheme="minorHAnsi" w:cstheme="minorBidi"/>
                <w:noProof/>
                <w:kern w:val="2"/>
                <w:sz w:val="24"/>
                <w:szCs w:val="24"/>
                <w14:ligatures w14:val="standardContextual"/>
              </w:rPr>
              <w:tab/>
            </w:r>
            <w:r w:rsidRPr="0076748C">
              <w:rPr>
                <w:rStyle w:val="Hyperlink"/>
                <w:noProof/>
              </w:rPr>
              <w:t>LTM Terms for Net cg Loads</w:t>
            </w:r>
            <w:r>
              <w:rPr>
                <w:noProof/>
                <w:webHidden/>
              </w:rPr>
              <w:tab/>
            </w:r>
            <w:r>
              <w:rPr>
                <w:noProof/>
                <w:webHidden/>
              </w:rPr>
              <w:fldChar w:fldCharType="begin"/>
            </w:r>
            <w:r>
              <w:rPr>
                <w:noProof/>
                <w:webHidden/>
              </w:rPr>
              <w:instrText xml:space="preserve"> PAGEREF _Toc208245256 \h </w:instrText>
            </w:r>
            <w:r>
              <w:rPr>
                <w:noProof/>
                <w:webHidden/>
              </w:rPr>
            </w:r>
            <w:r>
              <w:rPr>
                <w:noProof/>
                <w:webHidden/>
              </w:rPr>
              <w:fldChar w:fldCharType="separate"/>
            </w:r>
            <w:r w:rsidR="00DB7C4F">
              <w:rPr>
                <w:noProof/>
                <w:webHidden/>
              </w:rPr>
              <w:t>30</w:t>
            </w:r>
            <w:r>
              <w:rPr>
                <w:noProof/>
                <w:webHidden/>
              </w:rPr>
              <w:fldChar w:fldCharType="end"/>
            </w:r>
          </w:hyperlink>
        </w:p>
        <w:p w14:paraId="4051D140" w14:textId="77E8E52B"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57" w:history="1">
            <w:r w:rsidRPr="0076748C">
              <w:rPr>
                <w:rStyle w:val="Hyperlink"/>
                <w:noProof/>
              </w:rPr>
              <w:t>3.3.3</w:t>
            </w:r>
            <w:r>
              <w:rPr>
                <w:rFonts w:asciiTheme="minorHAnsi" w:eastAsiaTheme="minorEastAsia" w:hAnsiTheme="minorHAnsi" w:cstheme="minorBidi"/>
                <w:noProof/>
                <w:kern w:val="2"/>
                <w:sz w:val="24"/>
                <w:szCs w:val="24"/>
                <w14:ligatures w14:val="standardContextual"/>
              </w:rPr>
              <w:tab/>
            </w:r>
            <w:r w:rsidRPr="0076748C">
              <w:rPr>
                <w:rStyle w:val="Hyperlink"/>
                <w:noProof/>
              </w:rPr>
              <w:t>LTM Terms for Element Forces and Stresses</w:t>
            </w:r>
            <w:r>
              <w:rPr>
                <w:noProof/>
                <w:webHidden/>
              </w:rPr>
              <w:tab/>
            </w:r>
            <w:r>
              <w:rPr>
                <w:noProof/>
                <w:webHidden/>
              </w:rPr>
              <w:fldChar w:fldCharType="begin"/>
            </w:r>
            <w:r>
              <w:rPr>
                <w:noProof/>
                <w:webHidden/>
              </w:rPr>
              <w:instrText xml:space="preserve"> PAGEREF _Toc208245257 \h </w:instrText>
            </w:r>
            <w:r>
              <w:rPr>
                <w:noProof/>
                <w:webHidden/>
              </w:rPr>
            </w:r>
            <w:r>
              <w:rPr>
                <w:noProof/>
                <w:webHidden/>
              </w:rPr>
              <w:fldChar w:fldCharType="separate"/>
            </w:r>
            <w:r w:rsidR="00DB7C4F">
              <w:rPr>
                <w:noProof/>
                <w:webHidden/>
              </w:rPr>
              <w:t>32</w:t>
            </w:r>
            <w:r>
              <w:rPr>
                <w:noProof/>
                <w:webHidden/>
              </w:rPr>
              <w:fldChar w:fldCharType="end"/>
            </w:r>
          </w:hyperlink>
        </w:p>
        <w:p w14:paraId="1DD567D5" w14:textId="43D5C282"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58" w:history="1">
            <w:r w:rsidRPr="0076748C">
              <w:rPr>
                <w:rStyle w:val="Hyperlink"/>
                <w:noProof/>
              </w:rPr>
              <w:t>3.3.4</w:t>
            </w:r>
            <w:r>
              <w:rPr>
                <w:rFonts w:asciiTheme="minorHAnsi" w:eastAsiaTheme="minorEastAsia" w:hAnsiTheme="minorHAnsi" w:cstheme="minorBidi"/>
                <w:noProof/>
                <w:kern w:val="2"/>
                <w:sz w:val="24"/>
                <w:szCs w:val="24"/>
                <w14:ligatures w14:val="standardContextual"/>
              </w:rPr>
              <w:tab/>
            </w:r>
            <w:r w:rsidRPr="0076748C">
              <w:rPr>
                <w:rStyle w:val="Hyperlink"/>
                <w:noProof/>
              </w:rPr>
              <w:t>LTM Terms for Grid Point Forces due to multi-point constraints (MPC’s)</w:t>
            </w:r>
            <w:r>
              <w:rPr>
                <w:noProof/>
                <w:webHidden/>
              </w:rPr>
              <w:tab/>
            </w:r>
            <w:r>
              <w:rPr>
                <w:noProof/>
                <w:webHidden/>
              </w:rPr>
              <w:fldChar w:fldCharType="begin"/>
            </w:r>
            <w:r>
              <w:rPr>
                <w:noProof/>
                <w:webHidden/>
              </w:rPr>
              <w:instrText xml:space="preserve"> PAGEREF _Toc208245258 \h </w:instrText>
            </w:r>
            <w:r>
              <w:rPr>
                <w:noProof/>
                <w:webHidden/>
              </w:rPr>
            </w:r>
            <w:r>
              <w:rPr>
                <w:noProof/>
                <w:webHidden/>
              </w:rPr>
              <w:fldChar w:fldCharType="separate"/>
            </w:r>
            <w:r w:rsidR="00DB7C4F">
              <w:rPr>
                <w:noProof/>
                <w:webHidden/>
              </w:rPr>
              <w:t>32</w:t>
            </w:r>
            <w:r>
              <w:rPr>
                <w:noProof/>
                <w:webHidden/>
              </w:rPr>
              <w:fldChar w:fldCharType="end"/>
            </w:r>
          </w:hyperlink>
        </w:p>
        <w:p w14:paraId="1EFD1938" w14:textId="13EBABCF"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9" w:history="1">
            <w:r w:rsidRPr="0076748C">
              <w:rPr>
                <w:rStyle w:val="Hyperlink"/>
                <w:noProof/>
              </w:rPr>
              <w:t>3.4</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Development of Acceleration Output Transfer Matrices (Accel OTM)</w:t>
            </w:r>
            <w:r>
              <w:rPr>
                <w:noProof/>
                <w:webHidden/>
              </w:rPr>
              <w:tab/>
            </w:r>
            <w:r>
              <w:rPr>
                <w:noProof/>
                <w:webHidden/>
              </w:rPr>
              <w:fldChar w:fldCharType="begin"/>
            </w:r>
            <w:r>
              <w:rPr>
                <w:noProof/>
                <w:webHidden/>
              </w:rPr>
              <w:instrText xml:space="preserve"> PAGEREF _Toc208245259 \h </w:instrText>
            </w:r>
            <w:r>
              <w:rPr>
                <w:noProof/>
                <w:webHidden/>
              </w:rPr>
            </w:r>
            <w:r>
              <w:rPr>
                <w:noProof/>
                <w:webHidden/>
              </w:rPr>
              <w:fldChar w:fldCharType="separate"/>
            </w:r>
            <w:r w:rsidR="00DB7C4F">
              <w:rPr>
                <w:noProof/>
                <w:webHidden/>
              </w:rPr>
              <w:t>35</w:t>
            </w:r>
            <w:r>
              <w:rPr>
                <w:noProof/>
                <w:webHidden/>
              </w:rPr>
              <w:fldChar w:fldCharType="end"/>
            </w:r>
          </w:hyperlink>
        </w:p>
        <w:p w14:paraId="6EBD2DB7" w14:textId="2C7BA6B6"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0" w:history="1">
            <w:r w:rsidRPr="0076748C">
              <w:rPr>
                <w:rStyle w:val="Hyperlink"/>
                <w:noProof/>
              </w:rPr>
              <w:t>3.5</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Correspondence between matrix names and CB Equation Variables</w:t>
            </w:r>
            <w:r>
              <w:rPr>
                <w:noProof/>
                <w:webHidden/>
              </w:rPr>
              <w:tab/>
            </w:r>
            <w:r>
              <w:rPr>
                <w:noProof/>
                <w:webHidden/>
              </w:rPr>
              <w:fldChar w:fldCharType="begin"/>
            </w:r>
            <w:r>
              <w:rPr>
                <w:noProof/>
                <w:webHidden/>
              </w:rPr>
              <w:instrText xml:space="preserve"> PAGEREF _Toc208245260 \h </w:instrText>
            </w:r>
            <w:r>
              <w:rPr>
                <w:noProof/>
                <w:webHidden/>
              </w:rPr>
            </w:r>
            <w:r>
              <w:rPr>
                <w:noProof/>
                <w:webHidden/>
              </w:rPr>
              <w:fldChar w:fldCharType="separate"/>
            </w:r>
            <w:r w:rsidR="00DB7C4F">
              <w:rPr>
                <w:noProof/>
                <w:webHidden/>
              </w:rPr>
              <w:t>36</w:t>
            </w:r>
            <w:r>
              <w:rPr>
                <w:noProof/>
                <w:webHidden/>
              </w:rPr>
              <w:fldChar w:fldCharType="end"/>
            </w:r>
          </w:hyperlink>
        </w:p>
        <w:p w14:paraId="6A8FC468" w14:textId="7DB1A54B"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1" w:history="1">
            <w:r w:rsidRPr="0076748C">
              <w:rPr>
                <w:rStyle w:val="Hyperlink"/>
                <w:noProof/>
              </w:rPr>
              <w:t>3.6</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Craig-Bampton model generation example problem</w:t>
            </w:r>
            <w:r>
              <w:rPr>
                <w:noProof/>
                <w:webHidden/>
              </w:rPr>
              <w:tab/>
            </w:r>
            <w:r>
              <w:rPr>
                <w:noProof/>
                <w:webHidden/>
              </w:rPr>
              <w:fldChar w:fldCharType="begin"/>
            </w:r>
            <w:r>
              <w:rPr>
                <w:noProof/>
                <w:webHidden/>
              </w:rPr>
              <w:instrText xml:space="preserve"> PAGEREF _Toc208245261 \h </w:instrText>
            </w:r>
            <w:r>
              <w:rPr>
                <w:noProof/>
                <w:webHidden/>
              </w:rPr>
            </w:r>
            <w:r>
              <w:rPr>
                <w:noProof/>
                <w:webHidden/>
              </w:rPr>
              <w:fldChar w:fldCharType="separate"/>
            </w:r>
            <w:r w:rsidR="00DB7C4F">
              <w:rPr>
                <w:noProof/>
                <w:webHidden/>
              </w:rPr>
              <w:t>38</w:t>
            </w:r>
            <w:r>
              <w:rPr>
                <w:noProof/>
                <w:webHidden/>
              </w:rPr>
              <w:fldChar w:fldCharType="end"/>
            </w:r>
          </w:hyperlink>
        </w:p>
        <w:p w14:paraId="286EBE99" w14:textId="7E4003C7"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62" w:history="1">
            <w:r w:rsidRPr="0076748C">
              <w:rPr>
                <w:rStyle w:val="Hyperlink"/>
                <w:b/>
                <w:noProof/>
              </w:rPr>
              <w:t>3.6.1</w:t>
            </w:r>
            <w:r>
              <w:rPr>
                <w:rFonts w:asciiTheme="minorHAnsi" w:eastAsiaTheme="minorEastAsia" w:hAnsiTheme="minorHAnsi" w:cstheme="minorBidi"/>
                <w:noProof/>
                <w:kern w:val="2"/>
                <w:sz w:val="24"/>
                <w:szCs w:val="24"/>
                <w14:ligatures w14:val="standardContextual"/>
              </w:rPr>
              <w:tab/>
            </w:r>
            <w:r w:rsidRPr="0076748C">
              <w:rPr>
                <w:rStyle w:val="Hyperlink"/>
                <w:b/>
                <w:noProof/>
              </w:rPr>
              <w:t>CB-EXAMPLE-12-b.F06</w:t>
            </w:r>
            <w:r>
              <w:rPr>
                <w:noProof/>
                <w:webHidden/>
              </w:rPr>
              <w:tab/>
            </w:r>
            <w:r>
              <w:rPr>
                <w:noProof/>
                <w:webHidden/>
              </w:rPr>
              <w:fldChar w:fldCharType="begin"/>
            </w:r>
            <w:r>
              <w:rPr>
                <w:noProof/>
                <w:webHidden/>
              </w:rPr>
              <w:instrText xml:space="preserve"> PAGEREF _Toc208245262 \h </w:instrText>
            </w:r>
            <w:r>
              <w:rPr>
                <w:noProof/>
                <w:webHidden/>
              </w:rPr>
            </w:r>
            <w:r>
              <w:rPr>
                <w:noProof/>
                <w:webHidden/>
              </w:rPr>
              <w:fldChar w:fldCharType="separate"/>
            </w:r>
            <w:r w:rsidR="00DB7C4F">
              <w:rPr>
                <w:noProof/>
                <w:webHidden/>
              </w:rPr>
              <w:t>41</w:t>
            </w:r>
            <w:r>
              <w:rPr>
                <w:noProof/>
                <w:webHidden/>
              </w:rPr>
              <w:fldChar w:fldCharType="end"/>
            </w:r>
          </w:hyperlink>
        </w:p>
        <w:p w14:paraId="3B92ADE0" w14:textId="7689C554"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63" w:history="1">
            <w:r w:rsidRPr="0076748C">
              <w:rPr>
                <w:rStyle w:val="Hyperlink"/>
                <w:b/>
                <w:bCs/>
                <w:noProof/>
              </w:rPr>
              <w:t>3.6.2</w:t>
            </w:r>
            <w:r>
              <w:rPr>
                <w:rFonts w:asciiTheme="minorHAnsi" w:eastAsiaTheme="minorEastAsia" w:hAnsiTheme="minorHAnsi" w:cstheme="minorBidi"/>
                <w:noProof/>
                <w:kern w:val="2"/>
                <w:sz w:val="24"/>
                <w:szCs w:val="24"/>
                <w14:ligatures w14:val="standardContextual"/>
              </w:rPr>
              <w:tab/>
            </w:r>
            <w:r w:rsidRPr="0076748C">
              <w:rPr>
                <w:rStyle w:val="Hyperlink"/>
                <w:b/>
                <w:bCs/>
                <w:noProof/>
              </w:rPr>
              <w:t>OUTPUT4 matrices written to CB-EXAMPLE-12-b.OP1 and OP2</w:t>
            </w:r>
            <w:r>
              <w:rPr>
                <w:noProof/>
                <w:webHidden/>
              </w:rPr>
              <w:tab/>
            </w:r>
            <w:r>
              <w:rPr>
                <w:noProof/>
                <w:webHidden/>
              </w:rPr>
              <w:fldChar w:fldCharType="begin"/>
            </w:r>
            <w:r>
              <w:rPr>
                <w:noProof/>
                <w:webHidden/>
              </w:rPr>
              <w:instrText xml:space="preserve"> PAGEREF _Toc208245263 \h </w:instrText>
            </w:r>
            <w:r>
              <w:rPr>
                <w:noProof/>
                <w:webHidden/>
              </w:rPr>
            </w:r>
            <w:r>
              <w:rPr>
                <w:noProof/>
                <w:webHidden/>
              </w:rPr>
              <w:fldChar w:fldCharType="separate"/>
            </w:r>
            <w:r w:rsidR="00DB7C4F">
              <w:rPr>
                <w:noProof/>
                <w:webHidden/>
              </w:rPr>
              <w:t>50</w:t>
            </w:r>
            <w:r>
              <w:rPr>
                <w:noProof/>
                <w:webHidden/>
              </w:rPr>
              <w:fldChar w:fldCharType="end"/>
            </w:r>
          </w:hyperlink>
        </w:p>
        <w:p w14:paraId="0525505B" w14:textId="02579AFA"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64" w:history="1">
            <w:r w:rsidRPr="0076748C">
              <w:rPr>
                <w:rStyle w:val="Hyperlink"/>
                <w:b/>
                <w:bCs/>
                <w:noProof/>
              </w:rPr>
              <w:t>3.6.3</w:t>
            </w:r>
            <w:r>
              <w:rPr>
                <w:rFonts w:asciiTheme="minorHAnsi" w:eastAsiaTheme="minorEastAsia" w:hAnsiTheme="minorHAnsi" w:cstheme="minorBidi"/>
                <w:noProof/>
                <w:kern w:val="2"/>
                <w:sz w:val="24"/>
                <w:szCs w:val="24"/>
                <w14:ligatures w14:val="standardContextual"/>
              </w:rPr>
              <w:tab/>
            </w:r>
            <w:r w:rsidRPr="0076748C">
              <w:rPr>
                <w:rStyle w:val="Hyperlink"/>
                <w:b/>
                <w:bCs/>
                <w:noProof/>
              </w:rPr>
              <w:t>Displ and Element force/stress OTM’s written to CB-EXAMPLE-12-b.OP8 and OP9</w:t>
            </w:r>
            <w:r>
              <w:rPr>
                <w:noProof/>
                <w:webHidden/>
              </w:rPr>
              <w:tab/>
            </w:r>
            <w:r>
              <w:rPr>
                <w:noProof/>
                <w:webHidden/>
              </w:rPr>
              <w:fldChar w:fldCharType="begin"/>
            </w:r>
            <w:r>
              <w:rPr>
                <w:noProof/>
                <w:webHidden/>
              </w:rPr>
              <w:instrText xml:space="preserve"> PAGEREF _Toc208245264 \h </w:instrText>
            </w:r>
            <w:r>
              <w:rPr>
                <w:noProof/>
                <w:webHidden/>
              </w:rPr>
            </w:r>
            <w:r>
              <w:rPr>
                <w:noProof/>
                <w:webHidden/>
              </w:rPr>
              <w:fldChar w:fldCharType="separate"/>
            </w:r>
            <w:r w:rsidR="00DB7C4F">
              <w:rPr>
                <w:noProof/>
                <w:webHidden/>
              </w:rPr>
              <w:t>53</w:t>
            </w:r>
            <w:r>
              <w:rPr>
                <w:noProof/>
                <w:webHidden/>
              </w:rPr>
              <w:fldChar w:fldCharType="end"/>
            </w:r>
          </w:hyperlink>
        </w:p>
        <w:p w14:paraId="03886EB5" w14:textId="0D677520" w:rsidR="00DF48BE" w:rsidRDefault="00DF48BE">
          <w:pPr>
            <w:pStyle w:val="TOC1"/>
            <w:tabs>
              <w:tab w:val="left" w:pos="7619"/>
              <w:tab w:val="right" w:leader="dot" w:pos="8990"/>
            </w:tabs>
            <w:rPr>
              <w:rFonts w:asciiTheme="minorHAnsi" w:eastAsiaTheme="minorEastAsia" w:hAnsiTheme="minorHAnsi" w:cstheme="minorBidi"/>
              <w:b w:val="0"/>
              <w:caps w:val="0"/>
              <w:noProof/>
              <w:kern w:val="2"/>
              <w:sz w:val="24"/>
              <w:szCs w:val="24"/>
              <w14:ligatures w14:val="standardContextual"/>
            </w:rPr>
          </w:pPr>
          <w:hyperlink w:anchor="_Toc208245265" w:history="1">
            <w:r w:rsidRPr="0076748C">
              <w:rPr>
                <w:rStyle w:val="Hyperlink"/>
                <w:noProof/>
              </w:rPr>
              <w:t>4</w:t>
            </w:r>
            <w:r w:rsidRPr="0076748C">
              <w:rPr>
                <w:rStyle w:val="Hyperlink"/>
                <w:noProof/>
              </w:rPr>
              <w:fldChar w:fldCharType="begin"/>
            </w:r>
            <w:r w:rsidRPr="0076748C">
              <w:rPr>
                <w:rStyle w:val="Hyperlink"/>
                <w:noProof/>
              </w:rPr>
              <w:instrText xml:space="preserve"> MACROBUTTON MTEditEquationSection2 Equation Chapter (Next)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h \* MERGEFORMAT </w:instrText>
            </w:r>
            <w:r w:rsidRPr="0076748C">
              <w:rPr>
                <w:rStyle w:val="Hyperlink"/>
                <w:noProof/>
              </w:rPr>
              <w:fldChar w:fldCharType="end"/>
            </w:r>
            <w:r w:rsidRPr="0076748C">
              <w:rPr>
                <w:rStyle w:val="Hyperlink"/>
                <w:noProof/>
              </w:rPr>
              <w:fldChar w:fldCharType="end"/>
            </w:r>
            <w:r w:rsidRPr="0076748C">
              <w:rPr>
                <w:rStyle w:val="Hyperlink"/>
                <w:noProof/>
              </w:rPr>
              <w:fldChar w:fldCharType="begin"/>
            </w:r>
            <w:r w:rsidRPr="0076748C">
              <w:rPr>
                <w:rStyle w:val="Hyperlink"/>
                <w:noProof/>
              </w:rPr>
              <w:instrText xml:space="preserve"> MACROBUTTON MTEditEquationSection2 Equation Chapter 9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r 9 \h \* MERGEFORMAT </w:instrText>
            </w:r>
            <w:r w:rsidRPr="0076748C">
              <w:rPr>
                <w:rStyle w:val="Hyperlink"/>
                <w:noProof/>
              </w:rPr>
              <w:fldChar w:fldCharType="end"/>
            </w:r>
            <w:r w:rsidRPr="0076748C">
              <w:rPr>
                <w:rStyle w:val="Hyperlink"/>
                <w:noProof/>
              </w:rPr>
              <w:fldChar w:fldCharType="end"/>
            </w:r>
            <w:r w:rsidRPr="0076748C">
              <w:rPr>
                <w:rStyle w:val="Hyperlink"/>
                <w:noProof/>
              </w:rPr>
              <w:fldChar w:fldCharType="begin"/>
            </w:r>
            <w:r w:rsidRPr="0076748C">
              <w:rPr>
                <w:rStyle w:val="Hyperlink"/>
                <w:noProof/>
              </w:rPr>
              <w:instrText xml:space="preserve"> MACROBUTTON MTEditEquationSection2 Equation Chapter 11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r 11 \h \* MERGEFORMAT </w:instrText>
            </w:r>
            <w:r w:rsidRPr="0076748C">
              <w:rPr>
                <w:rStyle w:val="Hyperlink"/>
                <w:noProof/>
              </w:rPr>
              <w:fldChar w:fldCharType="end"/>
            </w:r>
            <w:r w:rsidRPr="0076748C">
              <w:rPr>
                <w:rStyle w:val="Hyperlink"/>
                <w:noProof/>
              </w:rPr>
              <w:fldChar w:fldCharType="end"/>
            </w:r>
            <w:r>
              <w:rPr>
                <w:rFonts w:asciiTheme="minorHAnsi" w:eastAsiaTheme="minorEastAsia" w:hAnsiTheme="minorHAnsi" w:cstheme="minorBidi"/>
                <w:b w:val="0"/>
                <w:caps w:val="0"/>
                <w:noProof/>
                <w:kern w:val="2"/>
                <w:sz w:val="24"/>
                <w:szCs w:val="24"/>
                <w14:ligatures w14:val="standardContextual"/>
              </w:rPr>
              <w:tab/>
            </w:r>
            <w:r w:rsidRPr="0076748C">
              <w:rPr>
                <w:rStyle w:val="Hyperlink"/>
                <w:noProof/>
              </w:rPr>
              <w:t xml:space="preserve"> Derivation of RBE3 Element Constraint Equations</w:t>
            </w:r>
            <w:r>
              <w:rPr>
                <w:noProof/>
                <w:webHidden/>
              </w:rPr>
              <w:tab/>
            </w:r>
            <w:r>
              <w:rPr>
                <w:noProof/>
                <w:webHidden/>
              </w:rPr>
              <w:fldChar w:fldCharType="begin"/>
            </w:r>
            <w:r>
              <w:rPr>
                <w:noProof/>
                <w:webHidden/>
              </w:rPr>
              <w:instrText xml:space="preserve"> PAGEREF _Toc208245265 \h </w:instrText>
            </w:r>
            <w:r>
              <w:rPr>
                <w:noProof/>
                <w:webHidden/>
              </w:rPr>
            </w:r>
            <w:r>
              <w:rPr>
                <w:noProof/>
                <w:webHidden/>
              </w:rPr>
              <w:fldChar w:fldCharType="separate"/>
            </w:r>
            <w:r w:rsidR="00DB7C4F">
              <w:rPr>
                <w:noProof/>
                <w:webHidden/>
              </w:rPr>
              <w:t>60</w:t>
            </w:r>
            <w:r>
              <w:rPr>
                <w:noProof/>
                <w:webHidden/>
              </w:rPr>
              <w:fldChar w:fldCharType="end"/>
            </w:r>
          </w:hyperlink>
        </w:p>
        <w:p w14:paraId="240BB959" w14:textId="3A7EB717"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6" w:history="1">
            <w:r w:rsidRPr="0076748C">
              <w:rPr>
                <w:rStyle w:val="Hyperlink"/>
                <w:noProof/>
              </w:rPr>
              <w:t>4.1</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Introduction</w:t>
            </w:r>
            <w:r>
              <w:rPr>
                <w:noProof/>
                <w:webHidden/>
              </w:rPr>
              <w:tab/>
            </w:r>
            <w:r>
              <w:rPr>
                <w:noProof/>
                <w:webHidden/>
              </w:rPr>
              <w:fldChar w:fldCharType="begin"/>
            </w:r>
            <w:r>
              <w:rPr>
                <w:noProof/>
                <w:webHidden/>
              </w:rPr>
              <w:instrText xml:space="preserve"> PAGEREF _Toc208245266 \h </w:instrText>
            </w:r>
            <w:r>
              <w:rPr>
                <w:noProof/>
                <w:webHidden/>
              </w:rPr>
            </w:r>
            <w:r>
              <w:rPr>
                <w:noProof/>
                <w:webHidden/>
              </w:rPr>
              <w:fldChar w:fldCharType="separate"/>
            </w:r>
            <w:r w:rsidR="00DB7C4F">
              <w:rPr>
                <w:noProof/>
                <w:webHidden/>
              </w:rPr>
              <w:t>61</w:t>
            </w:r>
            <w:r>
              <w:rPr>
                <w:noProof/>
                <w:webHidden/>
              </w:rPr>
              <w:fldChar w:fldCharType="end"/>
            </w:r>
          </w:hyperlink>
        </w:p>
        <w:p w14:paraId="70D24985" w14:textId="5D794B00"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7" w:history="1">
            <w:r w:rsidRPr="0076748C">
              <w:rPr>
                <w:rStyle w:val="Hyperlink"/>
                <w:noProof/>
              </w:rPr>
              <w:t>4.2</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Equations for translational force components</w:t>
            </w:r>
            <w:r>
              <w:rPr>
                <w:noProof/>
                <w:webHidden/>
              </w:rPr>
              <w:tab/>
            </w:r>
            <w:r>
              <w:rPr>
                <w:noProof/>
                <w:webHidden/>
              </w:rPr>
              <w:fldChar w:fldCharType="begin"/>
            </w:r>
            <w:r>
              <w:rPr>
                <w:noProof/>
                <w:webHidden/>
              </w:rPr>
              <w:instrText xml:space="preserve"> PAGEREF _Toc208245267 \h </w:instrText>
            </w:r>
            <w:r>
              <w:rPr>
                <w:noProof/>
                <w:webHidden/>
              </w:rPr>
            </w:r>
            <w:r>
              <w:rPr>
                <w:noProof/>
                <w:webHidden/>
              </w:rPr>
              <w:fldChar w:fldCharType="separate"/>
            </w:r>
            <w:r w:rsidR="00DB7C4F">
              <w:rPr>
                <w:noProof/>
                <w:webHidden/>
              </w:rPr>
              <w:t>63</w:t>
            </w:r>
            <w:r>
              <w:rPr>
                <w:noProof/>
                <w:webHidden/>
              </w:rPr>
              <w:fldChar w:fldCharType="end"/>
            </w:r>
          </w:hyperlink>
        </w:p>
        <w:p w14:paraId="4E5B6A60" w14:textId="3F0D063B"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8" w:history="1">
            <w:r w:rsidRPr="0076748C">
              <w:rPr>
                <w:rStyle w:val="Hyperlink"/>
                <w:noProof/>
              </w:rPr>
              <w:t>4.3</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Equations for rotational moment components</w:t>
            </w:r>
            <w:r>
              <w:rPr>
                <w:noProof/>
                <w:webHidden/>
              </w:rPr>
              <w:tab/>
            </w:r>
            <w:r>
              <w:rPr>
                <w:noProof/>
                <w:webHidden/>
              </w:rPr>
              <w:fldChar w:fldCharType="begin"/>
            </w:r>
            <w:r>
              <w:rPr>
                <w:noProof/>
                <w:webHidden/>
              </w:rPr>
              <w:instrText xml:space="preserve"> PAGEREF _Toc208245268 \h </w:instrText>
            </w:r>
            <w:r>
              <w:rPr>
                <w:noProof/>
                <w:webHidden/>
              </w:rPr>
            </w:r>
            <w:r>
              <w:rPr>
                <w:noProof/>
                <w:webHidden/>
              </w:rPr>
              <w:fldChar w:fldCharType="separate"/>
            </w:r>
            <w:r w:rsidR="00DB7C4F">
              <w:rPr>
                <w:noProof/>
                <w:webHidden/>
              </w:rPr>
              <w:t>65</w:t>
            </w:r>
            <w:r>
              <w:rPr>
                <w:noProof/>
                <w:webHidden/>
              </w:rPr>
              <w:fldChar w:fldCharType="end"/>
            </w:r>
          </w:hyperlink>
        </w:p>
        <w:p w14:paraId="240CD6D8" w14:textId="43846AFD"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9" w:history="1">
            <w:r w:rsidRPr="0076748C">
              <w:rPr>
                <w:rStyle w:val="Hyperlink"/>
                <w:noProof/>
              </w:rPr>
              <w:t>4.4</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Summary of equations for the RBE3</w:t>
            </w:r>
            <w:r>
              <w:rPr>
                <w:noProof/>
                <w:webHidden/>
              </w:rPr>
              <w:tab/>
            </w:r>
            <w:r>
              <w:rPr>
                <w:noProof/>
                <w:webHidden/>
              </w:rPr>
              <w:fldChar w:fldCharType="begin"/>
            </w:r>
            <w:r>
              <w:rPr>
                <w:noProof/>
                <w:webHidden/>
              </w:rPr>
              <w:instrText xml:space="preserve"> PAGEREF _Toc208245269 \h </w:instrText>
            </w:r>
            <w:r>
              <w:rPr>
                <w:noProof/>
                <w:webHidden/>
              </w:rPr>
            </w:r>
            <w:r>
              <w:rPr>
                <w:noProof/>
                <w:webHidden/>
              </w:rPr>
              <w:fldChar w:fldCharType="separate"/>
            </w:r>
            <w:r w:rsidR="00DB7C4F">
              <w:rPr>
                <w:noProof/>
                <w:webHidden/>
              </w:rPr>
              <w:t>70</w:t>
            </w:r>
            <w:r>
              <w:rPr>
                <w:noProof/>
                <w:webHidden/>
              </w:rPr>
              <w:fldChar w:fldCharType="end"/>
            </w:r>
          </w:hyperlink>
        </w:p>
        <w:p w14:paraId="1B9ADA83" w14:textId="613E62FD" w:rsidR="00DF48BE" w:rsidRDefault="00DF48BE">
          <w:pPr>
            <w:pStyle w:val="TOC1"/>
            <w:tabs>
              <w:tab w:val="left" w:pos="600"/>
              <w:tab w:val="right" w:leader="dot" w:pos="8990"/>
            </w:tabs>
            <w:rPr>
              <w:rFonts w:asciiTheme="minorHAnsi" w:eastAsiaTheme="minorEastAsia" w:hAnsiTheme="minorHAnsi" w:cstheme="minorBidi"/>
              <w:b w:val="0"/>
              <w:caps w:val="0"/>
              <w:noProof/>
              <w:kern w:val="2"/>
              <w:sz w:val="24"/>
              <w:szCs w:val="24"/>
              <w14:ligatures w14:val="standardContextual"/>
            </w:rPr>
          </w:pPr>
          <w:hyperlink w:anchor="_Toc208245270" w:history="1">
            <w:r w:rsidRPr="0076748C">
              <w:rPr>
                <w:rStyle w:val="Hyperlink"/>
                <w:noProof/>
              </w:rPr>
              <w:t>5</w:t>
            </w:r>
            <w:r>
              <w:rPr>
                <w:rFonts w:asciiTheme="minorHAnsi" w:eastAsiaTheme="minorEastAsia" w:hAnsiTheme="minorHAnsi" w:cstheme="minorBidi"/>
                <w:b w:val="0"/>
                <w:caps w:val="0"/>
                <w:noProof/>
                <w:kern w:val="2"/>
                <w:sz w:val="24"/>
                <w:szCs w:val="24"/>
                <w14:ligatures w14:val="standardContextual"/>
              </w:rPr>
              <w:tab/>
            </w:r>
            <w:r w:rsidRPr="0076748C">
              <w:rPr>
                <w:rStyle w:val="Hyperlink"/>
                <w:noProof/>
              </w:rPr>
              <w:t>Equations for the BUSH Element</w:t>
            </w:r>
            <w:r>
              <w:rPr>
                <w:noProof/>
                <w:webHidden/>
              </w:rPr>
              <w:tab/>
            </w:r>
            <w:r>
              <w:rPr>
                <w:noProof/>
                <w:webHidden/>
              </w:rPr>
              <w:fldChar w:fldCharType="begin"/>
            </w:r>
            <w:r>
              <w:rPr>
                <w:noProof/>
                <w:webHidden/>
              </w:rPr>
              <w:instrText xml:space="preserve"> PAGEREF _Toc208245270 \h </w:instrText>
            </w:r>
            <w:r>
              <w:rPr>
                <w:noProof/>
                <w:webHidden/>
              </w:rPr>
            </w:r>
            <w:r>
              <w:rPr>
                <w:noProof/>
                <w:webHidden/>
              </w:rPr>
              <w:fldChar w:fldCharType="separate"/>
            </w:r>
            <w:r w:rsidR="00DB7C4F">
              <w:rPr>
                <w:noProof/>
                <w:webHidden/>
              </w:rPr>
              <w:t>71</w:t>
            </w:r>
            <w:r>
              <w:rPr>
                <w:noProof/>
                <w:webHidden/>
              </w:rPr>
              <w:fldChar w:fldCharType="end"/>
            </w:r>
          </w:hyperlink>
        </w:p>
        <w:p w14:paraId="1DA29D63" w14:textId="1EBD965A" w:rsidR="006B2407" w:rsidRDefault="006B2407">
          <w:r>
            <w:rPr>
              <w:b/>
              <w:bCs/>
              <w:noProof/>
            </w:rPr>
            <w:fldChar w:fldCharType="end"/>
          </w:r>
        </w:p>
      </w:sdtContent>
    </w:sdt>
    <w:p w14:paraId="332984A8" w14:textId="6F6988EF" w:rsidR="006B2407" w:rsidRDefault="006B2407">
      <w:pPr>
        <w:rPr>
          <w:b/>
          <w:bCs/>
          <w:kern w:val="28"/>
          <w:sz w:val="28"/>
        </w:rPr>
      </w:pPr>
      <w:r>
        <w:rPr>
          <w:b/>
          <w:bCs/>
          <w:kern w:val="28"/>
          <w:sz w:val="28"/>
        </w:rPr>
        <w:br w:type="page"/>
      </w:r>
    </w:p>
    <w:p w14:paraId="3EB7301C" w14:textId="77777777" w:rsidR="00684656" w:rsidRDefault="00684656">
      <w:pPr>
        <w:rPr>
          <w:b/>
          <w:bCs/>
          <w:kern w:val="28"/>
          <w:sz w:val="28"/>
        </w:rPr>
      </w:pPr>
    </w:p>
    <w:p w14:paraId="6B92E74F" w14:textId="77777777" w:rsidR="008D0773" w:rsidRDefault="008D0773">
      <w:pPr>
        <w:rPr>
          <w:b/>
          <w:bCs/>
          <w:kern w:val="28"/>
          <w:sz w:val="28"/>
        </w:rPr>
      </w:pPr>
    </w:p>
    <w:p w14:paraId="5DC3BF19" w14:textId="77777777" w:rsidR="008D0773" w:rsidRDefault="008D0773">
      <w:pPr>
        <w:rPr>
          <w:b/>
          <w:bCs/>
          <w:kern w:val="28"/>
          <w:sz w:val="28"/>
        </w:rPr>
      </w:pPr>
    </w:p>
    <w:p w14:paraId="0ECB2CC0" w14:textId="77777777" w:rsidR="008D0773" w:rsidRDefault="008D0773">
      <w:pPr>
        <w:rPr>
          <w:b/>
          <w:bCs/>
          <w:kern w:val="28"/>
          <w:sz w:val="28"/>
        </w:rPr>
      </w:pPr>
    </w:p>
    <w:p w14:paraId="109CD513" w14:textId="77777777" w:rsidR="008D0773" w:rsidRDefault="008D0773">
      <w:pPr>
        <w:rPr>
          <w:b/>
          <w:bCs/>
          <w:kern w:val="28"/>
          <w:sz w:val="28"/>
        </w:rPr>
      </w:pPr>
    </w:p>
    <w:p w14:paraId="0020DA91" w14:textId="77777777" w:rsidR="008D0773" w:rsidRDefault="008D0773">
      <w:pPr>
        <w:rPr>
          <w:b/>
          <w:bCs/>
          <w:kern w:val="28"/>
          <w:sz w:val="28"/>
        </w:rPr>
      </w:pPr>
    </w:p>
    <w:p w14:paraId="1349CDFC" w14:textId="77777777" w:rsidR="008D0773" w:rsidRDefault="008D0773">
      <w:pPr>
        <w:rPr>
          <w:b/>
          <w:bCs/>
          <w:kern w:val="28"/>
          <w:sz w:val="28"/>
        </w:rPr>
      </w:pPr>
    </w:p>
    <w:p w14:paraId="0D325912" w14:textId="77777777" w:rsidR="008D0773" w:rsidRDefault="008D0773">
      <w:pPr>
        <w:rPr>
          <w:b/>
          <w:bCs/>
          <w:kern w:val="28"/>
          <w:sz w:val="28"/>
        </w:rPr>
      </w:pPr>
    </w:p>
    <w:p w14:paraId="2ACAEA3F" w14:textId="77777777" w:rsidR="008D0773" w:rsidRDefault="008D0773">
      <w:pPr>
        <w:rPr>
          <w:b/>
          <w:bCs/>
          <w:kern w:val="28"/>
          <w:sz w:val="28"/>
        </w:rPr>
      </w:pPr>
    </w:p>
    <w:p w14:paraId="3F5FAC99" w14:textId="77777777" w:rsidR="008D0773" w:rsidRDefault="008D0773">
      <w:pPr>
        <w:rPr>
          <w:b/>
          <w:bCs/>
          <w:kern w:val="28"/>
          <w:sz w:val="28"/>
        </w:rPr>
      </w:pPr>
    </w:p>
    <w:p w14:paraId="170B6D09" w14:textId="77777777" w:rsidR="007B2400" w:rsidRDefault="007B2400" w:rsidP="007B2400"/>
    <w:p w14:paraId="2C62C152" w14:textId="77777777" w:rsidR="007B2400" w:rsidRDefault="007B2400" w:rsidP="007B2400"/>
    <w:p w14:paraId="639F3277" w14:textId="77777777" w:rsidR="007B2400" w:rsidRDefault="007B2400" w:rsidP="007B2400"/>
    <w:p w14:paraId="6D5FEA9A" w14:textId="77777777" w:rsidR="007B2400" w:rsidRDefault="007B2400" w:rsidP="007B2400"/>
    <w:p w14:paraId="13B7FAF4" w14:textId="77777777" w:rsidR="007B2400" w:rsidRDefault="007B2400" w:rsidP="007B2400"/>
    <w:p w14:paraId="1423106D" w14:textId="77777777" w:rsidR="007B2400" w:rsidRDefault="007B2400" w:rsidP="007B2400"/>
    <w:p w14:paraId="2039D867" w14:textId="77777777" w:rsidR="007B2400" w:rsidRDefault="007B2400" w:rsidP="007B2400"/>
    <w:p w14:paraId="662FA0BC" w14:textId="77777777" w:rsidR="007B2400" w:rsidRDefault="007B2400" w:rsidP="007B2400"/>
    <w:p w14:paraId="4C364AC7" w14:textId="77777777" w:rsidR="007B2400" w:rsidRDefault="007B2400" w:rsidP="007B2400"/>
    <w:p w14:paraId="59DF7F25" w14:textId="77777777" w:rsidR="007B2400" w:rsidRDefault="007B2400" w:rsidP="007B2400"/>
    <w:p w14:paraId="6E1D99E3" w14:textId="77777777" w:rsidR="007B2400" w:rsidRDefault="007B2400" w:rsidP="007B2400"/>
    <w:p w14:paraId="00A58571" w14:textId="77777777" w:rsidR="007B2400" w:rsidRDefault="007B2400" w:rsidP="007B2400"/>
    <w:p w14:paraId="68FCE9C9" w14:textId="77777777" w:rsidR="007B2400" w:rsidRDefault="007B2400" w:rsidP="007B2400"/>
    <w:p w14:paraId="49A1A487" w14:textId="77777777" w:rsidR="007B2400" w:rsidRDefault="007B2400" w:rsidP="007B2400"/>
    <w:p w14:paraId="5931B28C" w14:textId="24BB3861" w:rsidR="007B2400" w:rsidRPr="005227C1" w:rsidRDefault="007B2400" w:rsidP="007B2400">
      <w:pPr>
        <w:pStyle w:val="Heading1"/>
        <w:jc w:val="center"/>
      </w:pPr>
      <w:r>
        <w:fldChar w:fldCharType="begin"/>
      </w:r>
      <w:r>
        <w:instrText xml:space="preserve"> MACROBUTTON MTEditEquationSection2 </w:instrText>
      </w:r>
      <w:r w:rsidRPr="00A349B5">
        <w:rPr>
          <w:rStyle w:val="MTEquationSection"/>
        </w:rPr>
        <w:instrText>Equation Chapter 7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7 \h \* MERGEFORMAT </w:instrText>
      </w:r>
      <w:r>
        <w:fldChar w:fldCharType="end"/>
      </w:r>
      <w:bookmarkStart w:id="4" w:name="_Toc208245234"/>
      <w:r>
        <w:fldChar w:fldCharType="end"/>
      </w:r>
      <w:r>
        <w:fldChar w:fldCharType="begin"/>
      </w:r>
      <w:r>
        <w:instrText xml:space="preserve"> MACROBUTTON MTEditEquationSection2 </w:instrText>
      </w:r>
      <w:r w:rsidRPr="0002785F">
        <w:rPr>
          <w:rStyle w:val="MTEquationSection"/>
        </w:rPr>
        <w:instrText>Equation Chapter 8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8 \h \* MERGEFORMAT </w:instrText>
      </w:r>
      <w:r>
        <w:fldChar w:fldCharType="end"/>
      </w:r>
      <w:r>
        <w:fldChar w:fldCharType="end"/>
      </w:r>
      <w:r w:rsidRPr="005227C1">
        <w:t>Equations for the reduction of the G-set to the A-set and solution for displacements and constraint forces</w:t>
      </w:r>
      <w:bookmarkEnd w:id="4"/>
    </w:p>
    <w:p w14:paraId="629B8717" w14:textId="77777777" w:rsidR="007B2400" w:rsidRDefault="007B2400" w:rsidP="007B2400"/>
    <w:p w14:paraId="039A5C38" w14:textId="77777777" w:rsidR="007B2400" w:rsidRDefault="007B2400" w:rsidP="007B2400">
      <w:r w:rsidRPr="005227C1">
        <w:br w:type="page"/>
      </w:r>
    </w:p>
    <w:p w14:paraId="53D0822C" w14:textId="77777777" w:rsidR="007B2400" w:rsidRDefault="007B2400" w:rsidP="007B2400">
      <w:pPr>
        <w:pStyle w:val="Heading2"/>
      </w:pPr>
      <w:bookmarkStart w:id="5" w:name="_Toc208245235"/>
      <w:r>
        <w:lastRenderedPageBreak/>
        <w:t>Introduction</w:t>
      </w:r>
      <w:bookmarkEnd w:id="5"/>
    </w:p>
    <w:p w14:paraId="011EA3CF" w14:textId="77777777" w:rsidR="007B2400" w:rsidRDefault="007B2400" w:rsidP="007B2400"/>
    <w:p w14:paraId="0F7EFD2A" w14:textId="77777777" w:rsidR="007B2400" w:rsidRDefault="007B2400" w:rsidP="007B2400">
      <w:pPr>
        <w:pStyle w:val="MTDisplayEquation"/>
      </w:pPr>
      <w:r>
        <w:t>As discussed in Section 3.6, MYSTRAN builds the original stiffness and mass matrices based on the G-set, which has 6 degrees of freedom per grid specified in the Bulk Data deck.  The stiffness matrix is by definition singular as, at this point, there have been no constraints imposed.  There are two type of constraints MYSTRAN allows; single point constraints and multi-point constraints as discussed earlier in this manual.  In order to apply boundary conditions that restrain the model from rigid body motion, single point constraints must be used.  Multi-point constraints (using rigid elements or Bulk Data MPC entries) are used to express some degrees of freedom (DOF’s) of the model as being rigidly restrained to some other DOF’s.  Thus, MYSTRAN must reduce the G-set stiffness, mass, and loads to the independent A-set DOF’s</w:t>
      </w:r>
    </w:p>
    <w:p w14:paraId="15C2FA3F" w14:textId="77777777" w:rsidR="007B2400" w:rsidRDefault="007B2400" w:rsidP="007B2400">
      <w:pPr>
        <w:pStyle w:val="MTDisplayEquation"/>
      </w:pPr>
    </w:p>
    <w:p w14:paraId="7406F486" w14:textId="77777777" w:rsidR="007B2400" w:rsidRDefault="007B2400" w:rsidP="007B2400">
      <w:r>
        <w:t>The discussion below shows the process that MYSTRAN uses to solve for the displacements and constraint forces by going through a systematic reduction of the G-set to the N-set then to the F-set and finally to the L-set which represent the independent DOF’s.  These equations can then be solved for the L-set DOF’s.  The other DOF displacements, as well as constraint forces, can then be recovered.  Element forces and stresses are obtained from the displacements as discussed in Appendix C.  The process in this appendix uses the displacement set notation developed in Section 3.6 which should be reviewed prior to this section.  In general, the matrix notation used in this development is such that the matrix subscripts describe the matrix size.  Thus, K</w:t>
      </w:r>
      <w:r>
        <w:rPr>
          <w:vertAlign w:val="subscript"/>
        </w:rPr>
        <w:t>GG</w:t>
      </w:r>
      <w:r>
        <w:t xml:space="preserve"> is a matrix which has G rows and columns, R</w:t>
      </w:r>
      <w:r>
        <w:rPr>
          <w:vertAlign w:val="subscript"/>
        </w:rPr>
        <w:t>CG</w:t>
      </w:r>
      <w:r>
        <w:t xml:space="preserve"> is a matrix that has C rows and G columns and R</w:t>
      </w:r>
      <w:r>
        <w:rPr>
          <w:vertAlign w:val="superscript"/>
        </w:rPr>
        <w:t>T</w:t>
      </w:r>
      <w:r>
        <w:rPr>
          <w:vertAlign w:val="subscript"/>
        </w:rPr>
        <w:t>CG</w:t>
      </w:r>
      <w:r>
        <w:t xml:space="preserve"> is the transpose of R</w:t>
      </w:r>
      <w:r>
        <w:rPr>
          <w:vertAlign w:val="subscript"/>
        </w:rPr>
        <w:t>CG</w:t>
      </w:r>
      <w:r>
        <w:t xml:space="preserve"> and has G rows and C columns.  If a matrix has only one column, it would exhibit only one subscript, as in Y</w:t>
      </w:r>
      <w:r>
        <w:rPr>
          <w:vertAlign w:val="subscript"/>
        </w:rPr>
        <w:t>S</w:t>
      </w:r>
      <w:r>
        <w:t xml:space="preserve"> which is an S x 1 matrix of single point constraint values</w:t>
      </w:r>
    </w:p>
    <w:p w14:paraId="49DFB2A0" w14:textId="77777777" w:rsidR="007B2400" w:rsidRDefault="007B2400" w:rsidP="007B2400"/>
    <w:p w14:paraId="25D4829D" w14:textId="77777777" w:rsidR="007B2400" w:rsidRDefault="007B2400" w:rsidP="007B2400">
      <w:pPr>
        <w:pStyle w:val="Heading2"/>
      </w:pPr>
      <w:bookmarkStart w:id="6" w:name="_Toc208245236"/>
      <w:r>
        <w:t>Reduction of the G-set to the N-set</w:t>
      </w:r>
      <w:bookmarkEnd w:id="6"/>
    </w:p>
    <w:p w14:paraId="64A37662" w14:textId="77777777" w:rsidR="007B2400" w:rsidRDefault="007B2400" w:rsidP="007B2400"/>
    <w:p w14:paraId="6E017407" w14:textId="77777777" w:rsidR="007B2400" w:rsidRDefault="007B2400" w:rsidP="007B2400">
      <w:pPr>
        <w:pStyle w:val="MTDisplayEquation"/>
      </w:pPr>
      <w:r>
        <w:t>In terms of this G-set, the equations of motion for the structure can be written as:</w:t>
      </w:r>
    </w:p>
    <w:p w14:paraId="48CD15FF" w14:textId="77777777" w:rsidR="007B2400" w:rsidRDefault="007B2400" w:rsidP="007B2400">
      <w:pPr>
        <w:pStyle w:val="MTDisplayEquation"/>
      </w:pPr>
    </w:p>
    <w:p w14:paraId="7ED1AF60" w14:textId="74E2C71F" w:rsidR="007B2400" w:rsidRDefault="007B2400" w:rsidP="007B2400">
      <w:pPr>
        <w:pStyle w:val="MTDisplayEquation"/>
      </w:pPr>
      <w:r>
        <w:tab/>
      </w:r>
      <w:r w:rsidRPr="00454B3E">
        <w:rPr>
          <w:position w:val="-40"/>
        </w:rPr>
        <w:object w:dxaOrig="2820" w:dyaOrig="960" w14:anchorId="2FAD7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41pt;height:48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Equation.DSMT4" ShapeID="_x0000_i1028" DrawAspect="Content" ObjectID="_1818859612" r:id="rId1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w:instrText>
        </w:r>
      </w:fldSimple>
      <w:r>
        <w:instrText>)</w:instrText>
      </w:r>
      <w:r>
        <w:fldChar w:fldCharType="end"/>
      </w:r>
    </w:p>
    <w:p w14:paraId="4D41EA9D" w14:textId="77777777" w:rsidR="007B2400" w:rsidRDefault="007B2400" w:rsidP="007B2400">
      <w:pPr>
        <w:rPr>
          <w:rFonts w:cs="Arial"/>
        </w:rPr>
      </w:pPr>
    </w:p>
    <w:p w14:paraId="74D262DF" w14:textId="77777777" w:rsidR="007B2400" w:rsidRDefault="007B2400" w:rsidP="007B2400">
      <w:pPr>
        <w:rPr>
          <w:rFonts w:cs="Arial"/>
        </w:rPr>
      </w:pPr>
      <w:r>
        <w:rPr>
          <w:rFonts w:cs="Arial"/>
        </w:rPr>
        <w:t xml:space="preserve">In the first of equations 8.1 </w:t>
      </w:r>
      <w:r>
        <w:rPr>
          <w:rFonts w:cs="Arial"/>
        </w:rPr>
        <w:softHyphen/>
        <w:t>M</w:t>
      </w:r>
      <w:r>
        <w:rPr>
          <w:rFonts w:cs="Arial"/>
          <w:vertAlign w:val="subscript"/>
        </w:rPr>
        <w:t xml:space="preserve">GG </w:t>
      </w:r>
      <w:r>
        <w:rPr>
          <w:rFonts w:cs="Arial"/>
        </w:rPr>
        <w:t xml:space="preserve"> is the G-set mass matrix, K</w:t>
      </w:r>
      <w:r>
        <w:rPr>
          <w:rFonts w:cs="Arial"/>
        </w:rPr>
        <w:softHyphen/>
      </w:r>
      <w:r>
        <w:rPr>
          <w:rFonts w:cs="Arial"/>
        </w:rPr>
        <w:softHyphen/>
      </w:r>
      <w:r>
        <w:rPr>
          <w:rFonts w:cs="Arial"/>
          <w:vertAlign w:val="subscript"/>
        </w:rPr>
        <w:t>GG</w:t>
      </w:r>
      <w:r>
        <w:rPr>
          <w:rFonts w:cs="Arial"/>
        </w:rPr>
        <w:t xml:space="preserve"> is the G-set stiffness matrix, U</w:t>
      </w:r>
      <w:r>
        <w:rPr>
          <w:rFonts w:cs="Arial"/>
          <w:vertAlign w:val="subscript"/>
        </w:rPr>
        <w:t>G</w:t>
      </w:r>
      <w:r>
        <w:rPr>
          <w:rFonts w:cs="Arial"/>
        </w:rPr>
        <w:t xml:space="preserve"> are the G-set displacements, P</w:t>
      </w:r>
      <w:r>
        <w:rPr>
          <w:rFonts w:cs="Arial"/>
          <w:vertAlign w:val="subscript"/>
        </w:rPr>
        <w:t>G</w:t>
      </w:r>
      <w:r>
        <w:rPr>
          <w:rFonts w:cs="Arial"/>
        </w:rPr>
        <w:t xml:space="preserve"> are the applied loads on the G-set DOF’s and q</w:t>
      </w:r>
      <w:r>
        <w:rPr>
          <w:rFonts w:cs="Arial"/>
          <w:vertAlign w:val="subscript"/>
        </w:rPr>
        <w:t>C</w:t>
      </w:r>
      <w:r>
        <w:rPr>
          <w:rFonts w:cs="Arial"/>
        </w:rPr>
        <w:t xml:space="preserve"> are the independent, generalized, constraint forces (due to single and multi-point constraints).  The second of 8.1 expresses the constraints (both single and multi-point constraints) wherein C is the number of constraint equations, R</w:t>
      </w:r>
      <w:r>
        <w:rPr>
          <w:rFonts w:cs="Arial"/>
          <w:vertAlign w:val="subscript"/>
        </w:rPr>
        <w:t>CG</w:t>
      </w:r>
      <w:r>
        <w:rPr>
          <w:rFonts w:cs="Arial"/>
        </w:rPr>
        <w:t xml:space="preserve"> is a constraint coefficient matrix and Y</w:t>
      </w:r>
      <w:r>
        <w:rPr>
          <w:rFonts w:cs="Arial"/>
          <w:vertAlign w:val="subscript"/>
        </w:rPr>
        <w:t>C</w:t>
      </w:r>
      <w:r>
        <w:rPr>
          <w:rFonts w:cs="Arial"/>
        </w:rPr>
        <w:t xml:space="preserve"> is a vector of constraint values.  For example, if all of the constraints were single point constraints, then all of the coefficients in any one row of R</w:t>
      </w:r>
      <w:r>
        <w:rPr>
          <w:rFonts w:cs="Arial"/>
          <w:vertAlign w:val="subscript"/>
        </w:rPr>
        <w:t>CG</w:t>
      </w:r>
      <w:r>
        <w:rPr>
          <w:rFonts w:cs="Arial"/>
        </w:rPr>
        <w:t xml:space="preserve"> would be zero except for one unity value.  In addition, if all of these single point constraints were for DOF’s that are grounded, then all of the Y</w:t>
      </w:r>
      <w:r>
        <w:rPr>
          <w:rFonts w:cs="Arial"/>
          <w:vertAlign w:val="subscript"/>
        </w:rPr>
        <w:t>C</w:t>
      </w:r>
      <w:r>
        <w:rPr>
          <w:rFonts w:cs="Arial"/>
        </w:rPr>
        <w:t xml:space="preserve"> values would be zero and these single point constraints would all have the form of u</w:t>
      </w:r>
      <w:r>
        <w:rPr>
          <w:rFonts w:cs="Arial"/>
          <w:vertAlign w:val="subscript"/>
        </w:rPr>
        <w:t>i</w:t>
      </w:r>
      <w:r>
        <w:rPr>
          <w:rFonts w:cs="Arial"/>
        </w:rPr>
        <w:t xml:space="preserve"> = 0.</w:t>
      </w:r>
    </w:p>
    <w:p w14:paraId="4627FD0C" w14:textId="77777777" w:rsidR="007B2400" w:rsidRDefault="007B2400" w:rsidP="007B2400">
      <w:pPr>
        <w:rPr>
          <w:rFonts w:cs="Arial"/>
        </w:rPr>
      </w:pPr>
    </w:p>
    <w:p w14:paraId="07238EE7" w14:textId="77777777" w:rsidR="007B2400" w:rsidRPr="00B032C8" w:rsidRDefault="007B2400" w:rsidP="007B2400">
      <w:pPr>
        <w:rPr>
          <w:rFonts w:cs="Arial"/>
        </w:rPr>
      </w:pPr>
      <w:r>
        <w:rPr>
          <w:rFonts w:cs="Arial"/>
        </w:rPr>
        <w:t>The unknowns in 8.1 are the U</w:t>
      </w:r>
      <w:r>
        <w:rPr>
          <w:rFonts w:cs="Arial"/>
          <w:vertAlign w:val="subscript"/>
        </w:rPr>
        <w:t>G</w:t>
      </w:r>
      <w:r>
        <w:rPr>
          <w:rFonts w:cs="Arial"/>
        </w:rPr>
        <w:t xml:space="preserve"> displacements and the q</w:t>
      </w:r>
      <w:r>
        <w:rPr>
          <w:rFonts w:cs="Arial"/>
          <w:vertAlign w:val="subscript"/>
        </w:rPr>
        <w:t>C</w:t>
      </w:r>
      <w:r>
        <w:rPr>
          <w:rFonts w:cs="Arial"/>
        </w:rPr>
        <w:t xml:space="preserve"> generalized constraint forces and there are G+C equations to solve for these unknowns.  As will be explained later, direct solution of the q</w:t>
      </w:r>
      <w:r>
        <w:rPr>
          <w:rFonts w:cs="Arial"/>
          <w:vertAlign w:val="subscript"/>
        </w:rPr>
        <w:t>C</w:t>
      </w:r>
      <w:r>
        <w:rPr>
          <w:rFonts w:cs="Arial"/>
        </w:rPr>
        <w:t xml:space="preserve"> constraint forces will not be made.</w:t>
      </w:r>
    </w:p>
    <w:p w14:paraId="7A2DE9B7" w14:textId="77777777" w:rsidR="007B2400" w:rsidRDefault="007B2400" w:rsidP="007B2400">
      <w:pPr>
        <w:rPr>
          <w:rFonts w:cs="Arial"/>
        </w:rPr>
      </w:pPr>
    </w:p>
    <w:p w14:paraId="4E6BFB5B" w14:textId="77777777" w:rsidR="007B2400" w:rsidRDefault="007B2400" w:rsidP="007B2400">
      <w:pPr>
        <w:rPr>
          <w:rFonts w:cs="Arial"/>
        </w:rPr>
      </w:pPr>
      <w:r>
        <w:rPr>
          <w:rFonts w:cs="Arial"/>
        </w:rPr>
        <w:t>The q</w:t>
      </w:r>
      <w:r>
        <w:rPr>
          <w:rFonts w:cs="Arial"/>
          <w:vertAlign w:val="subscript"/>
        </w:rPr>
        <w:t>C</w:t>
      </w:r>
      <w:r>
        <w:rPr>
          <w:rFonts w:cs="Arial"/>
        </w:rPr>
        <w:t xml:space="preserve"> generalized forces of constraint do not necessarily have any physical meaning.  Rather, the G-set nodal forces of constraint are of interest and are expressed in terms of the q</w:t>
      </w:r>
      <w:r>
        <w:rPr>
          <w:rFonts w:cs="Arial"/>
          <w:vertAlign w:val="subscript"/>
        </w:rPr>
        <w:t>C</w:t>
      </w:r>
      <w:r>
        <w:rPr>
          <w:rFonts w:cs="Arial"/>
        </w:rPr>
        <w:t xml:space="preserve"> as:</w:t>
      </w:r>
    </w:p>
    <w:p w14:paraId="1F969EDD" w14:textId="77777777" w:rsidR="007B2400" w:rsidRDefault="007B2400" w:rsidP="007B2400">
      <w:pPr>
        <w:rPr>
          <w:rFonts w:cs="Arial"/>
        </w:rPr>
      </w:pPr>
    </w:p>
    <w:p w14:paraId="70593EBA" w14:textId="06A22EFA" w:rsidR="007B2400" w:rsidRDefault="007B2400" w:rsidP="007B2400">
      <w:pPr>
        <w:pStyle w:val="MTDisplayEquation"/>
      </w:pPr>
      <w:r>
        <w:tab/>
      </w:r>
      <w:r w:rsidRPr="00454B3E">
        <w:rPr>
          <w:position w:val="-10"/>
        </w:rPr>
        <w:object w:dxaOrig="1240" w:dyaOrig="340" w14:anchorId="2C6F9DC8">
          <v:shape id="_x0000_i1029" type="#_x0000_t75" style="width:62.25pt;height:16.5pt" o:ole="">
            <v:imagedata r:id="rId11" o:title=""/>
          </v:shape>
          <o:OLEObject Type="Embed" ProgID="Equation.DSMT4" ShapeID="_x0000_i1029" DrawAspect="Content" ObjectID="_181885961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w:instrText>
        </w:r>
      </w:fldSimple>
      <w:r>
        <w:instrText>)</w:instrText>
      </w:r>
      <w:r>
        <w:fldChar w:fldCharType="end"/>
      </w:r>
    </w:p>
    <w:p w14:paraId="2AC8597C" w14:textId="77777777" w:rsidR="007B2400" w:rsidRDefault="007B2400" w:rsidP="007B2400">
      <w:pPr>
        <w:rPr>
          <w:rFonts w:cs="Arial"/>
        </w:rPr>
      </w:pPr>
    </w:p>
    <w:p w14:paraId="631DC3E2" w14:textId="77777777" w:rsidR="007B2400" w:rsidRPr="00551577" w:rsidRDefault="007B2400" w:rsidP="007B2400">
      <w:pPr>
        <w:rPr>
          <w:rFonts w:cs="Arial"/>
        </w:rPr>
      </w:pPr>
      <w:r>
        <w:rPr>
          <w:rFonts w:cs="Arial"/>
        </w:rPr>
        <w:t>In order to reduce 8.1 the G-set is partitioned into the N and M-sets, where the M DOF’s are to be eliminated using the multi-point constraints (from rigid elements as well as MPC Bulk Data entries defined by the user in the input data deck).  The U</w:t>
      </w:r>
      <w:r>
        <w:rPr>
          <w:rFonts w:cs="Arial"/>
          <w:vertAlign w:val="subscript"/>
        </w:rPr>
        <w:t>N</w:t>
      </w:r>
      <w:r>
        <w:rPr>
          <w:rFonts w:cs="Arial"/>
        </w:rPr>
        <w:t xml:space="preserve"> are the remainder of the DOF’s in the G-set.  Thus, write U</w:t>
      </w:r>
      <w:r>
        <w:rPr>
          <w:rFonts w:cs="Arial"/>
          <w:vertAlign w:val="subscript"/>
        </w:rPr>
        <w:t>G</w:t>
      </w:r>
      <w:r>
        <w:rPr>
          <w:rFonts w:cs="Arial"/>
        </w:rPr>
        <w:t xml:space="preserve"> as:</w:t>
      </w:r>
    </w:p>
    <w:p w14:paraId="07F0AD24" w14:textId="77777777" w:rsidR="007B2400" w:rsidRDefault="007B2400" w:rsidP="007B2400">
      <w:pPr>
        <w:rPr>
          <w:rFonts w:cs="Arial"/>
        </w:rPr>
      </w:pPr>
    </w:p>
    <w:p w14:paraId="372EF11B" w14:textId="765F4338" w:rsidR="007B2400" w:rsidRDefault="007B2400" w:rsidP="007B2400">
      <w:pPr>
        <w:pStyle w:val="MTDisplayEquation"/>
      </w:pPr>
      <w:r>
        <w:tab/>
      </w:r>
      <w:r w:rsidRPr="00A110E9">
        <w:rPr>
          <w:position w:val="-28"/>
        </w:rPr>
        <w:object w:dxaOrig="1020" w:dyaOrig="660" w14:anchorId="5104CE62">
          <v:shape id="_x0000_i1030" type="#_x0000_t75" style="width:51pt;height:33pt" o:ole="">
            <v:imagedata r:id="rId13" o:title=""/>
          </v:shape>
          <o:OLEObject Type="Embed" ProgID="Equation.DSMT4" ShapeID="_x0000_i1030" DrawAspect="Content" ObjectID="_181885961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w:instrText>
        </w:r>
      </w:fldSimple>
      <w:r>
        <w:instrText>)</w:instrText>
      </w:r>
      <w:r>
        <w:fldChar w:fldCharType="end"/>
      </w:r>
    </w:p>
    <w:p w14:paraId="1EE46709" w14:textId="77777777" w:rsidR="007B2400" w:rsidRDefault="007B2400" w:rsidP="007B2400">
      <w:pPr>
        <w:rPr>
          <w:rFonts w:cs="Arial"/>
        </w:rPr>
      </w:pPr>
    </w:p>
    <w:p w14:paraId="3B519006" w14:textId="77777777" w:rsidR="007B2400" w:rsidRDefault="007B2400" w:rsidP="007B2400">
      <w:pPr>
        <w:rPr>
          <w:rFonts w:cs="Arial"/>
        </w:rPr>
      </w:pPr>
      <w:r>
        <w:rPr>
          <w:rFonts w:cs="Arial"/>
        </w:rPr>
        <w:t>The number of constraints is C which is equal to M+S (where S is the number of DOF’s in the S set).  Thus, partition q</w:t>
      </w:r>
      <w:r>
        <w:rPr>
          <w:rFonts w:cs="Arial"/>
          <w:vertAlign w:val="subscript"/>
        </w:rPr>
        <w:t xml:space="preserve">C </w:t>
      </w:r>
      <w:r>
        <w:rPr>
          <w:rFonts w:cs="Arial"/>
        </w:rPr>
        <w:t>and Y</w:t>
      </w:r>
      <w:r>
        <w:rPr>
          <w:rFonts w:cs="Arial"/>
          <w:vertAlign w:val="subscript"/>
        </w:rPr>
        <w:t>C</w:t>
      </w:r>
      <w:r>
        <w:rPr>
          <w:rFonts w:cs="Arial"/>
        </w:rPr>
        <w:t xml:space="preserve"> as:</w:t>
      </w:r>
    </w:p>
    <w:p w14:paraId="430F0228" w14:textId="77777777" w:rsidR="007B2400" w:rsidRDefault="007B2400" w:rsidP="007B2400">
      <w:pPr>
        <w:rPr>
          <w:rFonts w:cs="Arial"/>
        </w:rPr>
      </w:pPr>
    </w:p>
    <w:p w14:paraId="31D2996A" w14:textId="004AE7FD" w:rsidR="007B2400" w:rsidRDefault="007B2400" w:rsidP="007B2400">
      <w:pPr>
        <w:pStyle w:val="MTDisplayEquation"/>
      </w:pPr>
      <w:r>
        <w:tab/>
      </w:r>
      <w:r w:rsidRPr="00D479B3">
        <w:rPr>
          <w:position w:val="-74"/>
        </w:rPr>
        <w:object w:dxaOrig="999" w:dyaOrig="1600" w14:anchorId="406E5F71">
          <v:shape id="_x0000_i1031" type="#_x0000_t75" style="width:49.5pt;height:80.25pt" o:ole="">
            <v:imagedata r:id="rId15" o:title=""/>
          </v:shape>
          <o:OLEObject Type="Embed" ProgID="Equation.DSMT4" ShapeID="_x0000_i1031" DrawAspect="Content" ObjectID="_181885961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4</w:instrText>
        </w:r>
      </w:fldSimple>
      <w:r>
        <w:instrText>)</w:instrText>
      </w:r>
      <w:r>
        <w:fldChar w:fldCharType="end"/>
      </w:r>
    </w:p>
    <w:p w14:paraId="77544C06" w14:textId="77777777" w:rsidR="007B2400" w:rsidRPr="00D479B3" w:rsidRDefault="007B2400" w:rsidP="007B2400">
      <w:pPr>
        <w:rPr>
          <w:rFonts w:cs="Arial"/>
        </w:rPr>
      </w:pPr>
    </w:p>
    <w:p w14:paraId="77F57E2F" w14:textId="77777777" w:rsidR="007B2400" w:rsidRDefault="007B2400" w:rsidP="007B2400">
      <w:pPr>
        <w:rPr>
          <w:rFonts w:cs="Arial"/>
        </w:rPr>
      </w:pPr>
      <w:r>
        <w:rPr>
          <w:rFonts w:cs="Arial"/>
        </w:rPr>
        <w:t>0</w:t>
      </w:r>
      <w:r>
        <w:rPr>
          <w:rFonts w:cs="Arial"/>
          <w:vertAlign w:val="subscript"/>
        </w:rPr>
        <w:t>M</w:t>
      </w:r>
      <w:r>
        <w:rPr>
          <w:rFonts w:cs="Arial"/>
        </w:rPr>
        <w:t xml:space="preserve"> is a column vector of M zeros.  That is, only the S-set can have nonzero constraint values.</w:t>
      </w:r>
    </w:p>
    <w:p w14:paraId="1FF6C298" w14:textId="77777777" w:rsidR="007B2400" w:rsidRDefault="007B2400" w:rsidP="007B2400">
      <w:pPr>
        <w:rPr>
          <w:rFonts w:cs="Arial"/>
        </w:rPr>
      </w:pPr>
    </w:p>
    <w:p w14:paraId="5893FBE3" w14:textId="77777777" w:rsidR="007B2400" w:rsidRDefault="007B2400" w:rsidP="007B2400">
      <w:pPr>
        <w:rPr>
          <w:rFonts w:cs="Arial"/>
        </w:rPr>
      </w:pPr>
      <w:r>
        <w:rPr>
          <w:rFonts w:cs="Arial"/>
        </w:rPr>
        <w:t>With the second of 8.4 in mind, partition the second of equations 8.1 using 8.3 as:</w:t>
      </w:r>
    </w:p>
    <w:p w14:paraId="403315EC" w14:textId="77777777" w:rsidR="007B2400" w:rsidRDefault="007B2400" w:rsidP="007B2400">
      <w:pPr>
        <w:rPr>
          <w:rFonts w:cs="Arial"/>
        </w:rPr>
      </w:pPr>
    </w:p>
    <w:p w14:paraId="02DCCC24" w14:textId="4890AADB" w:rsidR="007B2400" w:rsidRDefault="007B2400" w:rsidP="007B2400">
      <w:pPr>
        <w:pStyle w:val="MTDisplayEquation"/>
      </w:pPr>
      <w:r>
        <w:tab/>
      </w:r>
      <w:r w:rsidRPr="00A20FE5">
        <w:rPr>
          <w:position w:val="-28"/>
        </w:rPr>
        <w:object w:dxaOrig="2360" w:dyaOrig="660" w14:anchorId="655043B8">
          <v:shape id="_x0000_i1032" type="#_x0000_t75" style="width:118.5pt;height:33pt" o:ole="">
            <v:imagedata r:id="rId17" o:title=""/>
          </v:shape>
          <o:OLEObject Type="Embed" ProgID="Equation.DSMT4" ShapeID="_x0000_i1032" DrawAspect="Content" ObjectID="_181885961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5</w:instrText>
        </w:r>
      </w:fldSimple>
      <w:r>
        <w:instrText>)</w:instrText>
      </w:r>
      <w:r>
        <w:fldChar w:fldCharType="end"/>
      </w:r>
    </w:p>
    <w:p w14:paraId="6B90268A" w14:textId="77777777" w:rsidR="007B2400" w:rsidRDefault="007B2400" w:rsidP="007B2400">
      <w:pPr>
        <w:rPr>
          <w:rFonts w:cs="Arial"/>
        </w:rPr>
      </w:pPr>
    </w:p>
    <w:p w14:paraId="14237572" w14:textId="77777777" w:rsidR="007B2400" w:rsidRDefault="007B2400" w:rsidP="007B2400">
      <w:pPr>
        <w:rPr>
          <w:rFonts w:cs="Arial"/>
        </w:rPr>
      </w:pPr>
      <w:r>
        <w:rPr>
          <w:rFonts w:cs="Arial"/>
        </w:rPr>
        <w:t>The 0</w:t>
      </w:r>
      <w:r>
        <w:rPr>
          <w:rFonts w:cs="Arial"/>
          <w:vertAlign w:val="subscript"/>
        </w:rPr>
        <w:t>SM</w:t>
      </w:r>
      <w:r>
        <w:rPr>
          <w:rFonts w:cs="Arial"/>
        </w:rPr>
        <w:t xml:space="preserve"> partition is an S x M matrix of zero’s.  This is required by the form of the single point constraint equations which are all of the form u</w:t>
      </w:r>
      <w:r>
        <w:rPr>
          <w:rFonts w:cs="Arial"/>
          <w:vertAlign w:val="subscript"/>
        </w:rPr>
        <w:t xml:space="preserve">i </w:t>
      </w:r>
      <w:r>
        <w:rPr>
          <w:rFonts w:cs="Arial"/>
        </w:rPr>
        <w:t>= Y</w:t>
      </w:r>
      <w:r>
        <w:rPr>
          <w:rFonts w:cs="Arial"/>
          <w:vertAlign w:val="subscript"/>
        </w:rPr>
        <w:t>i</w:t>
      </w:r>
      <w:r>
        <w:rPr>
          <w:rFonts w:cs="Arial"/>
        </w:rPr>
        <w:t xml:space="preserve"> where Y</w:t>
      </w:r>
      <w:r>
        <w:rPr>
          <w:rFonts w:cs="Arial"/>
          <w:vertAlign w:val="subscript"/>
        </w:rPr>
        <w:t>i</w:t>
      </w:r>
      <w:r>
        <w:rPr>
          <w:rFonts w:cs="Arial"/>
        </w:rPr>
        <w:t xml:space="preserve"> is a constant (zero or some enforced displacement value).</w:t>
      </w:r>
    </w:p>
    <w:p w14:paraId="2F5D63D1" w14:textId="77777777" w:rsidR="007B2400" w:rsidRDefault="007B2400" w:rsidP="007B2400">
      <w:pPr>
        <w:rPr>
          <w:rFonts w:cs="Arial"/>
        </w:rPr>
      </w:pPr>
    </w:p>
    <w:p w14:paraId="2CCB14C1" w14:textId="77777777" w:rsidR="007B2400" w:rsidRPr="00861B31" w:rsidRDefault="007B2400" w:rsidP="007B2400">
      <w:pPr>
        <w:rPr>
          <w:rFonts w:cs="Arial"/>
        </w:rPr>
      </w:pPr>
      <w:r>
        <w:rPr>
          <w:rFonts w:cs="Arial"/>
        </w:rPr>
        <w:t>Using 8.3, partition the first of equations 8.1 as:</w:t>
      </w:r>
    </w:p>
    <w:p w14:paraId="05E80310" w14:textId="77777777" w:rsidR="007B2400" w:rsidRPr="007C675F" w:rsidRDefault="007B2400" w:rsidP="007B2400">
      <w:pPr>
        <w:rPr>
          <w:rFonts w:cs="Arial"/>
        </w:rPr>
      </w:pPr>
    </w:p>
    <w:p w14:paraId="30CA3336" w14:textId="402D3682" w:rsidR="007B2400" w:rsidRDefault="007B2400" w:rsidP="007B2400">
      <w:pPr>
        <w:pStyle w:val="MTDisplayEquation"/>
      </w:pPr>
      <w:r>
        <w:tab/>
      </w:r>
      <w:r w:rsidRPr="00861B31">
        <w:rPr>
          <w:position w:val="-32"/>
        </w:rPr>
        <w:object w:dxaOrig="6120" w:dyaOrig="740" w14:anchorId="5342E998">
          <v:shape id="_x0000_i1033" type="#_x0000_t75" style="width:306pt;height:36.75pt" o:ole="">
            <v:imagedata r:id="rId19" o:title=""/>
          </v:shape>
          <o:OLEObject Type="Embed" ProgID="Equation.DSMT4" ShapeID="_x0000_i1033" DrawAspect="Content" ObjectID="_181885961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6</w:instrText>
        </w:r>
      </w:fldSimple>
      <w:r>
        <w:instrText>)</w:instrText>
      </w:r>
      <w:r>
        <w:fldChar w:fldCharType="end"/>
      </w:r>
    </w:p>
    <w:p w14:paraId="581B7383" w14:textId="77777777" w:rsidR="007B2400" w:rsidRDefault="007B2400" w:rsidP="007B2400">
      <w:pPr>
        <w:rPr>
          <w:rFonts w:cs="Arial"/>
        </w:rPr>
      </w:pPr>
    </w:p>
    <w:p w14:paraId="302B3AB6" w14:textId="77777777" w:rsidR="007B2400" w:rsidRDefault="007B2400" w:rsidP="007B2400">
      <w:pPr>
        <w:rPr>
          <w:rFonts w:cs="Arial"/>
        </w:rPr>
      </w:pPr>
      <w:r>
        <w:rPr>
          <w:rFonts w:cs="Arial"/>
        </w:rPr>
        <w:t>The bars over the N-set mass, stiffness and loads matrices are used for convenience to distinguish these terms from those that will result from the reduction of the G-set to the N-set.  From the second of the constraint equations in 8.5 solve for U</w:t>
      </w:r>
      <w:r>
        <w:rPr>
          <w:rFonts w:cs="Arial"/>
          <w:vertAlign w:val="subscript"/>
        </w:rPr>
        <w:t>M</w:t>
      </w:r>
      <w:r>
        <w:rPr>
          <w:rFonts w:cs="Arial"/>
        </w:rPr>
        <w:t xml:space="preserve"> in terms of U</w:t>
      </w:r>
      <w:r>
        <w:rPr>
          <w:rFonts w:cs="Arial"/>
          <w:vertAlign w:val="subscript"/>
        </w:rPr>
        <w:t>N</w:t>
      </w:r>
      <w:r>
        <w:rPr>
          <w:rFonts w:cs="Arial"/>
        </w:rPr>
        <w:t>:</w:t>
      </w:r>
    </w:p>
    <w:p w14:paraId="057834F5" w14:textId="77777777" w:rsidR="007B2400" w:rsidRDefault="007B2400" w:rsidP="007B2400">
      <w:pPr>
        <w:rPr>
          <w:rFonts w:cs="Arial"/>
        </w:rPr>
      </w:pPr>
    </w:p>
    <w:p w14:paraId="6F945080" w14:textId="5623D224" w:rsidR="007B2400" w:rsidRDefault="007B2400" w:rsidP="007B2400">
      <w:pPr>
        <w:pStyle w:val="MTDisplayEquation"/>
      </w:pPr>
      <w:r>
        <w:tab/>
      </w:r>
      <w:r w:rsidRPr="00E83F1C">
        <w:rPr>
          <w:position w:val="-10"/>
        </w:rPr>
        <w:object w:dxaOrig="1140" w:dyaOrig="300" w14:anchorId="490860CF">
          <v:shape id="_x0000_i1034" type="#_x0000_t75" style="width:57pt;height:15pt" o:ole="">
            <v:imagedata r:id="rId21" o:title=""/>
          </v:shape>
          <o:OLEObject Type="Embed" ProgID="Equation.DSMT4" ShapeID="_x0000_i1034" DrawAspect="Content" ObjectID="_1818859618"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7</w:instrText>
        </w:r>
      </w:fldSimple>
      <w:r>
        <w:instrText>)</w:instrText>
      </w:r>
      <w:r>
        <w:fldChar w:fldCharType="end"/>
      </w:r>
    </w:p>
    <w:p w14:paraId="27E132DE" w14:textId="77777777" w:rsidR="007B2400" w:rsidRDefault="007B2400" w:rsidP="007B2400">
      <w:pPr>
        <w:rPr>
          <w:rFonts w:cs="Arial"/>
        </w:rPr>
      </w:pPr>
    </w:p>
    <w:p w14:paraId="05692593" w14:textId="77777777" w:rsidR="007B2400" w:rsidRDefault="007B2400" w:rsidP="007B2400">
      <w:pPr>
        <w:rPr>
          <w:rFonts w:cs="Arial"/>
        </w:rPr>
      </w:pPr>
      <w:r>
        <w:rPr>
          <w:rFonts w:cs="Arial"/>
        </w:rPr>
        <w:t xml:space="preserve">where </w:t>
      </w:r>
    </w:p>
    <w:p w14:paraId="2DD33159" w14:textId="77777777" w:rsidR="007B2400" w:rsidRDefault="007B2400" w:rsidP="007B2400">
      <w:pPr>
        <w:rPr>
          <w:rFonts w:cs="Arial"/>
        </w:rPr>
      </w:pPr>
    </w:p>
    <w:p w14:paraId="1A18FEF9" w14:textId="62DF24F6" w:rsidR="007B2400" w:rsidRDefault="007B2400" w:rsidP="007B2400">
      <w:pPr>
        <w:pStyle w:val="MTDisplayEquation"/>
      </w:pPr>
      <w:r>
        <w:tab/>
      </w:r>
      <w:r w:rsidRPr="00E83F1C">
        <w:rPr>
          <w:position w:val="-10"/>
        </w:rPr>
        <w:object w:dxaOrig="1660" w:dyaOrig="340" w14:anchorId="6176B0F3">
          <v:shape id="_x0000_i1035" type="#_x0000_t75" style="width:83.25pt;height:16.5pt" o:ole="">
            <v:imagedata r:id="rId23" o:title=""/>
          </v:shape>
          <o:OLEObject Type="Embed" ProgID="Equation.DSMT4" ShapeID="_x0000_i1035" DrawAspect="Content" ObjectID="_1818859619"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8</w:instrText>
        </w:r>
      </w:fldSimple>
      <w:r>
        <w:instrText>)</w:instrText>
      </w:r>
      <w:r>
        <w:fldChar w:fldCharType="end"/>
      </w:r>
    </w:p>
    <w:p w14:paraId="4BFA4F8D" w14:textId="77777777" w:rsidR="007B2400" w:rsidRPr="00E83F1C" w:rsidRDefault="007B2400" w:rsidP="007B2400">
      <w:pPr>
        <w:rPr>
          <w:rFonts w:cs="Arial"/>
        </w:rPr>
      </w:pPr>
    </w:p>
    <w:p w14:paraId="5CCABDCC" w14:textId="77777777" w:rsidR="007B2400" w:rsidRDefault="007B2400" w:rsidP="007B2400">
      <w:pPr>
        <w:rPr>
          <w:rFonts w:cs="Arial"/>
        </w:rPr>
      </w:pPr>
      <w:r>
        <w:rPr>
          <w:rFonts w:cs="Arial"/>
        </w:rPr>
        <w:t>Using 8.7, equation 8.3 can be written as:</w:t>
      </w:r>
    </w:p>
    <w:p w14:paraId="68E01253" w14:textId="77777777" w:rsidR="007B2400" w:rsidRDefault="007B2400" w:rsidP="007B2400">
      <w:pPr>
        <w:rPr>
          <w:rFonts w:cs="Arial"/>
        </w:rPr>
      </w:pPr>
    </w:p>
    <w:p w14:paraId="772BE479" w14:textId="7A6FF881" w:rsidR="007B2400" w:rsidRDefault="007B2400" w:rsidP="007B2400">
      <w:pPr>
        <w:pStyle w:val="MTDisplayEquation"/>
      </w:pPr>
      <w:r>
        <w:tab/>
      </w:r>
      <w:r w:rsidRPr="006E640C">
        <w:rPr>
          <w:position w:val="-28"/>
        </w:rPr>
        <w:object w:dxaOrig="2060" w:dyaOrig="660" w14:anchorId="216F4C9F">
          <v:shape id="_x0000_i1036" type="#_x0000_t75" style="width:103.5pt;height:33pt" o:ole="">
            <v:imagedata r:id="rId25" o:title=""/>
          </v:shape>
          <o:OLEObject Type="Embed" ProgID="Equation.DSMT4" ShapeID="_x0000_i1036" DrawAspect="Content" ObjectID="_1818859620"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9</w:instrText>
        </w:r>
      </w:fldSimple>
      <w:r>
        <w:instrText>)</w:instrText>
      </w:r>
      <w:r>
        <w:fldChar w:fldCharType="end"/>
      </w:r>
    </w:p>
    <w:p w14:paraId="69E8EC7E" w14:textId="77777777" w:rsidR="007B2400" w:rsidRDefault="007B2400" w:rsidP="007B2400">
      <w:pPr>
        <w:rPr>
          <w:rFonts w:cs="Arial"/>
        </w:rPr>
      </w:pPr>
    </w:p>
    <w:p w14:paraId="27C58567" w14:textId="77777777" w:rsidR="007B2400" w:rsidRDefault="007B2400" w:rsidP="007B2400">
      <w:pPr>
        <w:rPr>
          <w:rFonts w:cs="Arial"/>
        </w:rPr>
      </w:pPr>
    </w:p>
    <w:p w14:paraId="5F9B7BE9" w14:textId="77777777" w:rsidR="007B2400" w:rsidRDefault="007B2400" w:rsidP="007B2400">
      <w:pPr>
        <w:keepNext/>
        <w:keepLines/>
        <w:rPr>
          <w:rFonts w:cs="Arial"/>
        </w:rPr>
      </w:pPr>
      <w:r>
        <w:rPr>
          <w:rFonts w:cs="Arial"/>
        </w:rPr>
        <w:t xml:space="preserve">where </w:t>
      </w:r>
      <w:smartTag w:uri="urn:schemas-microsoft-com:office:smarttags" w:element="place">
        <w:r>
          <w:rPr>
            <w:rFonts w:cs="Arial"/>
          </w:rPr>
          <w:t>I</w:t>
        </w:r>
        <w:r>
          <w:rPr>
            <w:rFonts w:cs="Arial"/>
            <w:vertAlign w:val="subscript"/>
          </w:rPr>
          <w:t>NN</w:t>
        </w:r>
      </w:smartTag>
      <w:r>
        <w:rPr>
          <w:rFonts w:cs="Arial"/>
        </w:rPr>
        <w:t xml:space="preserve"> is an identity matrix of size N.</w:t>
      </w:r>
    </w:p>
    <w:p w14:paraId="6AED7C06" w14:textId="77777777" w:rsidR="007B2400" w:rsidRDefault="007B2400" w:rsidP="007B2400">
      <w:pPr>
        <w:keepNext/>
        <w:keepLines/>
        <w:rPr>
          <w:rFonts w:cs="Arial"/>
        </w:rPr>
      </w:pPr>
    </w:p>
    <w:p w14:paraId="33BBDEFA" w14:textId="77777777" w:rsidR="007B2400" w:rsidRDefault="007B2400" w:rsidP="007B2400">
      <w:pPr>
        <w:keepNext/>
        <w:keepLines/>
        <w:rPr>
          <w:rFonts w:cs="Arial"/>
        </w:rPr>
      </w:pPr>
      <w:r>
        <w:rPr>
          <w:rFonts w:cs="Arial"/>
        </w:rPr>
        <w:t>Substitute 8.9 into 8.6 and premultiply the result by the transpose of the coefficient matrix in 8.9.  The result can be written as:</w:t>
      </w:r>
    </w:p>
    <w:p w14:paraId="4965ECC5" w14:textId="77777777" w:rsidR="007B2400" w:rsidRDefault="007B2400" w:rsidP="007B2400">
      <w:pPr>
        <w:rPr>
          <w:rFonts w:cs="Arial"/>
        </w:rPr>
      </w:pPr>
    </w:p>
    <w:p w14:paraId="66391423" w14:textId="05349264" w:rsidR="007B2400" w:rsidRDefault="007B2400" w:rsidP="007B2400">
      <w:pPr>
        <w:pStyle w:val="MTDisplayEquation"/>
      </w:pPr>
      <w:r>
        <w:tab/>
      </w:r>
      <w:r w:rsidRPr="00F70E83">
        <w:rPr>
          <w:position w:val="-28"/>
        </w:rPr>
        <w:object w:dxaOrig="4700" w:dyaOrig="660" w14:anchorId="45DB2A48">
          <v:shape id="_x0000_i1037" type="#_x0000_t75" style="width:235.5pt;height:33pt" o:ole="">
            <v:imagedata r:id="rId27" o:title=""/>
          </v:shape>
          <o:OLEObject Type="Embed" ProgID="Equation.DSMT4" ShapeID="_x0000_i1037" DrawAspect="Content" ObjectID="_1818859621"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0</w:instrText>
        </w:r>
      </w:fldSimple>
      <w:r>
        <w:instrText>)</w:instrText>
      </w:r>
      <w:r>
        <w:fldChar w:fldCharType="end"/>
      </w:r>
    </w:p>
    <w:p w14:paraId="36C66300" w14:textId="77777777" w:rsidR="007B2400" w:rsidRPr="00F70E83" w:rsidRDefault="007B2400" w:rsidP="007B2400">
      <w:pPr>
        <w:rPr>
          <w:rFonts w:cs="Arial"/>
        </w:rPr>
      </w:pPr>
    </w:p>
    <w:p w14:paraId="73D0BA22" w14:textId="77777777" w:rsidR="007B2400" w:rsidRPr="00BF4FF9" w:rsidRDefault="007B2400" w:rsidP="007B2400">
      <w:pPr>
        <w:rPr>
          <w:rFonts w:cs="Arial"/>
        </w:rPr>
      </w:pPr>
      <w:r>
        <w:rPr>
          <w:rFonts w:cs="Arial"/>
        </w:rPr>
        <w:t>where:</w:t>
      </w:r>
    </w:p>
    <w:p w14:paraId="2981A0F7" w14:textId="77777777" w:rsidR="007B2400" w:rsidRDefault="007B2400" w:rsidP="007B2400">
      <w:pPr>
        <w:rPr>
          <w:rFonts w:cs="Arial"/>
        </w:rPr>
      </w:pPr>
    </w:p>
    <w:p w14:paraId="6D08EBE2" w14:textId="3B300293" w:rsidR="007B2400" w:rsidRDefault="007B2400" w:rsidP="007B2400">
      <w:pPr>
        <w:pStyle w:val="MTDisplayEquation"/>
      </w:pPr>
      <w:r>
        <w:tab/>
      </w:r>
      <w:r w:rsidRPr="006A0E49">
        <w:rPr>
          <w:position w:val="-76"/>
        </w:rPr>
        <w:object w:dxaOrig="4480" w:dyaOrig="1660" w14:anchorId="03F1E0AE">
          <v:shape id="_x0000_i1038" type="#_x0000_t75" style="width:224.25pt;height:83.25pt" o:ole="">
            <v:imagedata r:id="rId29" o:title=""/>
          </v:shape>
          <o:OLEObject Type="Embed" ProgID="Equation.DSMT4" ShapeID="_x0000_i1038" DrawAspect="Content" ObjectID="_1818859622"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1</w:instrText>
        </w:r>
      </w:fldSimple>
      <w:r>
        <w:instrText>)</w:instrText>
      </w:r>
      <w:r>
        <w:fldChar w:fldCharType="end"/>
      </w:r>
    </w:p>
    <w:p w14:paraId="0A4E3A3C" w14:textId="77777777" w:rsidR="007B2400" w:rsidRDefault="007B2400" w:rsidP="007B2400">
      <w:pPr>
        <w:rPr>
          <w:rFonts w:cs="Arial"/>
        </w:rPr>
      </w:pPr>
    </w:p>
    <w:p w14:paraId="761CD075" w14:textId="77777777" w:rsidR="007B2400" w:rsidRDefault="007B2400" w:rsidP="007B2400">
      <w:pPr>
        <w:rPr>
          <w:rFonts w:cs="Arial"/>
        </w:rPr>
      </w:pPr>
      <w:r>
        <w:rPr>
          <w:rFonts w:cs="Arial"/>
        </w:rPr>
        <w:t>M</w:t>
      </w:r>
      <w:r>
        <w:rPr>
          <w:rFonts w:cs="Arial"/>
          <w:vertAlign w:val="subscript"/>
        </w:rPr>
        <w:t>NN</w:t>
      </w:r>
      <w:r>
        <w:rPr>
          <w:rFonts w:cs="Arial"/>
        </w:rPr>
        <w:t xml:space="preserve"> , K</w:t>
      </w:r>
      <w:r>
        <w:rPr>
          <w:rFonts w:cs="Arial"/>
          <w:vertAlign w:val="subscript"/>
        </w:rPr>
        <w:t>NN</w:t>
      </w:r>
      <w:r>
        <w:rPr>
          <w:rFonts w:cs="Arial"/>
        </w:rPr>
        <w:t xml:space="preserve"> and P</w:t>
      </w:r>
      <w:r>
        <w:rPr>
          <w:rFonts w:cs="Arial"/>
          <w:vertAlign w:val="subscript"/>
        </w:rPr>
        <w:t>N</w:t>
      </w:r>
      <w:r>
        <w:rPr>
          <w:rFonts w:cs="Arial"/>
        </w:rPr>
        <w:t xml:space="preserve"> are the reduced N-set mass stiffness and loads.  Note that P</w:t>
      </w:r>
      <w:r>
        <w:rPr>
          <w:rFonts w:cs="Arial"/>
          <w:vertAlign w:val="subscript"/>
        </w:rPr>
        <w:t>N</w:t>
      </w:r>
      <w:r>
        <w:rPr>
          <w:rFonts w:cs="Arial"/>
        </w:rPr>
        <w:t xml:space="preserve"> is not the set of applied loads on the N-set if there are applied loads on the M-set as expressed by the second of equations 8.11 (</w:t>
      </w:r>
      <w:r w:rsidRPr="00FA62EB">
        <w:rPr>
          <w:rFonts w:cs="Arial"/>
          <w:position w:val="-10"/>
        </w:rPr>
        <w:object w:dxaOrig="260" w:dyaOrig="340" w14:anchorId="7145227D">
          <v:shape id="_x0000_i1039" type="#_x0000_t75" style="width:12.75pt;height:16.5pt" o:ole="">
            <v:imagedata r:id="rId31" o:title=""/>
          </v:shape>
          <o:OLEObject Type="Embed" ProgID="Equation.DSMT4" ShapeID="_x0000_i1039" DrawAspect="Content" ObjectID="_1818859623" r:id="rId32"/>
        </w:object>
      </w:r>
      <w:r>
        <w:rPr>
          <w:rFonts w:cs="Arial"/>
        </w:rPr>
        <w:t xml:space="preserve"> are the applied loads on the N set).</w:t>
      </w:r>
    </w:p>
    <w:p w14:paraId="4A760F57" w14:textId="77777777" w:rsidR="007B2400" w:rsidRDefault="007B2400" w:rsidP="007B2400">
      <w:pPr>
        <w:rPr>
          <w:rFonts w:cs="Arial"/>
        </w:rPr>
      </w:pPr>
    </w:p>
    <w:p w14:paraId="2E3759BE" w14:textId="77777777" w:rsidR="007B2400" w:rsidRDefault="007B2400" w:rsidP="007B2400">
      <w:pPr>
        <w:rPr>
          <w:rFonts w:cs="Arial"/>
        </w:rPr>
      </w:pPr>
      <w:r>
        <w:rPr>
          <w:rFonts w:cs="Arial"/>
        </w:rPr>
        <w:t>In addition, the second term in the square brackets in 8.10 is zero by the definition of G</w:t>
      </w:r>
      <w:r>
        <w:rPr>
          <w:rFonts w:cs="Arial"/>
          <w:vertAlign w:val="subscript"/>
        </w:rPr>
        <w:t>MN</w:t>
      </w:r>
      <w:r>
        <w:rPr>
          <w:rFonts w:cs="Arial"/>
        </w:rPr>
        <w:t xml:space="preserve"> in 8.8 so that 8.10 and 8.5 can be written as:</w:t>
      </w:r>
    </w:p>
    <w:p w14:paraId="1C7A9F66" w14:textId="77777777" w:rsidR="007B2400" w:rsidRDefault="007B2400" w:rsidP="007B2400">
      <w:pPr>
        <w:rPr>
          <w:rFonts w:cs="Arial"/>
        </w:rPr>
      </w:pPr>
    </w:p>
    <w:p w14:paraId="2741C993" w14:textId="2DBB1DC5" w:rsidR="007B2400" w:rsidRDefault="007B2400" w:rsidP="007B2400">
      <w:pPr>
        <w:pStyle w:val="MTDisplayEquation"/>
      </w:pPr>
      <w:r>
        <w:tab/>
      </w:r>
      <w:r w:rsidRPr="00F779AA">
        <w:rPr>
          <w:position w:val="-10"/>
        </w:rPr>
        <w:object w:dxaOrig="2620" w:dyaOrig="340" w14:anchorId="044906DB">
          <v:shape id="_x0000_i1040" type="#_x0000_t75" style="width:131.25pt;height:16.5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Equation.DSMT4" ShapeID="_x0000_i1040" DrawAspect="Content" ObjectID="_181885962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2</w:instrText>
        </w:r>
      </w:fldSimple>
      <w:r>
        <w:instrText>)</w:instrText>
      </w:r>
      <w:r>
        <w:fldChar w:fldCharType="end"/>
      </w:r>
    </w:p>
    <w:p w14:paraId="21DEC4C0" w14:textId="77777777" w:rsidR="007B2400" w:rsidRDefault="007B2400" w:rsidP="007B2400"/>
    <w:p w14:paraId="7A2EC400" w14:textId="77777777" w:rsidR="007B2400" w:rsidRDefault="007B2400" w:rsidP="007B2400">
      <w:pPr>
        <w:pStyle w:val="Heading2"/>
      </w:pPr>
      <w:bookmarkStart w:id="7" w:name="_Toc208245237"/>
      <w:r>
        <w:t>Reduction of the N-set to the F-set</w:t>
      </w:r>
      <w:bookmarkEnd w:id="7"/>
    </w:p>
    <w:p w14:paraId="6F22346D" w14:textId="77777777" w:rsidR="007B2400" w:rsidRDefault="007B2400" w:rsidP="007B2400"/>
    <w:p w14:paraId="0E422054" w14:textId="77777777" w:rsidR="007B2400" w:rsidRDefault="007B2400" w:rsidP="007B2400">
      <w:pPr>
        <w:rPr>
          <w:rFonts w:cs="Arial"/>
        </w:rPr>
      </w:pPr>
      <w:r>
        <w:rPr>
          <w:rFonts w:cs="Arial"/>
        </w:rPr>
        <w:t xml:space="preserve">The N-set can now be partitioned into the F and S-sets where the </w:t>
      </w:r>
      <w:smartTag w:uri="urn:schemas-microsoft-com:office:smarttags" w:element="place">
        <w:r>
          <w:rPr>
            <w:rFonts w:cs="Arial"/>
          </w:rPr>
          <w:t>S DOF</w:t>
        </w:r>
      </w:smartTag>
      <w:r>
        <w:rPr>
          <w:rFonts w:cs="Arial"/>
        </w:rPr>
        <w:t>’s are to be eliminated using the single point constraints identified by the user in the input data deck.  The F-set are the remainder of the DOF’s in the N-set and are known as the “free” DOF’s (i.e. those that have no constraints imposed on them).  Thus, partition U</w:t>
      </w:r>
      <w:r>
        <w:rPr>
          <w:rFonts w:cs="Arial"/>
          <w:vertAlign w:val="subscript"/>
        </w:rPr>
        <w:t>N</w:t>
      </w:r>
      <w:r>
        <w:rPr>
          <w:rFonts w:cs="Arial"/>
        </w:rPr>
        <w:t xml:space="preserve"> into U</w:t>
      </w:r>
      <w:r>
        <w:rPr>
          <w:rFonts w:cs="Arial"/>
          <w:vertAlign w:val="subscript"/>
        </w:rPr>
        <w:t>F</w:t>
      </w:r>
      <w:r>
        <w:rPr>
          <w:rFonts w:cs="Arial"/>
        </w:rPr>
        <w:t xml:space="preserve"> and U</w:t>
      </w:r>
      <w:r>
        <w:rPr>
          <w:rFonts w:cs="Arial"/>
          <w:vertAlign w:val="subscript"/>
        </w:rPr>
        <w:t>S</w:t>
      </w:r>
      <w:r>
        <w:rPr>
          <w:rFonts w:cs="Arial"/>
        </w:rPr>
        <w:t>:</w:t>
      </w:r>
    </w:p>
    <w:p w14:paraId="19DEEB31" w14:textId="77777777" w:rsidR="007B2400" w:rsidRDefault="007B2400" w:rsidP="007B2400">
      <w:pPr>
        <w:rPr>
          <w:rFonts w:cs="Arial"/>
        </w:rPr>
      </w:pPr>
    </w:p>
    <w:p w14:paraId="17F184E1" w14:textId="3F7DCB53" w:rsidR="007B2400" w:rsidRDefault="007B2400" w:rsidP="007B2400">
      <w:pPr>
        <w:pStyle w:val="MTDisplayEquation"/>
      </w:pPr>
      <w:r>
        <w:tab/>
      </w:r>
      <w:r w:rsidRPr="00551577">
        <w:rPr>
          <w:position w:val="-28"/>
        </w:rPr>
        <w:object w:dxaOrig="999" w:dyaOrig="660" w14:anchorId="0098B357">
          <v:shape id="_x0000_i1041" type="#_x0000_t75" style="width:49.5pt;height:33pt" o:ole="">
            <v:imagedata r:id="rId35" o:title=""/>
          </v:shape>
          <o:OLEObject Type="Embed" ProgID="Equation.DSMT4" ShapeID="_x0000_i1041" DrawAspect="Content" ObjectID="_1818859625"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3</w:instrText>
        </w:r>
      </w:fldSimple>
      <w:r>
        <w:instrText>)</w:instrText>
      </w:r>
      <w:r>
        <w:fldChar w:fldCharType="end"/>
      </w:r>
    </w:p>
    <w:p w14:paraId="2783698E" w14:textId="77777777" w:rsidR="007B2400" w:rsidRDefault="007B2400" w:rsidP="007B2400">
      <w:pPr>
        <w:rPr>
          <w:rFonts w:cs="Arial"/>
        </w:rPr>
      </w:pPr>
    </w:p>
    <w:p w14:paraId="777540CD" w14:textId="77777777" w:rsidR="007B2400" w:rsidRDefault="007B2400" w:rsidP="007B2400">
      <w:pPr>
        <w:rPr>
          <w:rFonts w:cs="Arial"/>
        </w:rPr>
      </w:pPr>
      <w:r>
        <w:rPr>
          <w:rFonts w:cs="Arial"/>
        </w:rPr>
        <w:t>Rewrite equation 8.5 in terms of the F, S and M-sets with the restriction that the single point constraints are of the form u</w:t>
      </w:r>
      <w:r>
        <w:rPr>
          <w:rFonts w:cs="Arial"/>
          <w:vertAlign w:val="subscript"/>
        </w:rPr>
        <w:t xml:space="preserve">i </w:t>
      </w:r>
      <w:r>
        <w:rPr>
          <w:rFonts w:cs="Arial"/>
        </w:rPr>
        <w:t>= Y</w:t>
      </w:r>
      <w:r>
        <w:rPr>
          <w:rFonts w:cs="Arial"/>
          <w:vertAlign w:val="subscript"/>
        </w:rPr>
        <w:t>i</w:t>
      </w:r>
      <w:r>
        <w:rPr>
          <w:rFonts w:cs="Arial"/>
        </w:rPr>
        <w:t xml:space="preserve"> where Y</w:t>
      </w:r>
      <w:r>
        <w:rPr>
          <w:rFonts w:cs="Arial"/>
          <w:vertAlign w:val="subscript"/>
        </w:rPr>
        <w:t>i</w:t>
      </w:r>
      <w:r>
        <w:rPr>
          <w:rFonts w:cs="Arial"/>
        </w:rPr>
        <w:t xml:space="preserve"> is a constant (zero or some enforced displacement value), using:</w:t>
      </w:r>
    </w:p>
    <w:p w14:paraId="6843FEF8" w14:textId="77777777" w:rsidR="007B2400" w:rsidRDefault="007B2400" w:rsidP="007B2400">
      <w:pPr>
        <w:rPr>
          <w:rFonts w:cs="Arial"/>
        </w:rPr>
      </w:pPr>
    </w:p>
    <w:p w14:paraId="13994BBC" w14:textId="5738D2DF" w:rsidR="007B2400" w:rsidRDefault="007B2400" w:rsidP="007B2400">
      <w:pPr>
        <w:pStyle w:val="MTDisplayEquation"/>
      </w:pPr>
      <w:r>
        <w:tab/>
      </w:r>
      <w:r w:rsidRPr="007442A3">
        <w:rPr>
          <w:position w:val="-30"/>
        </w:rPr>
        <w:object w:dxaOrig="1760" w:dyaOrig="700" w14:anchorId="7D24B16C">
          <v:shape id="_x0000_i1042" type="#_x0000_t75" style="width:87.75pt;height:35.25pt" o:ole="">
            <v:imagedata r:id="rId37" o:title=""/>
          </v:shape>
          <o:OLEObject Type="Embed" ProgID="Equation.DSMT4" ShapeID="_x0000_i1042" DrawAspect="Content" ObjectID="_181885962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4</w:instrText>
        </w:r>
      </w:fldSimple>
      <w:r>
        <w:instrText>)</w:instrText>
      </w:r>
      <w:r>
        <w:fldChar w:fldCharType="end"/>
      </w:r>
    </w:p>
    <w:p w14:paraId="7AFB2464" w14:textId="77777777" w:rsidR="007B2400" w:rsidRDefault="007B2400" w:rsidP="007B2400">
      <w:pPr>
        <w:rPr>
          <w:rFonts w:cs="Arial"/>
        </w:rPr>
      </w:pPr>
    </w:p>
    <w:p w14:paraId="0FAFF9E8" w14:textId="77777777" w:rsidR="007B2400" w:rsidRDefault="007B2400" w:rsidP="007B2400">
      <w:pPr>
        <w:rPr>
          <w:rFonts w:cs="Arial"/>
        </w:rPr>
      </w:pPr>
      <w:r>
        <w:rPr>
          <w:rFonts w:cs="Arial"/>
        </w:rPr>
        <w:t>where O</w:t>
      </w:r>
      <w:r>
        <w:rPr>
          <w:rFonts w:cs="Arial"/>
          <w:vertAlign w:val="subscript"/>
        </w:rPr>
        <w:t>SF</w:t>
      </w:r>
      <w:r>
        <w:rPr>
          <w:rFonts w:cs="Arial"/>
        </w:rPr>
        <w:t xml:space="preserve"> is an S x F matrix of zeros and I</w:t>
      </w:r>
      <w:r>
        <w:rPr>
          <w:rFonts w:cs="Arial"/>
          <w:vertAlign w:val="subscript"/>
        </w:rPr>
        <w:t>SS</w:t>
      </w:r>
      <w:r>
        <w:rPr>
          <w:rFonts w:cs="Arial"/>
        </w:rPr>
        <w:t xml:space="preserve"> is an S size identity matrix.  Equation 8.5 can be written as:</w:t>
      </w:r>
    </w:p>
    <w:p w14:paraId="6D12EA35" w14:textId="77777777" w:rsidR="007B2400" w:rsidRPr="007442A3" w:rsidRDefault="007B2400" w:rsidP="007B2400">
      <w:pPr>
        <w:rPr>
          <w:rFonts w:cs="Arial"/>
        </w:rPr>
      </w:pPr>
    </w:p>
    <w:p w14:paraId="09AFE48D" w14:textId="77777777" w:rsidR="007B2400" w:rsidRDefault="007B2400" w:rsidP="007B2400">
      <w:pPr>
        <w:rPr>
          <w:rFonts w:cs="Arial"/>
        </w:rPr>
      </w:pPr>
    </w:p>
    <w:p w14:paraId="3BDF9AEA" w14:textId="50812FC4" w:rsidR="007B2400" w:rsidRDefault="007B2400" w:rsidP="007B2400">
      <w:pPr>
        <w:pStyle w:val="MTDisplayEquation"/>
      </w:pPr>
      <w:r>
        <w:tab/>
      </w:r>
      <w:r w:rsidRPr="00142B1D">
        <w:rPr>
          <w:position w:val="-42"/>
        </w:rPr>
        <w:object w:dxaOrig="2900" w:dyaOrig="940" w14:anchorId="03B76B82">
          <v:shape id="_x0000_i1043" type="#_x0000_t75" style="width:144.75pt;height:47.25pt" o:ole="">
            <v:imagedata r:id="rId39" o:title=""/>
          </v:shape>
          <o:OLEObject Type="Embed" ProgID="Equation.DSMT4" ShapeID="_x0000_i1043" DrawAspect="Content" ObjectID="_1818859627"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5</w:instrText>
        </w:r>
      </w:fldSimple>
      <w:r>
        <w:instrText>)</w:instrText>
      </w:r>
      <w:r>
        <w:fldChar w:fldCharType="end"/>
      </w:r>
    </w:p>
    <w:p w14:paraId="0C46C480" w14:textId="77777777" w:rsidR="007B2400" w:rsidRDefault="007B2400" w:rsidP="007B2400">
      <w:pPr>
        <w:rPr>
          <w:rFonts w:cs="Arial"/>
        </w:rPr>
      </w:pPr>
    </w:p>
    <w:p w14:paraId="11ED0C8A" w14:textId="77777777" w:rsidR="007B2400" w:rsidRDefault="007B2400" w:rsidP="007B2400">
      <w:pPr>
        <w:rPr>
          <w:rFonts w:cs="Arial"/>
        </w:rPr>
      </w:pPr>
      <w:r>
        <w:rPr>
          <w:rFonts w:cs="Arial"/>
        </w:rPr>
        <w:t>Substitute 8.13 and the first of 8.14 into 8.12 and partition the mass, stiffness and load matrices into the F and S-sets to get:</w:t>
      </w:r>
    </w:p>
    <w:p w14:paraId="4E06B9C9" w14:textId="77777777" w:rsidR="007B2400" w:rsidRDefault="007B2400" w:rsidP="007B2400">
      <w:pPr>
        <w:rPr>
          <w:rFonts w:cs="Arial"/>
        </w:rPr>
      </w:pPr>
    </w:p>
    <w:p w14:paraId="731241F0" w14:textId="57FF4779" w:rsidR="007B2400" w:rsidRDefault="007B2400" w:rsidP="007B2400">
      <w:pPr>
        <w:pStyle w:val="MTDisplayEquation"/>
      </w:pPr>
      <w:r>
        <w:tab/>
      </w:r>
      <w:r w:rsidRPr="00F779AA">
        <w:rPr>
          <w:position w:val="-32"/>
        </w:rPr>
        <w:object w:dxaOrig="4940" w:dyaOrig="740" w14:anchorId="2EA40F34">
          <v:shape id="_x0000_i1044" type="#_x0000_t75" style="width:247.5pt;height:36.75pt" o:ole="">
            <v:imagedata r:id="rId41" o:title=""/>
          </v:shape>
          <o:OLEObject Type="Embed" ProgID="Equation.DSMT4" ShapeID="_x0000_i1044" DrawAspect="Content" ObjectID="_1818859628"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6</w:instrText>
        </w:r>
      </w:fldSimple>
      <w:r>
        <w:instrText>)</w:instrText>
      </w:r>
      <w:r>
        <w:fldChar w:fldCharType="end"/>
      </w:r>
    </w:p>
    <w:p w14:paraId="1E787FF0" w14:textId="77777777" w:rsidR="007B2400" w:rsidRDefault="007B2400" w:rsidP="007B2400">
      <w:pPr>
        <w:rPr>
          <w:rFonts w:cs="Arial"/>
        </w:rPr>
      </w:pPr>
    </w:p>
    <w:p w14:paraId="0FD0D576" w14:textId="77777777" w:rsidR="007B2400" w:rsidRDefault="007B2400" w:rsidP="007B2400">
      <w:pPr>
        <w:rPr>
          <w:rFonts w:cs="Arial"/>
        </w:rPr>
      </w:pPr>
      <w:r>
        <w:rPr>
          <w:rFonts w:cs="Arial"/>
        </w:rPr>
        <w:lastRenderedPageBreak/>
        <w:t>Note that 0</w:t>
      </w:r>
      <w:r>
        <w:rPr>
          <w:rFonts w:cs="Arial"/>
          <w:vertAlign w:val="subscript"/>
        </w:rPr>
        <w:t>SF</w:t>
      </w:r>
      <w:r>
        <w:rPr>
          <w:rFonts w:cs="Arial"/>
        </w:rPr>
        <w:t xml:space="preserve"> is the transpose of 0</w:t>
      </w:r>
      <w:r>
        <w:rPr>
          <w:rFonts w:cs="Arial"/>
          <w:vertAlign w:val="subscript"/>
        </w:rPr>
        <w:t>FS</w:t>
      </w:r>
      <w:r>
        <w:rPr>
          <w:rFonts w:cs="Arial"/>
        </w:rPr>
        <w:t xml:space="preserve"> and is an S x F matrix of zero’s. From the first of 8.15 it is seen that the single point constraints are of the form:</w:t>
      </w:r>
    </w:p>
    <w:p w14:paraId="5999B6FB" w14:textId="77777777" w:rsidR="007B2400" w:rsidRDefault="007B2400" w:rsidP="007B2400">
      <w:pPr>
        <w:rPr>
          <w:rFonts w:cs="Arial"/>
        </w:rPr>
      </w:pPr>
    </w:p>
    <w:p w14:paraId="790D8DFA" w14:textId="21E475D4" w:rsidR="007B2400" w:rsidRDefault="007B2400" w:rsidP="007B2400">
      <w:pPr>
        <w:pStyle w:val="MTDisplayEquation"/>
      </w:pPr>
      <w:r>
        <w:tab/>
      </w:r>
      <w:r w:rsidRPr="008F6E0A">
        <w:rPr>
          <w:position w:val="-10"/>
        </w:rPr>
        <w:object w:dxaOrig="1920" w:dyaOrig="300" w14:anchorId="66E80179">
          <v:shape id="_x0000_i1045" type="#_x0000_t75" style="width:96pt;height:15pt" o:ole="">
            <v:imagedata r:id="rId43" o:title=""/>
          </v:shape>
          <o:OLEObject Type="Embed" ProgID="Equation.DSMT4" ShapeID="_x0000_i1045" DrawAspect="Content" ObjectID="_1818859629"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7</w:instrText>
        </w:r>
      </w:fldSimple>
      <w:r>
        <w:instrText>)</w:instrText>
      </w:r>
      <w:r>
        <w:fldChar w:fldCharType="end"/>
      </w:r>
    </w:p>
    <w:p w14:paraId="180CA503" w14:textId="77777777" w:rsidR="007B2400" w:rsidRDefault="007B2400" w:rsidP="007B2400">
      <w:pPr>
        <w:rPr>
          <w:rFonts w:cs="Arial"/>
        </w:rPr>
      </w:pPr>
    </w:p>
    <w:p w14:paraId="38231ADD" w14:textId="77777777" w:rsidR="007B2400" w:rsidRDefault="007B2400" w:rsidP="007B2400">
      <w:pPr>
        <w:rPr>
          <w:rFonts w:cs="Arial"/>
        </w:rPr>
      </w:pPr>
      <w:r>
        <w:rPr>
          <w:rFonts w:cs="Arial"/>
        </w:rPr>
        <w:t>where Y</w:t>
      </w:r>
      <w:r>
        <w:rPr>
          <w:rFonts w:cs="Arial"/>
          <w:vertAlign w:val="subscript"/>
        </w:rPr>
        <w:t>S</w:t>
      </w:r>
      <w:r>
        <w:rPr>
          <w:rFonts w:cs="Arial"/>
        </w:rPr>
        <w:t xml:space="preserve"> is a column matrix of known constant displacement values (either zero or some enforced displacement).  This agrees with the single point constraint form discussed above; that is, single point constraints express one DOF as being equal to a constant.</w:t>
      </w:r>
    </w:p>
    <w:p w14:paraId="35CA61A9" w14:textId="77777777" w:rsidR="007B2400" w:rsidRDefault="007B2400" w:rsidP="007B2400">
      <w:pPr>
        <w:rPr>
          <w:rFonts w:cs="Arial"/>
        </w:rPr>
      </w:pPr>
    </w:p>
    <w:p w14:paraId="30114DE9" w14:textId="77777777" w:rsidR="007B2400" w:rsidRDefault="007B2400" w:rsidP="007B2400">
      <w:pPr>
        <w:rPr>
          <w:rFonts w:cs="Arial"/>
        </w:rPr>
      </w:pPr>
      <w:r>
        <w:rPr>
          <w:rFonts w:cs="Arial"/>
        </w:rPr>
        <w:t>Substituting 8.17 into the first of 8.16 results in the equations for the F-set displacements:</w:t>
      </w:r>
    </w:p>
    <w:p w14:paraId="22E6C25B" w14:textId="77777777" w:rsidR="007B2400" w:rsidRDefault="007B2400" w:rsidP="007B2400">
      <w:pPr>
        <w:rPr>
          <w:rFonts w:cs="Arial"/>
        </w:rPr>
      </w:pPr>
    </w:p>
    <w:p w14:paraId="09BAE751" w14:textId="65015D07" w:rsidR="007B2400" w:rsidRDefault="007B2400" w:rsidP="007B2400">
      <w:pPr>
        <w:pStyle w:val="MTDisplayEquation"/>
      </w:pPr>
      <w:r>
        <w:tab/>
      </w:r>
      <w:r w:rsidRPr="008F6E0A">
        <w:rPr>
          <w:position w:val="-10"/>
        </w:rPr>
        <w:object w:dxaOrig="1780" w:dyaOrig="340" w14:anchorId="6D8D7903">
          <v:shape id="_x0000_i1046" type="#_x0000_t75" style="width:89.25pt;height:16.5pt" o:ole="" o:bordertopcolor="this" o:borderleftcolor="this" o:borderbottomcolor="this" o:borderrightcolor="this">
            <v:imagedata r:id="rId45" o:title=""/>
            <w10:bordertop type="single" width="4"/>
            <w10:borderleft type="single" width="4"/>
            <w10:borderbottom type="single" width="4"/>
            <w10:borderright type="single" width="4"/>
          </v:shape>
          <o:OLEObject Type="Embed" ProgID="Equation.DSMT4" ShapeID="_x0000_i1046" DrawAspect="Content" ObjectID="_1818859630"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8</w:instrText>
        </w:r>
      </w:fldSimple>
      <w:r>
        <w:instrText>)</w:instrText>
      </w:r>
      <w:r>
        <w:fldChar w:fldCharType="end"/>
      </w:r>
    </w:p>
    <w:p w14:paraId="6248C220" w14:textId="77777777" w:rsidR="007B2400" w:rsidRDefault="007B2400" w:rsidP="007B2400">
      <w:pPr>
        <w:rPr>
          <w:rFonts w:cs="Arial"/>
        </w:rPr>
      </w:pPr>
    </w:p>
    <w:p w14:paraId="1C4C2C34" w14:textId="77777777" w:rsidR="007B2400" w:rsidRDefault="007B2400" w:rsidP="007B2400">
      <w:pPr>
        <w:rPr>
          <w:rFonts w:cs="Arial"/>
        </w:rPr>
      </w:pPr>
      <w:r>
        <w:rPr>
          <w:rFonts w:cs="Arial"/>
        </w:rPr>
        <w:t>where</w:t>
      </w:r>
    </w:p>
    <w:p w14:paraId="314893EB" w14:textId="77777777" w:rsidR="007B2400" w:rsidRDefault="007B2400" w:rsidP="007B2400">
      <w:pPr>
        <w:rPr>
          <w:rFonts w:cs="Arial"/>
        </w:rPr>
      </w:pPr>
    </w:p>
    <w:p w14:paraId="485F6DB8" w14:textId="7C480D97" w:rsidR="007B2400" w:rsidRDefault="007B2400" w:rsidP="007B2400">
      <w:pPr>
        <w:pStyle w:val="MTDisplayEquation"/>
      </w:pPr>
      <w:r>
        <w:tab/>
      </w:r>
      <w:r w:rsidRPr="008F6E0A">
        <w:rPr>
          <w:position w:val="-10"/>
        </w:rPr>
        <w:object w:dxaOrig="1440" w:dyaOrig="340" w14:anchorId="6768642B">
          <v:shape id="_x0000_i1047" type="#_x0000_t75" style="width:1in;height:16.5pt" o:ole="">
            <v:imagedata r:id="rId47" o:title=""/>
          </v:shape>
          <o:OLEObject Type="Embed" ProgID="Equation.DSMT4" ShapeID="_x0000_i1047" DrawAspect="Content" ObjectID="_1818859631"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19</w:instrText>
        </w:r>
      </w:fldSimple>
      <w:r>
        <w:instrText>)</w:instrText>
      </w:r>
      <w:r>
        <w:fldChar w:fldCharType="end"/>
      </w:r>
    </w:p>
    <w:p w14:paraId="10011366" w14:textId="77777777" w:rsidR="007B2400" w:rsidRDefault="007B2400" w:rsidP="007B2400">
      <w:pPr>
        <w:rPr>
          <w:rFonts w:cs="Arial"/>
        </w:rPr>
      </w:pPr>
    </w:p>
    <w:p w14:paraId="1451E495" w14:textId="77777777" w:rsidR="007B2400" w:rsidRDefault="007B2400" w:rsidP="007B2400">
      <w:pPr>
        <w:rPr>
          <w:rFonts w:cs="Arial"/>
        </w:rPr>
      </w:pPr>
      <w:r>
        <w:rPr>
          <w:rFonts w:cs="Arial"/>
        </w:rPr>
        <w:t>At this point the F-set equations in 8.18 can be solved for since there are F unknowns and F equations with which to solve for them.  However, MYSTRAN also allows for a Guyan reduction which, although not generally used in static analysis, may be relevant for eigenvalue analysis.  In eigenvalue analyses by the GIV method (see EIGR Bulk Data entry), the mass matrix must be nonsingular.  In a situation where the model has no mass for the rotational DOF’s, the mass matrix would be singular.  Guyan reduction to statically condense massless DOF’s will result in a nonsingular mass matrix.  Thus, if the user identifies an O set, there is a further reduction; that from the F-set to the A-set</w:t>
      </w:r>
    </w:p>
    <w:p w14:paraId="24BAE845" w14:textId="77777777" w:rsidR="007B2400" w:rsidRDefault="007B2400" w:rsidP="007B2400">
      <w:pPr>
        <w:rPr>
          <w:rFonts w:cs="Arial"/>
        </w:rPr>
      </w:pPr>
    </w:p>
    <w:p w14:paraId="316D6520" w14:textId="77777777" w:rsidR="007B2400" w:rsidRDefault="007B2400" w:rsidP="007B2400">
      <w:pPr>
        <w:pStyle w:val="Heading2"/>
      </w:pPr>
      <w:bookmarkStart w:id="8" w:name="_Toc208245238"/>
      <w:r>
        <w:t>Reduction of the F-set to the A-set</w:t>
      </w:r>
      <w:bookmarkEnd w:id="8"/>
    </w:p>
    <w:p w14:paraId="4CCD5018" w14:textId="77777777" w:rsidR="007B2400" w:rsidRDefault="007B2400" w:rsidP="007B2400">
      <w:pPr>
        <w:rPr>
          <w:rFonts w:cs="Arial"/>
        </w:rPr>
      </w:pPr>
    </w:p>
    <w:p w14:paraId="7B868FE4" w14:textId="77777777" w:rsidR="007B2400" w:rsidRDefault="007B2400" w:rsidP="007B2400">
      <w:pPr>
        <w:rPr>
          <w:rFonts w:cs="Arial"/>
        </w:rPr>
      </w:pPr>
      <w:r>
        <w:rPr>
          <w:rFonts w:cs="Arial"/>
        </w:rPr>
        <w:t>The F-set is partitioned into the A and O-sets where the O DOF’s are to be eliminated using Guyan reduction identified by the user either through the use of ASET/ASET1 or OMIT/OMIT1 entries in the input data deck.  The A-set are the remainder of the DOF’s in the F-set and are known as the “analysis” DOF’s.  Thus, partition U</w:t>
      </w:r>
      <w:r>
        <w:rPr>
          <w:rFonts w:cs="Arial"/>
          <w:vertAlign w:val="subscript"/>
        </w:rPr>
        <w:t>F</w:t>
      </w:r>
      <w:r>
        <w:rPr>
          <w:rFonts w:cs="Arial"/>
        </w:rPr>
        <w:t xml:space="preserve"> into U</w:t>
      </w:r>
      <w:r>
        <w:rPr>
          <w:rFonts w:cs="Arial"/>
          <w:vertAlign w:val="subscript"/>
        </w:rPr>
        <w:t>A</w:t>
      </w:r>
      <w:r>
        <w:rPr>
          <w:rFonts w:cs="Arial"/>
        </w:rPr>
        <w:t xml:space="preserve"> and U</w:t>
      </w:r>
      <w:r>
        <w:rPr>
          <w:rFonts w:cs="Arial"/>
          <w:vertAlign w:val="subscript"/>
        </w:rPr>
        <w:t>O</w:t>
      </w:r>
      <w:r>
        <w:rPr>
          <w:rFonts w:cs="Arial"/>
        </w:rPr>
        <w:t>:</w:t>
      </w:r>
    </w:p>
    <w:p w14:paraId="744B2299" w14:textId="77777777" w:rsidR="007B2400" w:rsidRDefault="007B2400" w:rsidP="007B2400">
      <w:pPr>
        <w:rPr>
          <w:rFonts w:cs="Arial"/>
        </w:rPr>
      </w:pPr>
    </w:p>
    <w:p w14:paraId="017B42B2" w14:textId="6C9B2DE9" w:rsidR="007B2400" w:rsidRDefault="007B2400" w:rsidP="007B2400">
      <w:pPr>
        <w:pStyle w:val="MTDisplayEquation"/>
      </w:pPr>
      <w:r>
        <w:tab/>
      </w:r>
      <w:r w:rsidRPr="00AA018C">
        <w:rPr>
          <w:position w:val="-28"/>
        </w:rPr>
        <w:object w:dxaOrig="999" w:dyaOrig="660" w14:anchorId="2AD7BE08">
          <v:shape id="_x0000_i1048" type="#_x0000_t75" style="width:49.5pt;height:33pt" o:ole="">
            <v:imagedata r:id="rId49" o:title=""/>
          </v:shape>
          <o:OLEObject Type="Embed" ProgID="Equation.DSMT4" ShapeID="_x0000_i1048" DrawAspect="Content" ObjectID="_1818859632"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0</w:instrText>
        </w:r>
      </w:fldSimple>
      <w:r>
        <w:instrText>)</w:instrText>
      </w:r>
      <w:r>
        <w:fldChar w:fldCharType="end"/>
      </w:r>
    </w:p>
    <w:p w14:paraId="70BA448F" w14:textId="77777777" w:rsidR="007B2400" w:rsidRDefault="007B2400" w:rsidP="007B2400">
      <w:pPr>
        <w:rPr>
          <w:rFonts w:cs="Arial"/>
        </w:rPr>
      </w:pPr>
    </w:p>
    <w:p w14:paraId="34E50DFF" w14:textId="77777777" w:rsidR="007B2400" w:rsidRDefault="007B2400" w:rsidP="007B2400">
      <w:pPr>
        <w:rPr>
          <w:rFonts w:cs="Arial"/>
        </w:rPr>
      </w:pPr>
      <w:r>
        <w:rPr>
          <w:rFonts w:cs="Arial"/>
        </w:rPr>
        <w:t>Substitute 8.20 into 8.18 and partition the stiffness and load matrices into the A and O-sets to get:</w:t>
      </w:r>
    </w:p>
    <w:p w14:paraId="5256D22B" w14:textId="77777777" w:rsidR="007B2400" w:rsidRDefault="007B2400" w:rsidP="007B2400">
      <w:pPr>
        <w:rPr>
          <w:rFonts w:cs="Arial"/>
        </w:rPr>
      </w:pPr>
    </w:p>
    <w:p w14:paraId="67C98FFD" w14:textId="77777777" w:rsidR="007B2400" w:rsidRDefault="007B2400" w:rsidP="007B2400">
      <w:pPr>
        <w:rPr>
          <w:rFonts w:cs="Arial"/>
        </w:rPr>
      </w:pPr>
    </w:p>
    <w:p w14:paraId="3AA5CAFB" w14:textId="4C988CDC" w:rsidR="007B2400" w:rsidRDefault="007B2400" w:rsidP="007B2400">
      <w:pPr>
        <w:pStyle w:val="MTDisplayEquation"/>
      </w:pPr>
      <w:r>
        <w:tab/>
      </w:r>
      <w:r w:rsidRPr="00D50222">
        <w:rPr>
          <w:position w:val="-32"/>
        </w:rPr>
        <w:object w:dxaOrig="4180" w:dyaOrig="740" w14:anchorId="31A20EC6">
          <v:shape id="_x0000_i1049" type="#_x0000_t75" style="width:208.5pt;height:36.75pt" o:ole="">
            <v:imagedata r:id="rId51" o:title=""/>
          </v:shape>
          <o:OLEObject Type="Embed" ProgID="Equation.DSMT4" ShapeID="_x0000_i1049" DrawAspect="Content" ObjectID="_1818859633"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1</w:instrText>
        </w:r>
      </w:fldSimple>
      <w:r>
        <w:instrText>)</w:instrText>
      </w:r>
      <w:r>
        <w:fldChar w:fldCharType="end"/>
      </w:r>
    </w:p>
    <w:p w14:paraId="0568D282" w14:textId="77777777" w:rsidR="007B2400" w:rsidRDefault="007B2400" w:rsidP="007B2400">
      <w:pPr>
        <w:rPr>
          <w:rFonts w:cs="Arial"/>
        </w:rPr>
      </w:pPr>
    </w:p>
    <w:p w14:paraId="2160781B" w14:textId="77777777" w:rsidR="007B2400" w:rsidRDefault="007B2400" w:rsidP="007B2400">
      <w:pPr>
        <w:rPr>
          <w:rFonts w:cs="Arial"/>
        </w:rPr>
      </w:pPr>
      <w:r>
        <w:rPr>
          <w:rFonts w:cs="Arial"/>
        </w:rPr>
        <w:t>Guyan reduction is only exact, in general, for a statics problem.  In a dynamic problem it is only exact if there is no mass on the O-set.  In order to explain the Guyan reduction, consider equation 8.21 for a statics problem:</w:t>
      </w:r>
    </w:p>
    <w:p w14:paraId="0CEC641A" w14:textId="77777777" w:rsidR="007B2400" w:rsidRDefault="007B2400" w:rsidP="007B2400">
      <w:pPr>
        <w:rPr>
          <w:rFonts w:cs="Arial"/>
        </w:rPr>
      </w:pPr>
    </w:p>
    <w:p w14:paraId="63C8E713" w14:textId="77777777" w:rsidR="007B2400" w:rsidRDefault="007B2400" w:rsidP="007B2400">
      <w:pPr>
        <w:rPr>
          <w:rFonts w:cs="Arial"/>
        </w:rPr>
      </w:pPr>
    </w:p>
    <w:p w14:paraId="2D55B57F" w14:textId="77777777" w:rsidR="007B2400" w:rsidRDefault="007B2400" w:rsidP="007B2400">
      <w:pPr>
        <w:rPr>
          <w:rFonts w:cs="Arial"/>
        </w:rPr>
      </w:pPr>
      <w:r>
        <w:rPr>
          <w:rFonts w:cs="Arial"/>
        </w:rPr>
        <w:t>In a static analysis (</w:t>
      </w:r>
      <w:r w:rsidRPr="00F779AA">
        <w:rPr>
          <w:rFonts w:cs="Arial"/>
          <w:position w:val="-6"/>
        </w:rPr>
        <w:object w:dxaOrig="200" w:dyaOrig="300" w14:anchorId="311DA1EA">
          <v:shape id="_x0000_i1050" type="#_x0000_t75" style="width:10.5pt;height:15pt" o:ole="">
            <v:imagedata r:id="rId53" o:title=""/>
          </v:shape>
          <o:OLEObject Type="Embed" ProgID="Equation.DSMT4" ShapeID="_x0000_i1050" DrawAspect="Content" ObjectID="_1818859634" r:id="rId54"/>
        </w:object>
      </w:r>
      <w:r>
        <w:rPr>
          <w:rFonts w:cs="Arial"/>
        </w:rPr>
        <w:t>=0)  the second of 8.21 can be used to get:</w:t>
      </w:r>
    </w:p>
    <w:p w14:paraId="4C208AB3" w14:textId="77777777" w:rsidR="007B2400" w:rsidRDefault="007B2400" w:rsidP="007B2400">
      <w:pPr>
        <w:rPr>
          <w:rFonts w:cs="Arial"/>
        </w:rPr>
      </w:pPr>
    </w:p>
    <w:p w14:paraId="1775CC66" w14:textId="77777777" w:rsidR="007B2400" w:rsidRDefault="007B2400" w:rsidP="007B2400">
      <w:pPr>
        <w:jc w:val="center"/>
        <w:rPr>
          <w:rFonts w:cs="Arial"/>
        </w:rPr>
      </w:pPr>
      <w:r>
        <w:rPr>
          <w:rFonts w:cs="Arial"/>
        </w:rPr>
        <w:t xml:space="preserve"> </w:t>
      </w:r>
    </w:p>
    <w:p w14:paraId="1D2F1097" w14:textId="77777777" w:rsidR="007B2400" w:rsidRDefault="007B2400" w:rsidP="007B2400">
      <w:pPr>
        <w:rPr>
          <w:rFonts w:cs="Arial"/>
        </w:rPr>
      </w:pPr>
      <w:r w:rsidRPr="00BC57F0">
        <w:rPr>
          <w:rFonts w:cs="Arial"/>
          <w:position w:val="-4"/>
        </w:rPr>
        <w:object w:dxaOrig="160" w:dyaOrig="240" w14:anchorId="58D95BA2">
          <v:shape id="_x0000_i1051" type="#_x0000_t75" style="width:8.25pt;height:12pt" o:ole="">
            <v:imagedata r:id="rId55" o:title=""/>
          </v:shape>
          <o:OLEObject Type="Embed" ProgID="Equation.DSMT4" ShapeID="_x0000_i1051" DrawAspect="Content" ObjectID="_1818859635" r:id="rId56"/>
        </w:object>
      </w:r>
    </w:p>
    <w:p w14:paraId="319C38CA" w14:textId="0E6CF117" w:rsidR="007B2400" w:rsidRDefault="007B2400" w:rsidP="007B2400">
      <w:pPr>
        <w:pStyle w:val="MTDisplayEquation"/>
      </w:pPr>
      <w:r>
        <w:tab/>
      </w:r>
      <w:r w:rsidRPr="00BC57F0">
        <w:rPr>
          <w:position w:val="-32"/>
        </w:rPr>
        <w:object w:dxaOrig="2340" w:dyaOrig="740" w14:anchorId="259D3696">
          <v:shape id="_x0000_i1052" type="#_x0000_t75" style="width:117pt;height:36.75pt" o:ole="">
            <v:imagedata r:id="rId57" o:title=""/>
          </v:shape>
          <o:OLEObject Type="Embed" ProgID="Equation.DSMT4" ShapeID="_x0000_i1052" DrawAspect="Content" ObjectID="_1818859636"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2</w:instrText>
        </w:r>
      </w:fldSimple>
      <w:r>
        <w:instrText>)</w:instrText>
      </w:r>
      <w:r>
        <w:fldChar w:fldCharType="end"/>
      </w:r>
    </w:p>
    <w:p w14:paraId="513B5F3E" w14:textId="77777777" w:rsidR="007B2400" w:rsidRDefault="007B2400" w:rsidP="007B2400">
      <w:pPr>
        <w:rPr>
          <w:rFonts w:cs="Arial"/>
        </w:rPr>
      </w:pPr>
      <w:r>
        <w:rPr>
          <w:rFonts w:cs="Arial"/>
        </w:rPr>
        <w:lastRenderedPageBreak/>
        <w:t xml:space="preserve"> </w:t>
      </w:r>
    </w:p>
    <w:p w14:paraId="6DC1C0C3" w14:textId="77777777" w:rsidR="007B2400" w:rsidRPr="00BC57F0" w:rsidRDefault="007B2400" w:rsidP="007B2400">
      <w:pPr>
        <w:keepNext/>
        <w:keepLines/>
        <w:rPr>
          <w:rFonts w:cs="Arial"/>
          <w:vertAlign w:val="superscript"/>
        </w:rPr>
      </w:pPr>
      <w:r>
        <w:rPr>
          <w:rFonts w:cs="Arial"/>
        </w:rPr>
        <w:t>From the 2</w:t>
      </w:r>
      <w:r w:rsidRPr="00BC57F0">
        <w:rPr>
          <w:rFonts w:cs="Arial"/>
          <w:vertAlign w:val="superscript"/>
        </w:rPr>
        <w:t>nd</w:t>
      </w:r>
      <w:r>
        <w:rPr>
          <w:rFonts w:cs="Arial"/>
        </w:rPr>
        <w:t xml:space="preserve"> of 8.22 we can solve for </w:t>
      </w:r>
      <w:r w:rsidRPr="00BC57F0">
        <w:rPr>
          <w:rFonts w:cs="Arial"/>
          <w:position w:val="-10"/>
        </w:rPr>
        <w:object w:dxaOrig="320" w:dyaOrig="300" w14:anchorId="1B43DF14">
          <v:shape id="_x0000_i1053" type="#_x0000_t75" style="width:15.75pt;height:15pt" o:ole="">
            <v:imagedata r:id="rId59" o:title=""/>
          </v:shape>
          <o:OLEObject Type="Embed" ProgID="Equation.DSMT4" ShapeID="_x0000_i1053" DrawAspect="Content" ObjectID="_1818859637" r:id="rId60"/>
        </w:object>
      </w:r>
      <w:r>
        <w:rPr>
          <w:rFonts w:cs="Arial"/>
        </w:rPr>
        <w:t xml:space="preserve"> in terms of </w:t>
      </w:r>
      <w:r w:rsidRPr="00BC57F0">
        <w:rPr>
          <w:rFonts w:cs="Arial"/>
          <w:position w:val="-10"/>
        </w:rPr>
        <w:object w:dxaOrig="320" w:dyaOrig="300" w14:anchorId="15D1B9CA">
          <v:shape id="_x0000_i1054" type="#_x0000_t75" style="width:15.75pt;height:15pt" o:ole="">
            <v:imagedata r:id="rId61" o:title=""/>
          </v:shape>
          <o:OLEObject Type="Embed" ProgID="Equation.DSMT4" ShapeID="_x0000_i1054" DrawAspect="Content" ObjectID="_1818859638" r:id="rId62"/>
        </w:object>
      </w:r>
      <w:r>
        <w:rPr>
          <w:rFonts w:cs="Arial"/>
        </w:rPr>
        <w:t>.  We can then write:</w:t>
      </w:r>
    </w:p>
    <w:p w14:paraId="3D0CE09E" w14:textId="77777777" w:rsidR="007B2400" w:rsidRDefault="007B2400" w:rsidP="007B2400">
      <w:pPr>
        <w:keepNext/>
        <w:keepLines/>
        <w:rPr>
          <w:rFonts w:cs="Arial"/>
        </w:rPr>
      </w:pPr>
    </w:p>
    <w:p w14:paraId="3211D6E7" w14:textId="6E2811B2" w:rsidR="007B2400" w:rsidRDefault="007B2400" w:rsidP="007B2400">
      <w:pPr>
        <w:pStyle w:val="MTDisplayEquation"/>
        <w:keepNext/>
        <w:keepLines/>
      </w:pPr>
      <w:r>
        <w:tab/>
      </w:r>
      <w:r w:rsidRPr="00183FA7">
        <w:rPr>
          <w:position w:val="-76"/>
        </w:rPr>
        <w:object w:dxaOrig="2280" w:dyaOrig="2000" w14:anchorId="29D144B7">
          <v:shape id="_x0000_i1055" type="#_x0000_t75" style="width:114.75pt;height:99.75pt" o:ole="">
            <v:imagedata r:id="rId63" o:title=""/>
          </v:shape>
          <o:OLEObject Type="Embed" ProgID="Equation.DSMT4" ShapeID="_x0000_i1055" DrawAspect="Content" ObjectID="_1818859639"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3</w:instrText>
        </w:r>
      </w:fldSimple>
      <w:r>
        <w:instrText>)</w:instrText>
      </w:r>
      <w:r>
        <w:fldChar w:fldCharType="end"/>
      </w:r>
    </w:p>
    <w:p w14:paraId="716E3D06" w14:textId="77777777" w:rsidR="007B2400" w:rsidRDefault="007B2400" w:rsidP="007B2400">
      <w:pPr>
        <w:keepNext/>
        <w:keepLines/>
        <w:rPr>
          <w:rFonts w:cs="Arial"/>
        </w:rPr>
      </w:pPr>
    </w:p>
    <w:p w14:paraId="2D27F89B" w14:textId="77777777" w:rsidR="007B2400" w:rsidRDefault="007B2400" w:rsidP="007B2400">
      <w:pPr>
        <w:rPr>
          <w:rFonts w:cs="Arial"/>
        </w:rPr>
      </w:pPr>
      <w:r>
        <w:rPr>
          <w:rFonts w:cs="Arial"/>
        </w:rPr>
        <w:t>The first part of the first equation in 8.23 suggests the possibility of using:</w:t>
      </w:r>
    </w:p>
    <w:p w14:paraId="71791BA9" w14:textId="77777777" w:rsidR="007B2400" w:rsidRDefault="007B2400" w:rsidP="007B2400">
      <w:pPr>
        <w:rPr>
          <w:rFonts w:cs="Arial"/>
        </w:rPr>
      </w:pPr>
    </w:p>
    <w:p w14:paraId="4E271BED" w14:textId="098422DC" w:rsidR="007B2400" w:rsidRDefault="007B2400" w:rsidP="007B2400">
      <w:pPr>
        <w:pStyle w:val="MTDisplayEquation"/>
      </w:pPr>
      <w:r>
        <w:tab/>
      </w:r>
      <w:r w:rsidRPr="003D7210">
        <w:rPr>
          <w:position w:val="-28"/>
        </w:rPr>
        <w:object w:dxaOrig="1579" w:dyaOrig="660" w14:anchorId="5C45DB26">
          <v:shape id="_x0000_i1056" type="#_x0000_t75" style="width:79.5pt;height:33pt" o:ole="">
            <v:imagedata r:id="rId65" o:title=""/>
          </v:shape>
          <o:OLEObject Type="Embed" ProgID="Equation.DSMT4" ShapeID="_x0000_i1056" DrawAspect="Content" ObjectID="_1818859640"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4</w:instrText>
        </w:r>
      </w:fldSimple>
      <w:r>
        <w:instrText>)</w:instrText>
      </w:r>
      <w:r>
        <w:fldChar w:fldCharType="end"/>
      </w:r>
    </w:p>
    <w:p w14:paraId="4D6744EA" w14:textId="77777777" w:rsidR="007B2400" w:rsidRDefault="007B2400" w:rsidP="007B2400">
      <w:pPr>
        <w:rPr>
          <w:rFonts w:cs="Arial"/>
        </w:rPr>
      </w:pPr>
    </w:p>
    <w:p w14:paraId="0DCB9B7A" w14:textId="77777777" w:rsidR="007B2400" w:rsidRDefault="007B2400" w:rsidP="007B2400">
      <w:pPr>
        <w:rPr>
          <w:rFonts w:cs="Arial"/>
        </w:rPr>
      </w:pPr>
      <w:r>
        <w:rPr>
          <w:rFonts w:cs="Arial"/>
        </w:rPr>
        <w:t>Using 8.24 in 8.22 and premutiplying by the  transpose of the coefficient matrix in 8.24 yields:</w:t>
      </w:r>
    </w:p>
    <w:p w14:paraId="57186253" w14:textId="77777777" w:rsidR="007B2400" w:rsidRDefault="007B2400" w:rsidP="007B2400">
      <w:pPr>
        <w:pStyle w:val="MTDisplayEquation"/>
      </w:pPr>
    </w:p>
    <w:p w14:paraId="5D80DD2C" w14:textId="1616A3E2" w:rsidR="007B2400" w:rsidRDefault="007B2400" w:rsidP="007B2400">
      <w:pPr>
        <w:pStyle w:val="MTDisplayEquation"/>
      </w:pPr>
      <w:r>
        <w:tab/>
      </w:r>
      <w:r w:rsidRPr="00A04DCD">
        <w:rPr>
          <w:position w:val="-108"/>
        </w:rPr>
        <w:object w:dxaOrig="8199" w:dyaOrig="2560" w14:anchorId="7EF52342">
          <v:shape id="_x0000_i1057" type="#_x0000_t75" style="width:409.5pt;height:128.25pt" o:ole="">
            <v:imagedata r:id="rId67" o:title=""/>
          </v:shape>
          <o:OLEObject Type="Embed" ProgID="Equation.DSMT4" ShapeID="_x0000_i1057" DrawAspect="Content" ObjectID="_1818859641"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5</w:instrText>
        </w:r>
      </w:fldSimple>
      <w:r>
        <w:instrText>)</w:instrText>
      </w:r>
      <w:r>
        <w:fldChar w:fldCharType="end"/>
      </w:r>
    </w:p>
    <w:p w14:paraId="33B1C4B7" w14:textId="77777777" w:rsidR="007B2400" w:rsidRDefault="007B2400" w:rsidP="007B2400">
      <w:pPr>
        <w:rPr>
          <w:rFonts w:cs="Arial"/>
        </w:rPr>
      </w:pPr>
    </w:p>
    <w:p w14:paraId="45D47141" w14:textId="77777777" w:rsidR="007B2400" w:rsidRDefault="007B2400" w:rsidP="007B2400">
      <w:pPr>
        <w:pStyle w:val="MTDisplayEquation"/>
      </w:pPr>
      <w:r>
        <w:t xml:space="preserve">Which is exactly what would have been found if 8.23 had been substituted into 8.22 for </w:t>
      </w:r>
      <w:r w:rsidRPr="00A04DCD">
        <w:rPr>
          <w:position w:val="-10"/>
        </w:rPr>
        <w:object w:dxaOrig="320" w:dyaOrig="300" w14:anchorId="1D568EBE">
          <v:shape id="_x0000_i1058" type="#_x0000_t75" style="width:15.75pt;height:15pt" o:ole="">
            <v:imagedata r:id="rId69" o:title=""/>
          </v:shape>
          <o:OLEObject Type="Embed" ProgID="Equation.DSMT4" ShapeID="_x0000_i1058" DrawAspect="Content" ObjectID="_1818859642" r:id="rId70"/>
        </w:object>
      </w:r>
      <w:r>
        <w:t>.</w:t>
      </w:r>
    </w:p>
    <w:p w14:paraId="02099D1D" w14:textId="77777777" w:rsidR="007B2400" w:rsidRDefault="007B2400" w:rsidP="007B2400"/>
    <w:p w14:paraId="45DD147D" w14:textId="77777777" w:rsidR="007B2400" w:rsidRPr="00A04DCD" w:rsidRDefault="007B2400" w:rsidP="007B2400">
      <w:r>
        <w:t xml:space="preserve">Equation 8.24 to can be used as a way to eliminate the O-set degrees of freedom for the dynamic system of equations in 8.21.  This would be an approximation unless there was no mass associated with the O-set degrees of freedom and is the classic Guyan reduction approximation made in dynamic analyses in which the O-set is eliminated by </w:t>
      </w:r>
      <w:r w:rsidRPr="003D26AD">
        <w:rPr>
          <w:u w:val="single"/>
        </w:rPr>
        <w:t>static</w:t>
      </w:r>
      <w:r>
        <w:t xml:space="preserve"> condensation (i.e. using the </w:t>
      </w:r>
      <w:r w:rsidRPr="003D26AD">
        <w:rPr>
          <w:position w:val="-10"/>
        </w:rPr>
        <w:object w:dxaOrig="440" w:dyaOrig="300" w14:anchorId="1CAEDAEE">
          <v:shape id="_x0000_i1059" type="#_x0000_t75" style="width:22.5pt;height:15pt" o:ole="">
            <v:imagedata r:id="rId71" o:title=""/>
          </v:shape>
          <o:OLEObject Type="Embed" ProgID="Equation.DSMT4" ShapeID="_x0000_i1059" DrawAspect="Content" ObjectID="_1818859643" r:id="rId72"/>
        </w:object>
      </w:r>
      <w:r>
        <w:t xml:space="preserve"> in equation 8.23).  Using 8.24 in 8.21 yields</w:t>
      </w:r>
    </w:p>
    <w:p w14:paraId="4D67C6AB" w14:textId="77777777" w:rsidR="007B2400" w:rsidRDefault="007B2400" w:rsidP="007B2400">
      <w:pPr>
        <w:rPr>
          <w:rFonts w:cs="Arial"/>
        </w:rPr>
      </w:pPr>
    </w:p>
    <w:p w14:paraId="213D7500" w14:textId="2C456716" w:rsidR="007B2400" w:rsidRDefault="007B2400" w:rsidP="007B2400">
      <w:pPr>
        <w:pStyle w:val="MTDisplayEquation"/>
      </w:pPr>
      <w:r>
        <w:tab/>
      </w:r>
      <w:r w:rsidRPr="003D26AD">
        <w:rPr>
          <w:position w:val="-28"/>
        </w:rPr>
        <w:object w:dxaOrig="7980" w:dyaOrig="660" w14:anchorId="7B119002">
          <v:shape id="_x0000_i1060" type="#_x0000_t75" style="width:399.75pt;height:33pt" o:ole="">
            <v:imagedata r:id="rId73" o:title=""/>
          </v:shape>
          <o:OLEObject Type="Embed" ProgID="Equation.DSMT4" ShapeID="_x0000_i1060" DrawAspect="Content" ObjectID="_181885964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6</w:instrText>
        </w:r>
      </w:fldSimple>
      <w:r>
        <w:instrText>)</w:instrText>
      </w:r>
      <w:r>
        <w:fldChar w:fldCharType="end"/>
      </w:r>
    </w:p>
    <w:p w14:paraId="4DBE4389" w14:textId="77777777" w:rsidR="007B2400" w:rsidRDefault="007B2400" w:rsidP="007B2400">
      <w:pPr>
        <w:rPr>
          <w:rFonts w:cs="Arial"/>
        </w:rPr>
      </w:pPr>
    </w:p>
    <w:p w14:paraId="1731C400" w14:textId="77777777" w:rsidR="007B2400" w:rsidRDefault="007B2400" w:rsidP="007B2400">
      <w:pPr>
        <w:rPr>
          <w:rFonts w:cs="Arial"/>
        </w:rPr>
      </w:pPr>
      <w:r>
        <w:rPr>
          <w:rFonts w:cs="Arial"/>
        </w:rPr>
        <w:t>where:</w:t>
      </w:r>
    </w:p>
    <w:p w14:paraId="6B38F6AF" w14:textId="77777777" w:rsidR="007B2400" w:rsidRDefault="007B2400" w:rsidP="007B2400">
      <w:pPr>
        <w:rPr>
          <w:rFonts w:cs="Arial"/>
        </w:rPr>
      </w:pPr>
    </w:p>
    <w:p w14:paraId="035C8ABE" w14:textId="01D669B6" w:rsidR="007B2400" w:rsidRDefault="007B2400" w:rsidP="007B2400">
      <w:pPr>
        <w:pStyle w:val="MTDisplayEquation"/>
      </w:pPr>
      <w:r>
        <w:lastRenderedPageBreak/>
        <w:tab/>
      </w:r>
      <w:r w:rsidRPr="00167595">
        <w:rPr>
          <w:position w:val="-140"/>
        </w:rPr>
        <w:object w:dxaOrig="4520" w:dyaOrig="2900" w14:anchorId="6BCE9BBA">
          <v:shape id="_x0000_i1061" type="#_x0000_t75" style="width:225.75pt;height:144.75pt" o:ole="" o:bordertopcolor="this" o:borderleftcolor="this" o:borderbottomcolor="this" o:borderrightcolor="this">
            <v:imagedata r:id="rId75" o:title=""/>
            <w10:bordertop type="single" width="4"/>
            <w10:borderleft type="single" width="4"/>
            <w10:borderbottom type="single" width="4"/>
            <w10:borderright type="single" width="4"/>
          </v:shape>
          <o:OLEObject Type="Embed" ProgID="Equation.DSMT4" ShapeID="_x0000_i1061" DrawAspect="Content" ObjectID="_1818859645"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7</w:instrText>
        </w:r>
      </w:fldSimple>
      <w:r>
        <w:instrText>)</w:instrText>
      </w:r>
      <w:r>
        <w:fldChar w:fldCharType="end"/>
      </w:r>
    </w:p>
    <w:p w14:paraId="1043558C" w14:textId="77777777" w:rsidR="007B2400" w:rsidRDefault="007B2400" w:rsidP="007B2400">
      <w:pPr>
        <w:rPr>
          <w:rFonts w:cs="Arial"/>
        </w:rPr>
      </w:pPr>
    </w:p>
    <w:p w14:paraId="02358A05" w14:textId="77777777" w:rsidR="007B2400" w:rsidRDefault="007B2400" w:rsidP="007B2400">
      <w:pPr>
        <w:rPr>
          <w:rFonts w:cs="Arial"/>
        </w:rPr>
      </w:pPr>
      <w:r>
        <w:rPr>
          <w:rFonts w:cs="Arial"/>
        </w:rPr>
        <w:t>Now, equation 8.27 can be solved for the A-set DOF displacements.  The process of recovering the displacements of the O, S and M-set displacements is accomplished by reversing the process we just went through in the reduction.  First, the O set displacements are recovered using 8.23.  The combination of the A and O-sets yields the F-set.  The S-set is given by 8.17.  The combination of the F and S-sets yields the N-set.  The M-set is recovered from the N-set by 8.7 and the combination of the N and M-sets yield the complete model displacements in the G-set.</w:t>
      </w:r>
    </w:p>
    <w:p w14:paraId="5AFC9118" w14:textId="77777777" w:rsidR="007B2400" w:rsidRDefault="007B2400" w:rsidP="007B2400">
      <w:pPr>
        <w:rPr>
          <w:rFonts w:cs="Arial"/>
        </w:rPr>
      </w:pPr>
    </w:p>
    <w:p w14:paraId="2657372A" w14:textId="77777777" w:rsidR="007B2400" w:rsidRDefault="007B2400" w:rsidP="007B2400">
      <w:pPr>
        <w:pStyle w:val="Heading2"/>
      </w:pPr>
      <w:bookmarkStart w:id="9" w:name="_Toc208245239"/>
      <w:r>
        <w:t>Reduction of the A-set to the L-set</w:t>
      </w:r>
      <w:bookmarkEnd w:id="9"/>
    </w:p>
    <w:p w14:paraId="7AEC10E2" w14:textId="77777777" w:rsidR="007B2400" w:rsidRDefault="007B2400" w:rsidP="007B2400">
      <w:pPr>
        <w:rPr>
          <w:rFonts w:cs="Arial"/>
        </w:rPr>
      </w:pPr>
    </w:p>
    <w:p w14:paraId="4D50AB02" w14:textId="77777777" w:rsidR="007B2400" w:rsidRDefault="007B2400" w:rsidP="007B2400">
      <w:pPr>
        <w:rPr>
          <w:rFonts w:cs="Arial"/>
        </w:rPr>
      </w:pPr>
      <w:r>
        <w:rPr>
          <w:rFonts w:cs="Arial"/>
        </w:rPr>
        <w:t>The A-set is partitioned into the L and R-sets where the R DOF’s are boundary DOF’s where one substructure attaches to another in Craig-Bampton (CB) analyses.  The modal properties of the substructure in CB analysis are fixed boundary modes so that, for the modal portion of CB, the R-set are constrained to zero.  The development of the subsequent CB equations of motion in terms of the modal and boundary DOF’s will not be presented here.  See Appendix D and reference 11 for a complete discussion of CB analyses.  For other analyses there is no R-set so that the L set is the same as the A set for solution of the independent degrees of freedom</w:t>
      </w:r>
    </w:p>
    <w:p w14:paraId="2ABD3DC6" w14:textId="77777777" w:rsidR="007B2400" w:rsidRDefault="007B2400" w:rsidP="007B2400">
      <w:pPr>
        <w:rPr>
          <w:rFonts w:cs="Arial"/>
        </w:rPr>
      </w:pPr>
    </w:p>
    <w:p w14:paraId="38F7AACC" w14:textId="77777777" w:rsidR="007B2400" w:rsidRDefault="007B2400" w:rsidP="007B2400">
      <w:pPr>
        <w:pStyle w:val="MTDisplayEquation"/>
      </w:pPr>
      <w:r>
        <w:tab/>
      </w:r>
      <w:r w:rsidRPr="00AA018C">
        <w:rPr>
          <w:position w:val="-28"/>
        </w:rPr>
        <w:object w:dxaOrig="1020" w:dyaOrig="660" w14:anchorId="70392A46">
          <v:shape id="_x0000_i1062" type="#_x0000_t75" style="width:51pt;height:33pt" o:ole="">
            <v:imagedata r:id="rId77" o:title=""/>
          </v:shape>
          <o:OLEObject Type="Embed" ProgID="Equation.DSMT4" ShapeID="_x0000_i1062" DrawAspect="Content" ObjectID="_1818859646" r:id="rId78"/>
        </w:object>
      </w:r>
      <w:r>
        <w:tab/>
      </w:r>
    </w:p>
    <w:p w14:paraId="10603419" w14:textId="77777777" w:rsidR="007B2400" w:rsidRDefault="007B2400" w:rsidP="007B2400">
      <w:pPr>
        <w:rPr>
          <w:rFonts w:cs="Arial"/>
        </w:rPr>
      </w:pPr>
    </w:p>
    <w:p w14:paraId="55BB4A58" w14:textId="77777777" w:rsidR="007B2400" w:rsidRDefault="007B2400" w:rsidP="007B2400">
      <w:pPr>
        <w:pStyle w:val="Heading2"/>
      </w:pPr>
      <w:bookmarkStart w:id="10" w:name="_Toc208245240"/>
      <w:r>
        <w:t>Solution for constraint forces</w:t>
      </w:r>
      <w:bookmarkEnd w:id="10"/>
    </w:p>
    <w:p w14:paraId="0D1FF2B4" w14:textId="77777777" w:rsidR="007B2400" w:rsidRDefault="007B2400" w:rsidP="007B2400">
      <w:pPr>
        <w:rPr>
          <w:rFonts w:cs="Arial"/>
        </w:rPr>
      </w:pPr>
    </w:p>
    <w:p w14:paraId="1DAEA9FA" w14:textId="77777777" w:rsidR="007B2400" w:rsidRDefault="007B2400" w:rsidP="007B2400">
      <w:pPr>
        <w:rPr>
          <w:rFonts w:cs="Arial"/>
        </w:rPr>
      </w:pPr>
      <w:r>
        <w:rPr>
          <w:rFonts w:cs="Arial"/>
        </w:rPr>
        <w:t>The constraint forces are recovered as follows.  Rewrite 8.2 by partitioning Q</w:t>
      </w:r>
      <w:r>
        <w:rPr>
          <w:rFonts w:cs="Arial"/>
          <w:vertAlign w:val="subscript"/>
        </w:rPr>
        <w:t>G</w:t>
      </w:r>
      <w:r>
        <w:rPr>
          <w:rFonts w:cs="Arial"/>
        </w:rPr>
        <w:t xml:space="preserve"> into Q</w:t>
      </w:r>
      <w:r>
        <w:rPr>
          <w:rFonts w:cs="Arial"/>
          <w:vertAlign w:val="subscript"/>
        </w:rPr>
        <w:t>F</w:t>
      </w:r>
      <w:r>
        <w:rPr>
          <w:rFonts w:cs="Arial"/>
        </w:rPr>
        <w:t>, Q</w:t>
      </w:r>
      <w:r>
        <w:rPr>
          <w:rFonts w:cs="Arial"/>
          <w:vertAlign w:val="subscript"/>
        </w:rPr>
        <w:t>N</w:t>
      </w:r>
      <w:r>
        <w:rPr>
          <w:rFonts w:cs="Arial"/>
        </w:rPr>
        <w:t xml:space="preserve"> and Q</w:t>
      </w:r>
      <w:r>
        <w:rPr>
          <w:rFonts w:cs="Arial"/>
          <w:vertAlign w:val="subscript"/>
        </w:rPr>
        <w:t>M</w:t>
      </w:r>
      <w:r>
        <w:rPr>
          <w:rFonts w:cs="Arial"/>
        </w:rPr>
        <w:t xml:space="preserve"> and partitioning q</w:t>
      </w:r>
      <w:r>
        <w:rPr>
          <w:rFonts w:cs="Arial"/>
          <w:vertAlign w:val="subscript"/>
        </w:rPr>
        <w:t>C</w:t>
      </w:r>
      <w:r>
        <w:rPr>
          <w:rFonts w:cs="Arial"/>
        </w:rPr>
        <w:t xml:space="preserve"> into </w:t>
      </w:r>
      <w:r w:rsidRPr="00BA442E">
        <w:rPr>
          <w:rFonts w:cs="Arial"/>
        </w:rPr>
        <w:t>q</w:t>
      </w:r>
      <w:r>
        <w:rPr>
          <w:rFonts w:cs="Arial"/>
          <w:vertAlign w:val="subscript"/>
        </w:rPr>
        <w:t>S</w:t>
      </w:r>
      <w:r>
        <w:rPr>
          <w:rFonts w:cs="Arial"/>
        </w:rPr>
        <w:t xml:space="preserve"> </w:t>
      </w:r>
      <w:r w:rsidRPr="00BA442E">
        <w:rPr>
          <w:rFonts w:cs="Arial"/>
        </w:rPr>
        <w:t>and</w:t>
      </w:r>
      <w:r>
        <w:rPr>
          <w:rFonts w:cs="Arial"/>
        </w:rPr>
        <w:t xml:space="preserve"> q</w:t>
      </w:r>
      <w:r>
        <w:rPr>
          <w:rFonts w:cs="Arial"/>
          <w:vertAlign w:val="subscript"/>
        </w:rPr>
        <w:t>M</w:t>
      </w:r>
      <w:r>
        <w:rPr>
          <w:rFonts w:cs="Arial"/>
        </w:rPr>
        <w:t>. Using the coefficient matrix in 8.15 for R</w:t>
      </w:r>
      <w:r>
        <w:rPr>
          <w:rFonts w:cs="Arial"/>
          <w:vertAlign w:val="subscript"/>
        </w:rPr>
        <w:t>CG</w:t>
      </w:r>
      <w:r>
        <w:rPr>
          <w:rFonts w:cs="Arial"/>
        </w:rPr>
        <w:t xml:space="preserve"> we get, for Q</w:t>
      </w:r>
      <w:r>
        <w:rPr>
          <w:rFonts w:cs="Arial"/>
          <w:vertAlign w:val="subscript"/>
        </w:rPr>
        <w:t>G</w:t>
      </w:r>
      <w:r>
        <w:rPr>
          <w:rFonts w:cs="Arial"/>
        </w:rPr>
        <w:t>:</w:t>
      </w:r>
    </w:p>
    <w:p w14:paraId="50BB9357" w14:textId="77777777" w:rsidR="007B2400" w:rsidRDefault="007B2400" w:rsidP="007B2400">
      <w:pPr>
        <w:rPr>
          <w:rFonts w:cs="Arial"/>
        </w:rPr>
      </w:pPr>
    </w:p>
    <w:p w14:paraId="4710614C" w14:textId="0F328253" w:rsidR="007B2400" w:rsidRDefault="007B2400" w:rsidP="007B2400">
      <w:pPr>
        <w:pStyle w:val="MTDisplayEquation"/>
      </w:pPr>
      <w:r>
        <w:tab/>
      </w:r>
      <w:r w:rsidRPr="007014B0">
        <w:rPr>
          <w:position w:val="-52"/>
        </w:rPr>
        <w:object w:dxaOrig="2860" w:dyaOrig="1140" w14:anchorId="5C17BB6F">
          <v:shape id="_x0000_i1063" type="#_x0000_t75" style="width:143.25pt;height:57pt" o:ole="">
            <v:imagedata r:id="rId79" o:title=""/>
          </v:shape>
          <o:OLEObject Type="Embed" ProgID="Equation.DSMT4" ShapeID="_x0000_i1063" DrawAspect="Content" ObjectID="_1818859647"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8</w:instrText>
        </w:r>
      </w:fldSimple>
      <w:r>
        <w:instrText>)</w:instrText>
      </w:r>
      <w:r>
        <w:fldChar w:fldCharType="end"/>
      </w:r>
    </w:p>
    <w:p w14:paraId="5A7181A4" w14:textId="77777777" w:rsidR="007B2400" w:rsidRDefault="007B2400" w:rsidP="007B2400">
      <w:pPr>
        <w:rPr>
          <w:rFonts w:cs="Arial"/>
        </w:rPr>
      </w:pPr>
    </w:p>
    <w:p w14:paraId="4F875309" w14:textId="77777777" w:rsidR="007B2400" w:rsidRDefault="007B2400" w:rsidP="007B2400">
      <w:pPr>
        <w:rPr>
          <w:rFonts w:cs="Arial"/>
        </w:rPr>
      </w:pPr>
      <w:r>
        <w:rPr>
          <w:rFonts w:cs="Arial"/>
        </w:rPr>
        <w:t>As discussed earlier, the distinction between the q and Q is that the former are generalized forces of constraint and the later are physical constraint forces on the DOF’s of the model.  It is the Q constraint forces that are of interest.</w:t>
      </w:r>
    </w:p>
    <w:p w14:paraId="15894DAC" w14:textId="77777777" w:rsidR="007B2400" w:rsidRDefault="007B2400" w:rsidP="007B2400">
      <w:pPr>
        <w:rPr>
          <w:rFonts w:cs="Arial"/>
        </w:rPr>
      </w:pPr>
    </w:p>
    <w:p w14:paraId="4F758B50" w14:textId="77777777" w:rsidR="007B2400" w:rsidRDefault="007B2400" w:rsidP="007B2400">
      <w:pPr>
        <w:keepNext/>
        <w:keepLines/>
        <w:rPr>
          <w:rFonts w:cs="Arial"/>
        </w:rPr>
      </w:pPr>
      <w:r>
        <w:rPr>
          <w:rFonts w:cs="Arial"/>
        </w:rPr>
        <w:lastRenderedPageBreak/>
        <w:t>Rewrite 8.28 as:</w:t>
      </w:r>
    </w:p>
    <w:p w14:paraId="6B6E4F01" w14:textId="77777777" w:rsidR="007B2400" w:rsidRDefault="007B2400" w:rsidP="007B2400">
      <w:pPr>
        <w:keepNext/>
        <w:keepLines/>
        <w:rPr>
          <w:rFonts w:cs="Arial"/>
        </w:rPr>
      </w:pPr>
    </w:p>
    <w:p w14:paraId="01D9DC7E" w14:textId="0D6CB6B2" w:rsidR="007B2400" w:rsidRDefault="007B2400" w:rsidP="007B2400">
      <w:pPr>
        <w:pStyle w:val="MTDisplayEquation"/>
        <w:keepNext/>
        <w:keepLines/>
      </w:pPr>
      <w:r>
        <w:tab/>
      </w:r>
      <w:r w:rsidRPr="006F7C4A">
        <w:rPr>
          <w:position w:val="-52"/>
        </w:rPr>
        <w:object w:dxaOrig="2020" w:dyaOrig="1140" w14:anchorId="157E82D8">
          <v:shape id="_x0000_i1064" type="#_x0000_t75" style="width:100.5pt;height:57pt" o:ole="">
            <v:imagedata r:id="rId81" o:title=""/>
          </v:shape>
          <o:OLEObject Type="Embed" ProgID="Equation.DSMT4" ShapeID="_x0000_i1064" DrawAspect="Content" ObjectID="_181885964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29</w:instrText>
        </w:r>
      </w:fldSimple>
      <w:r>
        <w:instrText>)</w:instrText>
      </w:r>
      <w:r>
        <w:fldChar w:fldCharType="end"/>
      </w:r>
    </w:p>
    <w:p w14:paraId="1DEC7C75" w14:textId="77777777" w:rsidR="007B2400" w:rsidRDefault="007B2400" w:rsidP="007B2400">
      <w:pPr>
        <w:rPr>
          <w:rFonts w:cs="Arial"/>
        </w:rPr>
      </w:pPr>
    </w:p>
    <w:p w14:paraId="146F4E34" w14:textId="77777777" w:rsidR="007B2400" w:rsidRDefault="007B2400" w:rsidP="007B2400">
      <w:pPr>
        <w:rPr>
          <w:rFonts w:cs="Arial"/>
        </w:rPr>
      </w:pPr>
      <w:r>
        <w:rPr>
          <w:rFonts w:cs="Arial"/>
        </w:rPr>
        <w:t>where 0</w:t>
      </w:r>
      <w:r>
        <w:rPr>
          <w:rFonts w:cs="Arial"/>
          <w:vertAlign w:val="subscript"/>
        </w:rPr>
        <w:t>F</w:t>
      </w:r>
      <w:r>
        <w:rPr>
          <w:rFonts w:cs="Arial"/>
        </w:rPr>
        <w:t xml:space="preserve"> and 0</w:t>
      </w:r>
      <w:r>
        <w:rPr>
          <w:rFonts w:cs="Arial"/>
          <w:vertAlign w:val="subscript"/>
        </w:rPr>
        <w:t>M</w:t>
      </w:r>
      <w:r>
        <w:rPr>
          <w:rFonts w:cs="Arial"/>
        </w:rPr>
        <w:t xml:space="preserve"> are null column matrices of size F and M.</w:t>
      </w:r>
    </w:p>
    <w:p w14:paraId="0D17E621" w14:textId="77777777" w:rsidR="007B2400" w:rsidRDefault="007B2400" w:rsidP="007B2400">
      <w:pPr>
        <w:rPr>
          <w:rFonts w:cs="Arial"/>
        </w:rPr>
      </w:pPr>
    </w:p>
    <w:p w14:paraId="68E42D2B" w14:textId="77777777" w:rsidR="007B2400" w:rsidRDefault="007B2400" w:rsidP="007B2400">
      <w:pPr>
        <w:rPr>
          <w:rFonts w:cs="Arial"/>
        </w:rPr>
      </w:pPr>
      <w:r>
        <w:rPr>
          <w:rFonts w:cs="Arial"/>
        </w:rPr>
        <w:t>Equation 8.29 can be written as:</w:t>
      </w:r>
    </w:p>
    <w:p w14:paraId="14A5B8C5" w14:textId="77777777" w:rsidR="007B2400" w:rsidRDefault="007B2400" w:rsidP="007B2400">
      <w:pPr>
        <w:rPr>
          <w:rFonts w:cs="Arial"/>
        </w:rPr>
      </w:pPr>
    </w:p>
    <w:p w14:paraId="34AE117E" w14:textId="429042ED" w:rsidR="007B2400" w:rsidRDefault="007B2400" w:rsidP="007B2400">
      <w:pPr>
        <w:pStyle w:val="MTDisplayEquation"/>
      </w:pPr>
      <w:r>
        <w:tab/>
      </w:r>
      <w:r w:rsidRPr="006F7C4A">
        <w:rPr>
          <w:position w:val="-14"/>
        </w:rPr>
        <w:object w:dxaOrig="1780" w:dyaOrig="340" w14:anchorId="316E5310">
          <v:shape id="_x0000_i1065" type="#_x0000_t75" style="width:88.5pt;height:16.5pt" o:ole="">
            <v:imagedata r:id="rId83" o:title=""/>
          </v:shape>
          <o:OLEObject Type="Embed" ProgID="Equation.DSMT4" ShapeID="_x0000_i1065" DrawAspect="Content" ObjectID="_1818859649"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0</w:instrText>
        </w:r>
      </w:fldSimple>
      <w:r>
        <w:instrText>)</w:instrText>
      </w:r>
      <w:r>
        <w:fldChar w:fldCharType="end"/>
      </w:r>
    </w:p>
    <w:p w14:paraId="14E1E3E5" w14:textId="77777777" w:rsidR="007B2400" w:rsidRDefault="007B2400" w:rsidP="007B2400">
      <w:pPr>
        <w:rPr>
          <w:rFonts w:cs="Arial"/>
        </w:rPr>
      </w:pPr>
    </w:p>
    <w:p w14:paraId="38F088DB" w14:textId="77777777" w:rsidR="007B2400" w:rsidRDefault="007B2400" w:rsidP="007B2400">
      <w:pPr>
        <w:rPr>
          <w:rFonts w:cs="Arial"/>
        </w:rPr>
      </w:pPr>
      <w:r>
        <w:rPr>
          <w:rFonts w:cs="Arial"/>
        </w:rPr>
        <w:t>The first term in 8.30 represents the forces of single point constraint and the second the forces of multi-point constraint.  Comparing 8.29 and 8.30:</w:t>
      </w:r>
    </w:p>
    <w:p w14:paraId="7EBF0A07" w14:textId="77777777" w:rsidR="007B2400" w:rsidRDefault="007B2400" w:rsidP="007B2400">
      <w:pPr>
        <w:rPr>
          <w:rFonts w:cs="Arial"/>
        </w:rPr>
      </w:pPr>
    </w:p>
    <w:p w14:paraId="01F0B1E5" w14:textId="061ABCC1" w:rsidR="007B2400" w:rsidRDefault="007B2400" w:rsidP="007B2400">
      <w:pPr>
        <w:pStyle w:val="MTDisplayEquation"/>
      </w:pPr>
      <w:r>
        <w:tab/>
      </w:r>
      <w:r w:rsidRPr="005047DB">
        <w:rPr>
          <w:position w:val="-122"/>
        </w:rPr>
        <w:object w:dxaOrig="1620" w:dyaOrig="2380" w14:anchorId="7075684C">
          <v:shape id="_x0000_i1066" type="#_x0000_t75" style="width:81pt;height:119.25pt" o:ole="">
            <v:imagedata r:id="rId85" o:title=""/>
          </v:shape>
          <o:OLEObject Type="Embed" ProgID="Equation.DSMT4" ShapeID="_x0000_i1066" DrawAspect="Content" ObjectID="_1818859650"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1</w:instrText>
        </w:r>
      </w:fldSimple>
      <w:r>
        <w:instrText>)</w:instrText>
      </w:r>
      <w:r>
        <w:fldChar w:fldCharType="end"/>
      </w:r>
    </w:p>
    <w:p w14:paraId="09E561B5" w14:textId="77777777" w:rsidR="007B2400" w:rsidRPr="005047DB" w:rsidRDefault="007B2400" w:rsidP="007B2400">
      <w:pPr>
        <w:rPr>
          <w:rFonts w:cs="Arial"/>
        </w:rPr>
      </w:pPr>
    </w:p>
    <w:p w14:paraId="3FE2031F" w14:textId="77777777" w:rsidR="007B2400" w:rsidRDefault="007B2400" w:rsidP="007B2400">
      <w:pPr>
        <w:rPr>
          <w:rFonts w:cs="Arial"/>
        </w:rPr>
      </w:pPr>
    </w:p>
    <w:p w14:paraId="5C9E86BB" w14:textId="77777777" w:rsidR="007B2400" w:rsidRDefault="007B2400" w:rsidP="007B2400">
      <w:pPr>
        <w:rPr>
          <w:rFonts w:cs="Arial"/>
        </w:rPr>
      </w:pPr>
      <w:r>
        <w:rPr>
          <w:rFonts w:cs="Arial"/>
        </w:rPr>
        <w:t>From the first of 8.31 it is seen that the grid point SPC constraint forces are equal to the generalized q</w:t>
      </w:r>
      <w:r>
        <w:rPr>
          <w:rFonts w:cs="Arial"/>
          <w:vertAlign w:val="subscript"/>
        </w:rPr>
        <w:t>S</w:t>
      </w:r>
      <w:r>
        <w:rPr>
          <w:rFonts w:cs="Arial"/>
        </w:rPr>
        <w:t xml:space="preserve"> forces.  Using 8.17 and the second of 8.16 (keeping in mind that the derivatives of the S-set degrees of freedom are zero due to 8.17) the q</w:t>
      </w:r>
      <w:r>
        <w:rPr>
          <w:rFonts w:cs="Arial"/>
          <w:vertAlign w:val="subscript"/>
        </w:rPr>
        <w:t>S</w:t>
      </w:r>
      <w:r>
        <w:rPr>
          <w:rFonts w:cs="Arial"/>
        </w:rPr>
        <w:t>, or Q</w:t>
      </w:r>
      <w:r>
        <w:rPr>
          <w:rFonts w:cs="Arial"/>
          <w:vertAlign w:val="subscript"/>
        </w:rPr>
        <w:t>S</w:t>
      </w:r>
      <w:r>
        <w:rPr>
          <w:rFonts w:cs="Arial"/>
        </w:rPr>
        <w:t xml:space="preserve"> is:</w:t>
      </w:r>
    </w:p>
    <w:p w14:paraId="48A3939E" w14:textId="77777777" w:rsidR="007B2400" w:rsidRDefault="007B2400" w:rsidP="007B2400">
      <w:pPr>
        <w:rPr>
          <w:rFonts w:cs="Arial"/>
        </w:rPr>
      </w:pPr>
    </w:p>
    <w:p w14:paraId="4662EC84" w14:textId="7B059C2E" w:rsidR="007B2400" w:rsidRDefault="007B2400" w:rsidP="007B2400">
      <w:pPr>
        <w:pStyle w:val="MTDisplayEquation"/>
      </w:pPr>
      <w:r>
        <w:tab/>
      </w:r>
      <w:r w:rsidRPr="00714B22">
        <w:rPr>
          <w:position w:val="-48"/>
        </w:rPr>
        <w:object w:dxaOrig="4500" w:dyaOrig="1060" w14:anchorId="632F237E">
          <v:shape id="_x0000_i1067" type="#_x0000_t75" style="width:225pt;height:53.25pt" o:ole="" o:bordertopcolor="this" o:borderleftcolor="this" o:borderbottomcolor="this" o:borderrightcolor="this">
            <v:imagedata r:id="rId87" o:title=""/>
            <w10:bordertop type="single" width="4"/>
            <w10:borderleft type="single" width="4"/>
            <w10:borderbottom type="single" width="4"/>
            <w10:borderright type="single" width="4"/>
          </v:shape>
          <o:OLEObject Type="Embed" ProgID="Equation.DSMT4" ShapeID="_x0000_i1067" DrawAspect="Content" ObjectID="_1818859651"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2</w:instrText>
        </w:r>
      </w:fldSimple>
      <w:r>
        <w:instrText>)</w:instrText>
      </w:r>
      <w:r>
        <w:fldChar w:fldCharType="end"/>
      </w:r>
    </w:p>
    <w:p w14:paraId="5C184ECE" w14:textId="77777777" w:rsidR="007B2400" w:rsidRPr="006168E4" w:rsidRDefault="007B2400" w:rsidP="007B2400">
      <w:pPr>
        <w:rPr>
          <w:rFonts w:cs="Arial"/>
        </w:rPr>
      </w:pPr>
    </w:p>
    <w:p w14:paraId="2B942049" w14:textId="77777777" w:rsidR="007B2400" w:rsidRDefault="007B2400" w:rsidP="007B2400">
      <w:pPr>
        <w:rPr>
          <w:rFonts w:cs="Arial"/>
        </w:rPr>
      </w:pPr>
    </w:p>
    <w:p w14:paraId="6CA75620" w14:textId="77777777" w:rsidR="007B2400" w:rsidRDefault="007B2400" w:rsidP="007B2400">
      <w:pPr>
        <w:rPr>
          <w:rFonts w:cs="Arial"/>
        </w:rPr>
      </w:pPr>
      <w:r>
        <w:rPr>
          <w:rFonts w:cs="Arial"/>
        </w:rPr>
        <w:t>Thus, there are SPC forces only on the S-set DOF’s</w:t>
      </w:r>
    </w:p>
    <w:p w14:paraId="6AA00002" w14:textId="77777777" w:rsidR="007B2400" w:rsidRDefault="007B2400" w:rsidP="007B2400">
      <w:pPr>
        <w:rPr>
          <w:rFonts w:cs="Arial"/>
        </w:rPr>
      </w:pPr>
    </w:p>
    <w:p w14:paraId="172D4CA2" w14:textId="77777777" w:rsidR="007B2400" w:rsidRDefault="007B2400" w:rsidP="007B2400">
      <w:pPr>
        <w:rPr>
          <w:rFonts w:cs="Arial"/>
        </w:rPr>
      </w:pPr>
      <w:r>
        <w:rPr>
          <w:rFonts w:cs="Arial"/>
        </w:rPr>
        <w:t>From the second of 8.31 and using 8.14 it is seen that the MPC forces can be written as:</w:t>
      </w:r>
    </w:p>
    <w:p w14:paraId="3FE198A7" w14:textId="77777777" w:rsidR="007B2400" w:rsidRDefault="007B2400" w:rsidP="007B2400">
      <w:pPr>
        <w:rPr>
          <w:rFonts w:cs="Arial"/>
        </w:rPr>
      </w:pPr>
    </w:p>
    <w:p w14:paraId="4CAA022E" w14:textId="3C1DD427" w:rsidR="007B2400" w:rsidRDefault="007B2400" w:rsidP="007B2400">
      <w:pPr>
        <w:pStyle w:val="MTDisplayEquation"/>
      </w:pPr>
      <w:r>
        <w:tab/>
      </w:r>
      <w:r w:rsidRPr="002E0376">
        <w:rPr>
          <w:position w:val="-32"/>
        </w:rPr>
        <w:object w:dxaOrig="1620" w:dyaOrig="740" w14:anchorId="22718A97">
          <v:shape id="_x0000_i1068" type="#_x0000_t75" style="width:81pt;height:36.75pt" o:ole="">
            <v:imagedata r:id="rId89" o:title=""/>
          </v:shape>
          <o:OLEObject Type="Embed" ProgID="Equation.DSMT4" ShapeID="_x0000_i1068" DrawAspect="Content" ObjectID="_1818859652"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3</w:instrText>
        </w:r>
      </w:fldSimple>
      <w:r>
        <w:instrText>)</w:instrText>
      </w:r>
      <w:r>
        <w:fldChar w:fldCharType="end"/>
      </w:r>
    </w:p>
    <w:p w14:paraId="31226B70" w14:textId="77777777" w:rsidR="007B2400" w:rsidRDefault="007B2400" w:rsidP="007B2400">
      <w:pPr>
        <w:rPr>
          <w:rFonts w:cs="Arial"/>
        </w:rPr>
      </w:pPr>
    </w:p>
    <w:p w14:paraId="10808188" w14:textId="77777777" w:rsidR="007B2400" w:rsidRDefault="007B2400" w:rsidP="007B2400">
      <w:pPr>
        <w:rPr>
          <w:rFonts w:cs="Arial"/>
        </w:rPr>
      </w:pPr>
      <w:r>
        <w:rPr>
          <w:rFonts w:cs="Arial"/>
        </w:rPr>
        <w:t>From 8.7 and the second of 8.6, solve for q</w:t>
      </w:r>
      <w:r>
        <w:rPr>
          <w:rFonts w:cs="Arial"/>
          <w:vertAlign w:val="subscript"/>
        </w:rPr>
        <w:t>M</w:t>
      </w:r>
      <w:r>
        <w:rPr>
          <w:rFonts w:cs="Arial"/>
        </w:rPr>
        <w:t xml:space="preserve"> :</w:t>
      </w:r>
    </w:p>
    <w:p w14:paraId="2CF5E9B7" w14:textId="77777777" w:rsidR="007B2400" w:rsidRDefault="007B2400" w:rsidP="007B2400">
      <w:pPr>
        <w:rPr>
          <w:rFonts w:cs="Arial"/>
        </w:rPr>
      </w:pPr>
    </w:p>
    <w:p w14:paraId="7113EADE" w14:textId="1065CF93" w:rsidR="007B2400" w:rsidRDefault="007B2400" w:rsidP="007B2400">
      <w:pPr>
        <w:pStyle w:val="MTDisplayEquation"/>
      </w:pPr>
      <w:r>
        <w:tab/>
      </w:r>
      <w:r w:rsidRPr="006168E4">
        <w:rPr>
          <w:position w:val="-10"/>
        </w:rPr>
        <w:object w:dxaOrig="5040" w:dyaOrig="340" w14:anchorId="78DE9952">
          <v:shape id="_x0000_i1069" type="#_x0000_t75" style="width:252pt;height:16.5pt" o:ole="">
            <v:imagedata r:id="rId91" o:title=""/>
          </v:shape>
          <o:OLEObject Type="Embed" ProgID="Equation.DSMT4" ShapeID="_x0000_i1069" DrawAspect="Content" ObjectID="_1818859653"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4</w:instrText>
        </w:r>
      </w:fldSimple>
      <w:r>
        <w:instrText>)</w:instrText>
      </w:r>
      <w:r>
        <w:fldChar w:fldCharType="end"/>
      </w:r>
    </w:p>
    <w:p w14:paraId="24263B3D" w14:textId="77777777" w:rsidR="007B2400" w:rsidRDefault="007B2400" w:rsidP="007B2400">
      <w:pPr>
        <w:rPr>
          <w:rFonts w:cs="Arial"/>
        </w:rPr>
      </w:pPr>
    </w:p>
    <w:p w14:paraId="69BB5EE9" w14:textId="77777777" w:rsidR="007B2400" w:rsidRDefault="007B2400" w:rsidP="007B2400">
      <w:pPr>
        <w:keepNext/>
        <w:keepLines/>
        <w:rPr>
          <w:rFonts w:cs="Arial"/>
        </w:rPr>
      </w:pPr>
      <w:r>
        <w:rPr>
          <w:rFonts w:cs="Arial"/>
        </w:rPr>
        <w:t>Substituting 8.34 into 8.33 yields:</w:t>
      </w:r>
    </w:p>
    <w:p w14:paraId="543502FC" w14:textId="77777777" w:rsidR="007B2400" w:rsidRDefault="007B2400" w:rsidP="007B2400">
      <w:pPr>
        <w:keepNext/>
        <w:keepLines/>
        <w:rPr>
          <w:rFonts w:cs="Arial"/>
        </w:rPr>
      </w:pPr>
    </w:p>
    <w:p w14:paraId="10C05E6F" w14:textId="26D94678" w:rsidR="007B2400" w:rsidRDefault="007B2400" w:rsidP="007B2400">
      <w:pPr>
        <w:pStyle w:val="MTDisplayEquation"/>
        <w:keepNext/>
        <w:keepLines/>
      </w:pPr>
      <w:r>
        <w:tab/>
      </w:r>
      <w:r w:rsidRPr="00C65F12">
        <w:rPr>
          <w:position w:val="-30"/>
        </w:rPr>
        <w:object w:dxaOrig="5880" w:dyaOrig="700" w14:anchorId="0EACD029">
          <v:shape id="_x0000_i1070" type="#_x0000_t75" style="width:294pt;height:35.25pt" o:ole="">
            <v:imagedata r:id="rId93" o:title=""/>
          </v:shape>
          <o:OLEObject Type="Embed" ProgID="Equation.DSMT4" ShapeID="_x0000_i1070" DrawAspect="Content" ObjectID="_1818859654"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5</w:instrText>
        </w:r>
      </w:fldSimple>
      <w:r>
        <w:instrText>)</w:instrText>
      </w:r>
      <w:r>
        <w:fldChar w:fldCharType="end"/>
      </w:r>
    </w:p>
    <w:p w14:paraId="3EF3767B" w14:textId="77777777" w:rsidR="007B2400" w:rsidRDefault="007B2400" w:rsidP="007B2400">
      <w:pPr>
        <w:rPr>
          <w:rFonts w:cs="Arial"/>
        </w:rPr>
      </w:pPr>
    </w:p>
    <w:p w14:paraId="1D152254" w14:textId="77777777" w:rsidR="007B2400" w:rsidRDefault="007B2400" w:rsidP="007B2400">
      <w:pPr>
        <w:rPr>
          <w:rFonts w:cs="Arial"/>
        </w:rPr>
      </w:pPr>
      <w:r>
        <w:rPr>
          <w:rFonts w:cs="Arial"/>
        </w:rPr>
        <w:lastRenderedPageBreak/>
        <w:t>Using 8.8 this becomes:</w:t>
      </w:r>
    </w:p>
    <w:p w14:paraId="4ED2BB98" w14:textId="77777777" w:rsidR="007B2400" w:rsidRDefault="007B2400" w:rsidP="007B2400">
      <w:pPr>
        <w:rPr>
          <w:rFonts w:cs="Arial"/>
        </w:rPr>
      </w:pPr>
    </w:p>
    <w:p w14:paraId="05739036" w14:textId="2CB787B7" w:rsidR="007B2400" w:rsidRDefault="007B2400" w:rsidP="007B2400">
      <w:pPr>
        <w:pStyle w:val="MTDisplayEquation"/>
      </w:pPr>
      <w:r>
        <w:tab/>
      </w:r>
      <w:r w:rsidRPr="00C65F12">
        <w:rPr>
          <w:position w:val="-32"/>
        </w:rPr>
        <w:object w:dxaOrig="6580" w:dyaOrig="740" w14:anchorId="16BA61A1">
          <v:shape id="_x0000_i1071" type="#_x0000_t75" style="width:329.25pt;height:36.75pt" o:ole="" o:bordertopcolor="this" o:borderleftcolor="this" o:borderbottomcolor="this" o:borderrightcolor="this">
            <v:imagedata r:id="rId95" o:title=""/>
            <w10:bordertop type="single" width="4"/>
            <w10:borderleft type="single" width="4"/>
            <w10:borderbottom type="single" width="4"/>
            <w10:borderright type="single" width="4"/>
          </v:shape>
          <o:OLEObject Type="Embed" ProgID="Equation.DSMT4" ShapeID="_x0000_i1071" DrawAspect="Content" ObjectID="_1818859655"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6</w:instrText>
        </w:r>
      </w:fldSimple>
      <w:r>
        <w:instrText>)</w:instrText>
      </w:r>
      <w:r>
        <w:fldChar w:fldCharType="end"/>
      </w:r>
    </w:p>
    <w:p w14:paraId="3D7020DD" w14:textId="77777777" w:rsidR="007B2400" w:rsidRDefault="007B2400" w:rsidP="007B2400">
      <w:pPr>
        <w:rPr>
          <w:rFonts w:cs="Arial"/>
        </w:rPr>
      </w:pPr>
    </w:p>
    <w:p w14:paraId="11A98F70" w14:textId="77777777" w:rsidR="007B2400" w:rsidRDefault="007B2400" w:rsidP="007B2400">
      <w:pPr>
        <w:rPr>
          <w:rFonts w:cs="Arial"/>
        </w:rPr>
      </w:pPr>
      <w:r>
        <w:rPr>
          <w:rFonts w:cs="Arial"/>
        </w:rPr>
        <w:t>This can also be written as:</w:t>
      </w:r>
    </w:p>
    <w:p w14:paraId="30F0644D" w14:textId="77777777" w:rsidR="007B2400" w:rsidRDefault="007B2400" w:rsidP="007B2400">
      <w:pPr>
        <w:rPr>
          <w:rFonts w:cs="Arial"/>
        </w:rPr>
      </w:pPr>
    </w:p>
    <w:p w14:paraId="1144A2AF" w14:textId="1BFA6D74" w:rsidR="007B2400" w:rsidRDefault="007B2400" w:rsidP="007B2400">
      <w:pPr>
        <w:pStyle w:val="MTDisplayEquation"/>
      </w:pPr>
      <w:r>
        <w:tab/>
      </w:r>
      <w:r w:rsidRPr="00600B9F">
        <w:rPr>
          <w:position w:val="-176"/>
        </w:rPr>
        <w:object w:dxaOrig="2560" w:dyaOrig="4040" w14:anchorId="074021D4">
          <v:shape id="_x0000_i1072" type="#_x0000_t75" style="width:128.25pt;height:201.75pt" o:ole="" o:bordertopcolor="this" o:borderleftcolor="this" o:borderbottomcolor="this" o:borderrightcolor="this">
            <v:imagedata r:id="rId97" o:title=""/>
            <w10:bordertop type="single" width="4"/>
            <w10:borderleft type="single" width="4"/>
            <w10:borderbottom type="single" width="4"/>
            <w10:borderright type="single" width="4"/>
          </v:shape>
          <o:OLEObject Type="Embed" ProgID="Equation.DSMT4" ShapeID="_x0000_i1072" DrawAspect="Content" ObjectID="_1818859656"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7</w:instrText>
        </w:r>
      </w:fldSimple>
      <w:r>
        <w:instrText>)</w:instrText>
      </w:r>
      <w:r>
        <w:fldChar w:fldCharType="end"/>
      </w:r>
    </w:p>
    <w:p w14:paraId="1121DCB5" w14:textId="77777777" w:rsidR="007B2400" w:rsidRDefault="007B2400" w:rsidP="007B2400">
      <w:pPr>
        <w:jc w:val="center"/>
        <w:rPr>
          <w:rFonts w:cs="Arial"/>
        </w:rPr>
      </w:pPr>
    </w:p>
    <w:p w14:paraId="5B1CCA05" w14:textId="77777777" w:rsidR="007B2400" w:rsidRDefault="007B2400" w:rsidP="007B2400">
      <w:pPr>
        <w:rPr>
          <w:rFonts w:cs="Arial"/>
        </w:rPr>
      </w:pPr>
    </w:p>
    <w:p w14:paraId="7A7EF97B" w14:textId="77777777" w:rsidR="007B2400" w:rsidRDefault="007B2400" w:rsidP="007B2400">
      <w:pPr>
        <w:rPr>
          <w:rFonts w:cs="Arial"/>
        </w:rPr>
      </w:pPr>
      <w:r>
        <w:rPr>
          <w:rFonts w:cs="Arial"/>
        </w:rPr>
        <w:t>There are MPC forces on the N-set (which includes the F and S-sets) as well as on the M-set.  Equations 8.32 and 8.36 (or 8.37) are used to determine the constraint forces once the U</w:t>
      </w:r>
      <w:r>
        <w:rPr>
          <w:rFonts w:cs="Arial"/>
          <w:vertAlign w:val="subscript"/>
        </w:rPr>
        <w:t>G</w:t>
      </w:r>
      <w:r>
        <w:rPr>
          <w:rFonts w:cs="Arial"/>
        </w:rPr>
        <w:t xml:space="preserve"> are found.</w:t>
      </w:r>
    </w:p>
    <w:p w14:paraId="7435D173" w14:textId="77777777" w:rsidR="007B2400" w:rsidRDefault="007B2400" w:rsidP="007B2400">
      <w:pPr>
        <w:rPr>
          <w:rFonts w:cs="Arial"/>
        </w:rPr>
      </w:pPr>
    </w:p>
    <w:p w14:paraId="4FB12D06" w14:textId="77777777" w:rsidR="007B2400" w:rsidRDefault="007B2400" w:rsidP="007B2400">
      <w:pPr>
        <w:rPr>
          <w:rFonts w:cs="Arial"/>
        </w:rPr>
      </w:pPr>
      <w:r>
        <w:rPr>
          <w:rFonts w:cs="Arial"/>
        </w:rPr>
        <w:t>This completes the derivation of the solution for the G-set displacements and the constraint forces.  However, it is of interest to demonstrate that the constraint forces satisfy the principal of virtual work (that is, constraint forces do no virtual work).</w:t>
      </w:r>
    </w:p>
    <w:p w14:paraId="5B192FF2" w14:textId="77777777" w:rsidR="007B2400" w:rsidRDefault="007B2400" w:rsidP="007B2400">
      <w:pPr>
        <w:rPr>
          <w:rFonts w:cs="Arial"/>
        </w:rPr>
      </w:pPr>
    </w:p>
    <w:p w14:paraId="70513EE9" w14:textId="77777777" w:rsidR="007B2400" w:rsidRDefault="007B2400" w:rsidP="007B2400">
      <w:pPr>
        <w:pStyle w:val="MTDisplayEquation"/>
      </w:pPr>
      <w:r>
        <w:t>Let W</w:t>
      </w:r>
      <w:r>
        <w:rPr>
          <w:vertAlign w:val="subscript"/>
        </w:rPr>
        <w:t>C</w:t>
      </w:r>
      <w:r>
        <w:t xml:space="preserve"> be the work done by the constraint forces and </w:t>
      </w:r>
      <w:r w:rsidRPr="005A1F73">
        <w:rPr>
          <w:position w:val="-10"/>
        </w:rPr>
        <w:object w:dxaOrig="460" w:dyaOrig="300" w14:anchorId="425E684E">
          <v:shape id="_x0000_i1073" type="#_x0000_t75" style="width:23.25pt;height:15pt" o:ole="">
            <v:imagedata r:id="rId99" o:title=""/>
          </v:shape>
          <o:OLEObject Type="Embed" ProgID="Equation.DSMT4" ShapeID="_x0000_i1073" DrawAspect="Content" ObjectID="_1818859657" r:id="rId100"/>
        </w:object>
      </w:r>
      <w:r>
        <w:t xml:space="preserve"> the virtual work done by the constraint forces.  Write </w:t>
      </w:r>
      <w:r w:rsidRPr="005A1F73">
        <w:rPr>
          <w:position w:val="-10"/>
        </w:rPr>
        <w:object w:dxaOrig="460" w:dyaOrig="300" w14:anchorId="3AD44B35">
          <v:shape id="_x0000_i1074" type="#_x0000_t75" style="width:23.25pt;height:15pt" o:ole="">
            <v:imagedata r:id="rId101" o:title=""/>
          </v:shape>
          <o:OLEObject Type="Embed" ProgID="Equation.DSMT4" ShapeID="_x0000_i1074" DrawAspect="Content" ObjectID="_1818859658" r:id="rId102"/>
        </w:object>
      </w:r>
      <w:r>
        <w:t xml:space="preserve"> as:</w:t>
      </w:r>
    </w:p>
    <w:p w14:paraId="77E77557" w14:textId="77777777" w:rsidR="007B2400" w:rsidRDefault="007B2400" w:rsidP="007B2400"/>
    <w:p w14:paraId="058D7ED3" w14:textId="717F36A7" w:rsidR="007B2400" w:rsidRDefault="007B2400" w:rsidP="007B2400">
      <w:pPr>
        <w:pStyle w:val="MTDisplayEquation"/>
      </w:pPr>
      <w:r>
        <w:tab/>
      </w:r>
      <w:r w:rsidRPr="005A1F73">
        <w:rPr>
          <w:position w:val="-132"/>
        </w:rPr>
        <w:object w:dxaOrig="5539" w:dyaOrig="2740" w14:anchorId="7D56060B">
          <v:shape id="_x0000_i1075" type="#_x0000_t75" style="width:276.75pt;height:136.5pt" o:ole="">
            <v:imagedata r:id="rId103" o:title=""/>
          </v:shape>
          <o:OLEObject Type="Embed" ProgID="Equation.DSMT4" ShapeID="_x0000_i1075" DrawAspect="Content" ObjectID="_1818859659"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8</w:instrText>
        </w:r>
      </w:fldSimple>
      <w:r>
        <w:instrText>)</w:instrText>
      </w:r>
      <w:r>
        <w:fldChar w:fldCharType="end"/>
      </w:r>
    </w:p>
    <w:p w14:paraId="20470DA4" w14:textId="77777777" w:rsidR="007B2400" w:rsidRDefault="007B2400" w:rsidP="007B2400"/>
    <w:p w14:paraId="60E30DC4" w14:textId="77777777" w:rsidR="007B2400" w:rsidRDefault="007B2400" w:rsidP="007B2400">
      <w:r>
        <w:t xml:space="preserve">The virtual work of the constraint forces is equal to the constraint forces moving through a virtual displacement, </w:t>
      </w:r>
      <w:r w:rsidRPr="005A1F73">
        <w:rPr>
          <w:position w:val="-6"/>
        </w:rPr>
        <w:object w:dxaOrig="300" w:dyaOrig="260" w14:anchorId="6832D35F">
          <v:shape id="_x0000_i1076" type="#_x0000_t75" style="width:15pt;height:12.75pt" o:ole="">
            <v:imagedata r:id="rId105" o:title=""/>
          </v:shape>
          <o:OLEObject Type="Embed" ProgID="Equation.DSMT4" ShapeID="_x0000_i1076" DrawAspect="Content" ObjectID="_1818859660" r:id="rId106"/>
        </w:object>
      </w:r>
      <w:r>
        <w:t>.  Thus:</w:t>
      </w:r>
    </w:p>
    <w:p w14:paraId="0193F318" w14:textId="77777777" w:rsidR="007B2400" w:rsidRDefault="007B2400" w:rsidP="007B2400"/>
    <w:p w14:paraId="23E19FDC" w14:textId="275FD9CA" w:rsidR="007B2400" w:rsidRDefault="007B2400" w:rsidP="007B2400">
      <w:pPr>
        <w:pStyle w:val="MTDisplayEquation"/>
      </w:pPr>
      <w:r>
        <w:tab/>
      </w:r>
      <w:r w:rsidRPr="005A1F73">
        <w:rPr>
          <w:position w:val="-14"/>
        </w:rPr>
        <w:object w:dxaOrig="1700" w:dyaOrig="380" w14:anchorId="00E3DBA0">
          <v:shape id="_x0000_i1077" type="#_x0000_t75" style="width:84.75pt;height:19.5pt" o:ole="">
            <v:imagedata r:id="rId107" o:title=""/>
          </v:shape>
          <o:OLEObject Type="Embed" ProgID="Equation.DSMT4" ShapeID="_x0000_i1077" DrawAspect="Content" ObjectID="_1818859661"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39</w:instrText>
        </w:r>
      </w:fldSimple>
      <w:r>
        <w:instrText>)</w:instrText>
      </w:r>
      <w:r>
        <w:fldChar w:fldCharType="end"/>
      </w:r>
    </w:p>
    <w:p w14:paraId="21BE80FC" w14:textId="77777777" w:rsidR="007B2400" w:rsidRDefault="007B2400" w:rsidP="007B2400">
      <w:pPr>
        <w:rPr>
          <w:rFonts w:cs="Arial"/>
        </w:rPr>
      </w:pPr>
      <w:r>
        <w:rPr>
          <w:rFonts w:cs="Arial"/>
        </w:rPr>
        <w:t>By virtue of 8.17:</w:t>
      </w:r>
    </w:p>
    <w:p w14:paraId="2466FC28" w14:textId="77777777" w:rsidR="007B2400" w:rsidRDefault="007B2400" w:rsidP="007B2400">
      <w:pPr>
        <w:rPr>
          <w:rFonts w:cs="Arial"/>
        </w:rPr>
      </w:pPr>
    </w:p>
    <w:p w14:paraId="1DE459FF" w14:textId="0BA5E97A" w:rsidR="007B2400" w:rsidRDefault="007B2400" w:rsidP="007B2400">
      <w:pPr>
        <w:pStyle w:val="MTDisplayEquation"/>
      </w:pPr>
      <w:r>
        <w:lastRenderedPageBreak/>
        <w:tab/>
      </w:r>
      <w:r w:rsidRPr="005A1F73">
        <w:rPr>
          <w:position w:val="-10"/>
        </w:rPr>
        <w:object w:dxaOrig="1400" w:dyaOrig="300" w14:anchorId="406D431F">
          <v:shape id="_x0000_i1078" type="#_x0000_t75" style="width:70.5pt;height:15pt" o:ole="">
            <v:imagedata r:id="rId109" o:title=""/>
          </v:shape>
          <o:OLEObject Type="Embed" ProgID="Equation.DSMT4" ShapeID="_x0000_i1078" DrawAspect="Content" ObjectID="_1818859662"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40</w:instrText>
        </w:r>
      </w:fldSimple>
      <w:r>
        <w:instrText>)</w:instrText>
      </w:r>
      <w:r>
        <w:fldChar w:fldCharType="end"/>
      </w:r>
    </w:p>
    <w:p w14:paraId="5C5D4418" w14:textId="77777777" w:rsidR="007B2400" w:rsidRDefault="007B2400" w:rsidP="007B2400"/>
    <w:p w14:paraId="010A349C" w14:textId="77777777" w:rsidR="007B2400" w:rsidRDefault="007B2400" w:rsidP="007B2400">
      <w:r>
        <w:t>That is, the virtual displacements of the S-set are zero since Y</w:t>
      </w:r>
      <w:r>
        <w:rPr>
          <w:vertAlign w:val="subscript"/>
        </w:rPr>
        <w:t>S</w:t>
      </w:r>
      <w:r>
        <w:t xml:space="preserve"> contains specified values (zero or some enforced displacement).  Therefore:</w:t>
      </w:r>
    </w:p>
    <w:p w14:paraId="7F910568" w14:textId="77777777" w:rsidR="007B2400" w:rsidRDefault="007B2400" w:rsidP="007B2400"/>
    <w:p w14:paraId="79896495" w14:textId="2B0F16CD" w:rsidR="007B2400" w:rsidRDefault="007B2400" w:rsidP="007B2400">
      <w:pPr>
        <w:pStyle w:val="MTDisplayEquation"/>
      </w:pPr>
      <w:r>
        <w:tab/>
      </w:r>
      <w:r w:rsidRPr="00A5570F">
        <w:rPr>
          <w:position w:val="-14"/>
        </w:rPr>
        <w:object w:dxaOrig="940" w:dyaOrig="340" w14:anchorId="3AB4C65E">
          <v:shape id="_x0000_i1079" type="#_x0000_t75" style="width:47.25pt;height:16.5pt" o:ole="">
            <v:imagedata r:id="rId111" o:title=""/>
          </v:shape>
          <o:OLEObject Type="Embed" ProgID="Equation.DSMT4" ShapeID="_x0000_i1079" DrawAspect="Content" ObjectID="_1818859663"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41</w:instrText>
        </w:r>
      </w:fldSimple>
      <w:r>
        <w:instrText>)</w:instrText>
      </w:r>
      <w:r>
        <w:fldChar w:fldCharType="end"/>
      </w:r>
    </w:p>
    <w:p w14:paraId="26E4B2F9" w14:textId="77777777" w:rsidR="007B2400" w:rsidRDefault="007B2400" w:rsidP="007B2400">
      <w:pPr>
        <w:rPr>
          <w:rFonts w:cs="Arial"/>
        </w:rPr>
      </w:pPr>
    </w:p>
    <w:p w14:paraId="2EB2C443" w14:textId="77777777" w:rsidR="007B2400" w:rsidRDefault="007B2400" w:rsidP="007B2400">
      <w:pPr>
        <w:rPr>
          <w:rFonts w:cs="Arial"/>
        </w:rPr>
      </w:pPr>
      <w:r>
        <w:rPr>
          <w:rFonts w:cs="Arial"/>
        </w:rPr>
        <w:t xml:space="preserve">Thus </w:t>
      </w:r>
      <w:r w:rsidRPr="00D8501D">
        <w:rPr>
          <w:rFonts w:cs="Arial"/>
          <w:position w:val="-10"/>
        </w:rPr>
        <w:object w:dxaOrig="660" w:dyaOrig="300" w14:anchorId="442ADBBD">
          <v:shape id="_x0000_i1080" type="#_x0000_t75" style="width:33pt;height:15pt" o:ole="">
            <v:imagedata r:id="rId113" o:title=""/>
          </v:shape>
          <o:OLEObject Type="Embed" ProgID="Equation.DSMT4" ShapeID="_x0000_i1080" DrawAspect="Content" ObjectID="_1818859664" r:id="rId114"/>
        </w:object>
      </w:r>
      <w:r>
        <w:rPr>
          <w:rFonts w:cs="Arial"/>
        </w:rPr>
        <w:t xml:space="preserve"> must also be zero by virtue of the first of 8.38. This virtual work of the MPC forces can be written as a combination of the virtual work of the MPC forces on the N and M-sets as follows:</w:t>
      </w:r>
    </w:p>
    <w:p w14:paraId="1B2014F6" w14:textId="77777777" w:rsidR="007B2400" w:rsidRDefault="007B2400" w:rsidP="007B2400">
      <w:pPr>
        <w:rPr>
          <w:rFonts w:cs="Arial"/>
        </w:rPr>
      </w:pPr>
    </w:p>
    <w:p w14:paraId="38D0D3F2" w14:textId="10DB5462" w:rsidR="007B2400" w:rsidRDefault="007B2400" w:rsidP="007B2400">
      <w:pPr>
        <w:pStyle w:val="MTDisplayEquation"/>
      </w:pPr>
      <w:r>
        <w:tab/>
      </w:r>
      <w:r w:rsidRPr="00A5570F">
        <w:rPr>
          <w:position w:val="-14"/>
        </w:rPr>
        <w:object w:dxaOrig="2780" w:dyaOrig="380" w14:anchorId="3B3CC876">
          <v:shape id="_x0000_i1081" type="#_x0000_t75" style="width:139.5pt;height:19.5pt" o:ole="">
            <v:imagedata r:id="rId115" o:title=""/>
          </v:shape>
          <o:OLEObject Type="Embed" ProgID="Equation.DSMT4" ShapeID="_x0000_i1081" DrawAspect="Content" ObjectID="_1818859665"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42</w:instrText>
        </w:r>
      </w:fldSimple>
      <w:r>
        <w:instrText>)</w:instrText>
      </w:r>
      <w:r>
        <w:fldChar w:fldCharType="end"/>
      </w:r>
    </w:p>
    <w:p w14:paraId="3E5FB5B1" w14:textId="77777777" w:rsidR="007B2400" w:rsidRPr="00A5570F" w:rsidRDefault="007B2400" w:rsidP="007B2400">
      <w:pPr>
        <w:rPr>
          <w:rFonts w:cs="Arial"/>
        </w:rPr>
      </w:pPr>
    </w:p>
    <w:p w14:paraId="78CA2BC7" w14:textId="77777777" w:rsidR="007B2400" w:rsidRPr="005A1F73" w:rsidRDefault="007B2400" w:rsidP="007B2400">
      <w:pPr>
        <w:rPr>
          <w:rFonts w:cs="Arial"/>
        </w:rPr>
      </w:pPr>
      <w:r>
        <w:rPr>
          <w:rFonts w:cs="Arial"/>
        </w:rPr>
        <w:t>Using 8.7 this can be written as:</w:t>
      </w:r>
    </w:p>
    <w:p w14:paraId="7EFE6162" w14:textId="77777777" w:rsidR="007B2400" w:rsidRPr="005A1F73" w:rsidRDefault="007B2400" w:rsidP="007B2400">
      <w:pPr>
        <w:rPr>
          <w:rFonts w:cs="Arial"/>
        </w:rPr>
      </w:pPr>
    </w:p>
    <w:p w14:paraId="7FEAE29C" w14:textId="77777777" w:rsidR="007B2400" w:rsidRDefault="007B2400" w:rsidP="007B2400">
      <w:pPr>
        <w:pStyle w:val="MTDisplayEquation"/>
      </w:pPr>
    </w:p>
    <w:p w14:paraId="71047E2B" w14:textId="3184B85F" w:rsidR="007B2400" w:rsidRDefault="007B2400" w:rsidP="007B2400">
      <w:pPr>
        <w:pStyle w:val="MTDisplayEquation"/>
      </w:pPr>
      <w:r>
        <w:tab/>
      </w:r>
      <w:r w:rsidRPr="00C65F12">
        <w:rPr>
          <w:position w:val="-14"/>
        </w:rPr>
        <w:object w:dxaOrig="2940" w:dyaOrig="380" w14:anchorId="25E338CD">
          <v:shape id="_x0000_i1082" type="#_x0000_t75" style="width:147pt;height:19.5pt" o:ole="">
            <v:imagedata r:id="rId117" o:title=""/>
          </v:shape>
          <o:OLEObject Type="Embed" ProgID="Equation.DSMT4" ShapeID="_x0000_i1082" DrawAspect="Content" ObjectID="_1818859666"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43</w:instrText>
        </w:r>
      </w:fldSimple>
      <w:r>
        <w:instrText>)</w:instrText>
      </w:r>
      <w:r>
        <w:fldChar w:fldCharType="end"/>
      </w:r>
    </w:p>
    <w:p w14:paraId="54692F6E" w14:textId="77777777" w:rsidR="007B2400" w:rsidRDefault="007B2400" w:rsidP="007B2400"/>
    <w:p w14:paraId="624D79E2" w14:textId="77777777" w:rsidR="007B2400" w:rsidRDefault="007B2400" w:rsidP="007B2400">
      <w:r>
        <w:t>using 8-41:</w:t>
      </w:r>
    </w:p>
    <w:p w14:paraId="5149B4A8" w14:textId="77777777" w:rsidR="007B2400" w:rsidRDefault="007B2400" w:rsidP="007B2400"/>
    <w:p w14:paraId="13A47DE8" w14:textId="38874DFB" w:rsidR="007B2400" w:rsidRDefault="007B2400" w:rsidP="007B2400">
      <w:pPr>
        <w:pStyle w:val="MTDisplayEquation"/>
      </w:pPr>
      <w:r>
        <w:tab/>
      </w:r>
      <w:r w:rsidRPr="00D8501D">
        <w:rPr>
          <w:position w:val="-14"/>
        </w:rPr>
        <w:object w:dxaOrig="3420" w:dyaOrig="380" w14:anchorId="1906D376">
          <v:shape id="_x0000_i1083" type="#_x0000_t75" style="width:171pt;height:19.5pt" o:ole="">
            <v:imagedata r:id="rId119" o:title=""/>
          </v:shape>
          <o:OLEObject Type="Embed" ProgID="Equation.DSMT4" ShapeID="_x0000_i1083" DrawAspect="Content" ObjectID="_1818859667"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44</w:instrText>
        </w:r>
      </w:fldSimple>
      <w:r>
        <w:instrText>)</w:instrText>
      </w:r>
      <w:r>
        <w:fldChar w:fldCharType="end"/>
      </w:r>
    </w:p>
    <w:p w14:paraId="287EDDD6" w14:textId="77777777" w:rsidR="007B2400" w:rsidRDefault="007B2400" w:rsidP="007B2400">
      <w:pPr>
        <w:rPr>
          <w:rFonts w:cs="Arial"/>
        </w:rPr>
      </w:pPr>
    </w:p>
    <w:p w14:paraId="26112932" w14:textId="77777777" w:rsidR="007B2400" w:rsidRDefault="007B2400" w:rsidP="007B2400">
      <w:pPr>
        <w:rPr>
          <w:rFonts w:cs="Arial"/>
        </w:rPr>
      </w:pPr>
      <w:r>
        <w:rPr>
          <w:rFonts w:cs="Arial"/>
        </w:rPr>
        <w:t>Since the virtual displacements of the N-set are not necessarily zero this requires that:</w:t>
      </w:r>
    </w:p>
    <w:p w14:paraId="7B661D74" w14:textId="77777777" w:rsidR="007B2400" w:rsidRDefault="007B2400" w:rsidP="007B2400">
      <w:pPr>
        <w:rPr>
          <w:rFonts w:cs="Arial"/>
        </w:rPr>
      </w:pPr>
    </w:p>
    <w:p w14:paraId="1784F77C" w14:textId="6000A48B" w:rsidR="007B2400" w:rsidRDefault="007B2400" w:rsidP="007B2400">
      <w:pPr>
        <w:pStyle w:val="MTDisplayEquation"/>
      </w:pPr>
      <w:r>
        <w:tab/>
      </w:r>
      <w:r w:rsidRPr="00D8501D">
        <w:rPr>
          <w:position w:val="-14"/>
        </w:rPr>
        <w:object w:dxaOrig="1780" w:dyaOrig="380" w14:anchorId="35EB182E">
          <v:shape id="_x0000_i1084" type="#_x0000_t75" style="width:88.5pt;height:19.5pt" o:ole="">
            <v:imagedata r:id="rId121" o:title=""/>
          </v:shape>
          <o:OLEObject Type="Embed" ProgID="Equation.DSMT4" ShapeID="_x0000_i1084" DrawAspect="Content" ObjectID="_1818859668"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8</w:instrText>
        </w:r>
      </w:fldSimple>
      <w:r>
        <w:instrText>-</w:instrText>
      </w:r>
      <w:fldSimple w:instr=" SEQ MTEqn \c \* Arabic \* MERGEFORMAT ">
        <w:r w:rsidR="00DB7C4F">
          <w:rPr>
            <w:noProof/>
          </w:rPr>
          <w:instrText>45</w:instrText>
        </w:r>
      </w:fldSimple>
      <w:r>
        <w:instrText>)</w:instrText>
      </w:r>
      <w:r>
        <w:fldChar w:fldCharType="end"/>
      </w:r>
    </w:p>
    <w:p w14:paraId="63170BC3" w14:textId="77777777" w:rsidR="007B2400" w:rsidRDefault="007B2400" w:rsidP="007B2400">
      <w:pPr>
        <w:rPr>
          <w:rFonts w:cs="Arial"/>
        </w:rPr>
      </w:pPr>
    </w:p>
    <w:p w14:paraId="062B2F21" w14:textId="77777777" w:rsidR="007B2400" w:rsidRDefault="007B2400" w:rsidP="007B2400">
      <w:pPr>
        <w:rPr>
          <w:rFonts w:cs="Arial"/>
        </w:rPr>
      </w:pPr>
      <w:r>
        <w:rPr>
          <w:rFonts w:cs="Arial"/>
        </w:rPr>
        <w:t>This agrees with 8.36.  Thus, the constraint forces developed above are consistent with the principal of virtual work.</w:t>
      </w:r>
    </w:p>
    <w:p w14:paraId="41BBBF0F" w14:textId="77777777" w:rsidR="007B2400" w:rsidRDefault="007B2400" w:rsidP="007B2400">
      <w:pPr>
        <w:rPr>
          <w:rFonts w:cs="Arial"/>
        </w:rPr>
      </w:pPr>
    </w:p>
    <w:p w14:paraId="61D920CE" w14:textId="77777777" w:rsidR="007B2400" w:rsidRDefault="007B2400" w:rsidP="007B2400">
      <w:pPr>
        <w:keepNext/>
        <w:keepLines/>
        <w:sectPr w:rsidR="007B2400" w:rsidSect="00494937">
          <w:footerReference w:type="even" r:id="rId123"/>
          <w:footerReference w:type="default" r:id="rId124"/>
          <w:pgSz w:w="12240" w:h="15840" w:code="1"/>
          <w:pgMar w:top="1152" w:right="1440" w:bottom="1008" w:left="1800" w:header="720" w:footer="720" w:gutter="0"/>
          <w:cols w:space="720"/>
        </w:sectPr>
      </w:pPr>
    </w:p>
    <w:p w14:paraId="0C5F7A85" w14:textId="77777777" w:rsidR="007B2400" w:rsidRDefault="007B2400" w:rsidP="007B2400">
      <w:pPr>
        <w:rPr>
          <w:rFonts w:cs="Arial"/>
        </w:rPr>
      </w:pPr>
    </w:p>
    <w:p w14:paraId="45EBE7A7" w14:textId="77777777" w:rsidR="007B2400" w:rsidRDefault="007B2400" w:rsidP="007B2400">
      <w:pPr>
        <w:rPr>
          <w:rFonts w:cs="Arial"/>
        </w:rPr>
      </w:pPr>
    </w:p>
    <w:p w14:paraId="0622D95F" w14:textId="77777777" w:rsidR="007B2400" w:rsidRDefault="007B2400" w:rsidP="007B2400">
      <w:pPr>
        <w:rPr>
          <w:rFonts w:cs="Arial"/>
        </w:rPr>
      </w:pPr>
    </w:p>
    <w:p w14:paraId="01F9D3FA" w14:textId="77777777" w:rsidR="007B2400" w:rsidRDefault="007B2400" w:rsidP="007B2400">
      <w:pPr>
        <w:rPr>
          <w:rFonts w:cs="Arial"/>
        </w:rPr>
      </w:pPr>
    </w:p>
    <w:p w14:paraId="6845D5B7" w14:textId="77777777" w:rsidR="007B2400" w:rsidRDefault="007B2400" w:rsidP="007B2400">
      <w:pPr>
        <w:rPr>
          <w:rFonts w:cs="Arial"/>
        </w:rPr>
      </w:pPr>
    </w:p>
    <w:p w14:paraId="5A24BAA7" w14:textId="77777777" w:rsidR="007B2400" w:rsidRDefault="007B2400" w:rsidP="007B2400">
      <w:pPr>
        <w:rPr>
          <w:rFonts w:cs="Arial"/>
        </w:rPr>
      </w:pPr>
    </w:p>
    <w:p w14:paraId="4E197C19" w14:textId="77777777" w:rsidR="007B2400" w:rsidRDefault="007B2400" w:rsidP="007B2400">
      <w:pPr>
        <w:rPr>
          <w:rFonts w:cs="Arial"/>
        </w:rPr>
      </w:pPr>
    </w:p>
    <w:p w14:paraId="42BAA658" w14:textId="77777777" w:rsidR="007B2400" w:rsidRDefault="007B2400" w:rsidP="007B2400">
      <w:pPr>
        <w:rPr>
          <w:rFonts w:cs="Arial"/>
        </w:rPr>
      </w:pPr>
    </w:p>
    <w:p w14:paraId="0D8C60F4" w14:textId="77777777" w:rsidR="007B2400" w:rsidRDefault="007B2400" w:rsidP="007B2400">
      <w:pPr>
        <w:rPr>
          <w:rFonts w:cs="Arial"/>
        </w:rPr>
      </w:pPr>
    </w:p>
    <w:p w14:paraId="5D702218" w14:textId="77777777" w:rsidR="007B2400" w:rsidRDefault="007B2400" w:rsidP="007B2400">
      <w:pPr>
        <w:rPr>
          <w:rFonts w:cs="Arial"/>
        </w:rPr>
      </w:pPr>
    </w:p>
    <w:p w14:paraId="31D8C810" w14:textId="77777777" w:rsidR="007B2400" w:rsidRDefault="007B2400" w:rsidP="007B2400">
      <w:pPr>
        <w:rPr>
          <w:rFonts w:cs="Arial"/>
        </w:rPr>
      </w:pPr>
    </w:p>
    <w:p w14:paraId="647FE361" w14:textId="77777777" w:rsidR="007B2400" w:rsidRDefault="007B2400" w:rsidP="007B2400">
      <w:pPr>
        <w:rPr>
          <w:rFonts w:cs="Arial"/>
        </w:rPr>
      </w:pPr>
    </w:p>
    <w:p w14:paraId="1942EAB7" w14:textId="77777777" w:rsidR="007B2400" w:rsidRDefault="007B2400" w:rsidP="007B2400">
      <w:pPr>
        <w:rPr>
          <w:rFonts w:cs="Arial"/>
        </w:rPr>
      </w:pPr>
    </w:p>
    <w:p w14:paraId="3733263A" w14:textId="77777777" w:rsidR="007B2400" w:rsidRDefault="007B2400" w:rsidP="007B2400">
      <w:pPr>
        <w:rPr>
          <w:rFonts w:cs="Arial"/>
        </w:rPr>
      </w:pPr>
    </w:p>
    <w:p w14:paraId="404E5E4E" w14:textId="27D04088" w:rsidR="007B2400" w:rsidRPr="00565157" w:rsidRDefault="007B2400" w:rsidP="007B2400">
      <w:pPr>
        <w:pStyle w:val="Heading1"/>
        <w:jc w:val="center"/>
      </w:pPr>
      <w:r>
        <w:fldChar w:fldCharType="begin"/>
      </w:r>
      <w:r>
        <w:instrText xml:space="preserve"> MACROBUTTON MTEditEquationSection2 </w:instrText>
      </w:r>
      <w:r w:rsidRPr="00A349B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1" w:name="_Toc208245241"/>
      <w:r>
        <w:fldChar w:fldCharType="end"/>
      </w:r>
      <w:r>
        <w:fldChar w:fldCharType="begin"/>
      </w:r>
      <w:r>
        <w:instrText xml:space="preserve"> MACROBUTTON MTEditEquationSection2 </w:instrText>
      </w:r>
      <w:r w:rsidRPr="00C82448">
        <w:rPr>
          <w:rStyle w:val="MTEquationSection"/>
        </w:rPr>
        <w:instrText>Equation Chapter 9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9 \h \* MERGEFORMAT </w:instrText>
      </w:r>
      <w:r>
        <w:fldChar w:fldCharType="end"/>
      </w:r>
      <w:r>
        <w:fldChar w:fldCharType="end"/>
      </w:r>
      <w:r w:rsidRPr="00565157">
        <w:t xml:space="preserve"> Equations for </w:t>
      </w:r>
      <w:r w:rsidR="008D0773">
        <w:t>E</w:t>
      </w:r>
      <w:r w:rsidRPr="00565157">
        <w:t xml:space="preserve">lement </w:t>
      </w:r>
      <w:r w:rsidR="008D0773">
        <w:t>S</w:t>
      </w:r>
      <w:r w:rsidRPr="00565157">
        <w:t>tress</w:t>
      </w:r>
      <w:r>
        <w:t>/</w:t>
      </w:r>
      <w:r w:rsidR="008D0773">
        <w:t>S</w:t>
      </w:r>
      <w:r>
        <w:t>train</w:t>
      </w:r>
      <w:r w:rsidRPr="00565157">
        <w:t xml:space="preserve"> </w:t>
      </w:r>
      <w:r w:rsidR="008D0773">
        <w:t>R</w:t>
      </w:r>
      <w:r w:rsidRPr="00565157">
        <w:t>ecovery</w:t>
      </w:r>
      <w:bookmarkEnd w:id="11"/>
    </w:p>
    <w:p w14:paraId="1984AB02" w14:textId="77777777" w:rsidR="007B2400" w:rsidRDefault="007B2400" w:rsidP="007B2400">
      <w:pPr>
        <w:pStyle w:val="Heading2"/>
      </w:pPr>
      <w:r>
        <w:br w:type="page"/>
      </w:r>
      <w:bookmarkStart w:id="12" w:name="_Toc208245242"/>
      <w:r>
        <w:lastRenderedPageBreak/>
        <w:t>General discussion</w:t>
      </w:r>
      <w:bookmarkEnd w:id="12"/>
    </w:p>
    <w:p w14:paraId="11A128F2" w14:textId="77777777" w:rsidR="007B2400" w:rsidRDefault="007B2400" w:rsidP="007B2400"/>
    <w:p w14:paraId="6EAC8EBF" w14:textId="77777777" w:rsidR="007B2400" w:rsidRDefault="007B2400" w:rsidP="007B2400">
      <w:r>
        <w:t>For the 2D plate elements and 3D solid elements arrays called STRAIN and STRESS are calculated for each element. For 1D elements.. like the rod and beam. only the STRESS array is calculated.  Both arrays STRAIN and STRESS can contain up to 9 rows and there is one of each these calculated for every subcase.  The STRAIN and STRESS arrays are further subdivided as shown below:</w:t>
      </w:r>
    </w:p>
    <w:p w14:paraId="6CED367C" w14:textId="77777777" w:rsidR="007B2400" w:rsidRDefault="007B2400" w:rsidP="007B2400"/>
    <w:p w14:paraId="6350320C" w14:textId="49A1F27C" w:rsidR="007B2400" w:rsidRDefault="007B2400" w:rsidP="007B2400">
      <w:pPr>
        <w:pStyle w:val="MTDisplayEquation"/>
      </w:pPr>
      <w:r>
        <w:tab/>
      </w:r>
      <w:r w:rsidRPr="005F4899">
        <w:rPr>
          <w:position w:val="-44"/>
        </w:rPr>
        <w:object w:dxaOrig="4660" w:dyaOrig="980" w14:anchorId="2E98569C">
          <v:shape id="_x0000_i1085" type="#_x0000_t75" style="width:232.5pt;height:48.75pt" o:ole="">
            <v:imagedata r:id="rId125" o:title=""/>
          </v:shape>
          <o:OLEObject Type="Embed" ProgID="Equation.DSMT4" ShapeID="_x0000_i1085" DrawAspect="Content" ObjectID="_1818859669"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1</w:instrText>
        </w:r>
      </w:fldSimple>
      <w:r>
        <w:instrText>)</w:instrText>
      </w:r>
      <w:r>
        <w:fldChar w:fldCharType="end"/>
      </w:r>
    </w:p>
    <w:p w14:paraId="169CF212" w14:textId="77777777" w:rsidR="007B2400" w:rsidRPr="005F4899" w:rsidRDefault="007B2400" w:rsidP="007B2400">
      <w:pPr>
        <w:rPr>
          <w:rFonts w:cs="Arial"/>
        </w:rPr>
      </w:pPr>
    </w:p>
    <w:p w14:paraId="1DFF4BBF" w14:textId="77777777" w:rsidR="007B2400" w:rsidRPr="005E650C" w:rsidRDefault="007B2400" w:rsidP="007B2400">
      <w:pPr>
        <w:rPr>
          <w:vertAlign w:val="superscript"/>
        </w:rPr>
      </w:pPr>
      <w:r>
        <w:t>where  STRAIN</w:t>
      </w:r>
      <w:r>
        <w:rPr>
          <w:vertAlign w:val="subscript"/>
        </w:rPr>
        <w:t>i</w:t>
      </w:r>
      <w:r>
        <w:t xml:space="preserve"> and STRESS</w:t>
      </w:r>
      <w:r>
        <w:rPr>
          <w:vertAlign w:val="subscript"/>
        </w:rPr>
        <w:t>i</w:t>
      </w:r>
      <w:r>
        <w:t xml:space="preserve"> each have 3 rows</w:t>
      </w:r>
    </w:p>
    <w:p w14:paraId="6609A27F" w14:textId="77777777" w:rsidR="007B2400" w:rsidRDefault="007B2400" w:rsidP="007B2400"/>
    <w:p w14:paraId="1AABC040" w14:textId="1F7E8C90" w:rsidR="007B2400" w:rsidRDefault="007B2400" w:rsidP="007B2400">
      <w:pPr>
        <w:pStyle w:val="MTDisplayEquation"/>
      </w:pPr>
      <w:r>
        <w:tab/>
      </w:r>
      <w:r w:rsidRPr="00DB03F4">
        <w:rPr>
          <w:position w:val="-102"/>
        </w:rPr>
        <w:object w:dxaOrig="6160" w:dyaOrig="2120" w14:anchorId="253F7AE9">
          <v:shape id="_x0000_i1086" type="#_x0000_t75" style="width:308.25pt;height:106.5pt" o:ole="">
            <v:imagedata r:id="rId127" o:title=""/>
          </v:shape>
          <o:OLEObject Type="Embed" ProgID="Equation.DSMT4" ShapeID="_x0000_i1086" DrawAspect="Content" ObjectID="_1818859670"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2</w:instrText>
        </w:r>
      </w:fldSimple>
      <w:r>
        <w:instrText>)</w:instrText>
      </w:r>
      <w:r>
        <w:fldChar w:fldCharType="end"/>
      </w:r>
    </w:p>
    <w:p w14:paraId="49FB101F" w14:textId="77777777" w:rsidR="007B2400" w:rsidRPr="005F4899" w:rsidRDefault="007B2400" w:rsidP="007B2400">
      <w:pPr>
        <w:rPr>
          <w:rFonts w:cs="Arial"/>
        </w:rPr>
      </w:pPr>
    </w:p>
    <w:p w14:paraId="3FA649EE" w14:textId="77777777" w:rsidR="007B2400" w:rsidRPr="00286EBE" w:rsidRDefault="007B2400" w:rsidP="007B2400">
      <w:r>
        <w:t>U</w:t>
      </w:r>
      <w:r>
        <w:rPr>
          <w:vertAlign w:val="subscript"/>
        </w:rPr>
        <w:t>e</w:t>
      </w:r>
      <w:r>
        <w:t xml:space="preserve"> are the displacements of the nodes of the element in the local element coordinate system (see Figures 3-2 through 3-6 in the main body of this manual) and are obtained from the G-set displacements, the solution for which is discussed in Appendix B.  These G-set displacements for the nodes of an element are transformed to the local element coordinate system to obtain U</w:t>
      </w:r>
      <w:r>
        <w:rPr>
          <w:vertAlign w:val="subscript"/>
        </w:rPr>
        <w:t>e</w:t>
      </w:r>
      <w:r>
        <w:t xml:space="preserve">  which has a number of rows equal to 6n where n is the number of nodes for the element (e.g. n=4 for a quadrilateral plate element).  There is one U</w:t>
      </w:r>
      <w:r>
        <w:rPr>
          <w:vertAlign w:val="subscript"/>
        </w:rPr>
        <w:t>e</w:t>
      </w:r>
      <w:r>
        <w:t xml:space="preserve"> for each subcase in the solution.  The BE</w:t>
      </w:r>
      <w:r>
        <w:rPr>
          <w:vertAlign w:val="subscript"/>
        </w:rPr>
        <w:t>i</w:t>
      </w:r>
      <w:r>
        <w:t xml:space="preserve"> arrays each have 3 rows and 6n columns</w:t>
      </w:r>
      <w:r w:rsidRPr="003A234A">
        <w:t xml:space="preserve"> </w:t>
      </w:r>
      <w:r>
        <w:t xml:space="preserve"> and are based on the strain-displacement relationships for individual elements.  The SE</w:t>
      </w:r>
      <w:r>
        <w:rPr>
          <w:vertAlign w:val="subscript"/>
        </w:rPr>
        <w:t>i</w:t>
      </w:r>
      <w:r>
        <w:t xml:space="preserve"> are equal to material  matrices times the BE</w:t>
      </w:r>
      <w:r>
        <w:rPr>
          <w:vertAlign w:val="subscript"/>
        </w:rPr>
        <w:t>i.</w:t>
      </w:r>
      <w:r>
        <w:t xml:space="preserve"> The STEi arrays contain the thermal stress effects, if there are any, and have 3 rows and as many columns as there are </w:t>
      </w:r>
      <w:r w:rsidRPr="00286EBE">
        <w:rPr>
          <w:u w:val="single"/>
        </w:rPr>
        <w:t>therma</w:t>
      </w:r>
      <w:r>
        <w:t>l subcases..  That is, if the input data deck has 5 subcases and two of these have thermal loads, then STE</w:t>
      </w:r>
      <w:r>
        <w:rPr>
          <w:vertAlign w:val="subscript"/>
        </w:rPr>
        <w:t>i</w:t>
      </w:r>
      <w:r>
        <w:t xml:space="preserve"> will have only 2 columns while U</w:t>
      </w:r>
      <w:r>
        <w:rPr>
          <w:vertAlign w:val="subscript"/>
        </w:rPr>
        <w:t>e</w:t>
      </w:r>
      <w:r>
        <w:t xml:space="preserve"> will have 5 columns.  If a user outputs the SE</w:t>
      </w:r>
      <w:r>
        <w:rPr>
          <w:vertAlign w:val="subscript"/>
        </w:rPr>
        <w:t>i</w:t>
      </w:r>
      <w:r>
        <w:t xml:space="preserve"> and STE</w:t>
      </w:r>
      <w:r>
        <w:rPr>
          <w:vertAlign w:val="subscript"/>
        </w:rPr>
        <w:t>i</w:t>
      </w:r>
      <w:r>
        <w:t xml:space="preserve"> arrays, it is their responsibility to keep track of which subcases the columns of STE</w:t>
      </w:r>
      <w:r>
        <w:rPr>
          <w:vertAlign w:val="subscript"/>
        </w:rPr>
        <w:t>i</w:t>
      </w:r>
      <w:r>
        <w:t xml:space="preserve"> belong.  MYSTRAN does this internally for its stress output calculations.</w:t>
      </w:r>
    </w:p>
    <w:p w14:paraId="696F130A" w14:textId="77777777" w:rsidR="007B2400" w:rsidRDefault="007B2400" w:rsidP="007B2400"/>
    <w:p w14:paraId="653A4FD5" w14:textId="77777777" w:rsidR="007B2400" w:rsidRDefault="007B2400" w:rsidP="007B2400">
      <w:r>
        <w:t>The following sections show what is contained in arrays STRESS</w:t>
      </w:r>
      <w:r>
        <w:rPr>
          <w:vertAlign w:val="subscript"/>
        </w:rPr>
        <w:t>i</w:t>
      </w:r>
      <w:r>
        <w:t xml:space="preserve"> for each of the element types.  In that manner, it will be obvious how MYSTRAN uses the SEi and STEi arrays, generated internally in MYSTRAN, to obtain stresses.  If desired, they are available to be output to a text or unformatted binary file through use of the Case Control entry ELDATA.  They need not be output for the user to obtain element stresses, however, which are available in the normal text output file through use of the Case Control entry STRESS.</w:t>
      </w:r>
    </w:p>
    <w:p w14:paraId="0915791F" w14:textId="77777777" w:rsidR="007B2400" w:rsidRDefault="007B2400" w:rsidP="007B2400"/>
    <w:p w14:paraId="17D44C77" w14:textId="77777777" w:rsidR="007B2400" w:rsidRDefault="007B2400" w:rsidP="007B2400">
      <w:pPr>
        <w:pStyle w:val="Heading2"/>
      </w:pPr>
      <w:bookmarkStart w:id="13" w:name="_Toc208245243"/>
      <w:r>
        <w:t>Rod element</w:t>
      </w:r>
      <w:bookmarkEnd w:id="13"/>
    </w:p>
    <w:p w14:paraId="46863F88" w14:textId="77777777" w:rsidR="007B2400" w:rsidRDefault="007B2400" w:rsidP="007B2400"/>
    <w:p w14:paraId="27401721" w14:textId="77777777" w:rsidR="007B2400" w:rsidRDefault="007B2400" w:rsidP="007B2400">
      <w:r>
        <w:t>The rod geometry and loading is shown in Figure 3-2 in the main body of this manual.  It is a very simple element and has only two stresses that can be output: the axial stress and the torsional stress. It only uses the first 2 rows of array STRESS</w:t>
      </w:r>
      <w:r>
        <w:rPr>
          <w:vertAlign w:val="subscript"/>
        </w:rPr>
        <w:t>1</w:t>
      </w:r>
      <w:r>
        <w:t xml:space="preserve"> with row 1 being the axial stress and row 2 the torsional stress.  Array STRESS</w:t>
      </w:r>
      <w:r>
        <w:rPr>
          <w:vertAlign w:val="subscript"/>
        </w:rPr>
        <w:t>1</w:t>
      </w:r>
      <w:r>
        <w:t xml:space="preserve"> is:</w:t>
      </w:r>
    </w:p>
    <w:p w14:paraId="60C414D8" w14:textId="77777777" w:rsidR="007B2400" w:rsidRDefault="007B2400" w:rsidP="007B2400"/>
    <w:p w14:paraId="5D6083B9" w14:textId="5B509DEC" w:rsidR="007B2400" w:rsidRDefault="007B2400" w:rsidP="007B2400">
      <w:pPr>
        <w:pStyle w:val="MTDisplayEquation"/>
      </w:pPr>
      <w:r>
        <w:tab/>
      </w:r>
      <w:r w:rsidRPr="005F4899">
        <w:rPr>
          <w:position w:val="-42"/>
        </w:rPr>
        <w:object w:dxaOrig="1820" w:dyaOrig="940" w14:anchorId="0F5B0720">
          <v:shape id="_x0000_i1087" type="#_x0000_t75" style="width:91.5pt;height:47.25pt" o:ole="">
            <v:imagedata r:id="rId129" o:title=""/>
          </v:shape>
          <o:OLEObject Type="Embed" ProgID="Equation.DSMT4" ShapeID="_x0000_i1087" DrawAspect="Content" ObjectID="_1818859671"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3</w:instrText>
        </w:r>
      </w:fldSimple>
      <w:r>
        <w:instrText>)</w:instrText>
      </w:r>
      <w:r>
        <w:fldChar w:fldCharType="end"/>
      </w:r>
    </w:p>
    <w:p w14:paraId="5AAA4791" w14:textId="77777777" w:rsidR="007B2400" w:rsidRPr="005F4899" w:rsidRDefault="007B2400" w:rsidP="007B2400">
      <w:pPr>
        <w:rPr>
          <w:rFonts w:cs="Arial"/>
        </w:rPr>
      </w:pPr>
    </w:p>
    <w:p w14:paraId="51886D13" w14:textId="77777777" w:rsidR="007B2400" w:rsidRDefault="007B2400" w:rsidP="007B2400">
      <w:r>
        <w:t>As an example of what is in arrays SE1 and STE1 for a simple element, the arrays are shown below for this rod element.  More complicated elements won’t have a simple closed form for these matrices and will not be shown.</w:t>
      </w:r>
    </w:p>
    <w:p w14:paraId="79CD6537" w14:textId="77777777" w:rsidR="007B2400" w:rsidRDefault="007B2400" w:rsidP="007B2400"/>
    <w:p w14:paraId="57B0DDB9" w14:textId="77777777" w:rsidR="007B2400" w:rsidRDefault="007B2400" w:rsidP="007B2400">
      <w:r>
        <w:t>Array SE1 for the rod element is:</w:t>
      </w:r>
    </w:p>
    <w:p w14:paraId="3736EE08" w14:textId="77777777" w:rsidR="007B2400" w:rsidRDefault="007B2400" w:rsidP="007B2400"/>
    <w:p w14:paraId="51566AFE" w14:textId="2164CDB9" w:rsidR="007B2400" w:rsidRDefault="007B2400" w:rsidP="007B2400">
      <w:pPr>
        <w:pStyle w:val="MTDisplayEquation"/>
      </w:pPr>
      <w:r>
        <w:tab/>
      </w:r>
      <w:r w:rsidRPr="005F4899">
        <w:rPr>
          <w:position w:val="-42"/>
        </w:rPr>
        <w:object w:dxaOrig="5260" w:dyaOrig="940" w14:anchorId="322D1F3B">
          <v:shape id="_x0000_i1088" type="#_x0000_t75" style="width:263.25pt;height:47.25pt" o:ole="">
            <v:imagedata r:id="rId131" o:title=""/>
          </v:shape>
          <o:OLEObject Type="Embed" ProgID="Equation.DSMT4" ShapeID="_x0000_i1088" DrawAspect="Content" ObjectID="_1818859672"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4</w:instrText>
        </w:r>
      </w:fldSimple>
      <w:r>
        <w:instrText>)</w:instrText>
      </w:r>
      <w:r>
        <w:fldChar w:fldCharType="end"/>
      </w:r>
    </w:p>
    <w:p w14:paraId="7B53740D" w14:textId="77777777" w:rsidR="007B2400" w:rsidRPr="005F4899" w:rsidRDefault="007B2400" w:rsidP="007B2400">
      <w:pPr>
        <w:rPr>
          <w:rFonts w:cs="Arial"/>
        </w:rPr>
      </w:pPr>
    </w:p>
    <w:p w14:paraId="4B981880" w14:textId="77777777" w:rsidR="007B2400" w:rsidRDefault="007B2400" w:rsidP="007B2400">
      <w:r>
        <w:t>E and G are Young’s modulus and shear modulus from the Bulk Data material entry for the element, L is the element length and C is the torsional stress recovery coefficient from a PROD entry.</w:t>
      </w:r>
    </w:p>
    <w:p w14:paraId="24F0B10E" w14:textId="77777777" w:rsidR="007B2400" w:rsidRDefault="007B2400" w:rsidP="007B2400"/>
    <w:p w14:paraId="40C535A9" w14:textId="77777777" w:rsidR="007B2400" w:rsidRDefault="007B2400" w:rsidP="007B2400">
      <w:r>
        <w:t>Array STE1 would have the following column for each subcase that has a thermal load:</w:t>
      </w:r>
    </w:p>
    <w:p w14:paraId="68A86A7C" w14:textId="77777777" w:rsidR="007B2400" w:rsidRDefault="007B2400" w:rsidP="007B2400"/>
    <w:p w14:paraId="200A0BF0" w14:textId="11C6D34E" w:rsidR="007B2400" w:rsidRDefault="007B2400" w:rsidP="007B2400">
      <w:pPr>
        <w:pStyle w:val="MTDisplayEquation"/>
      </w:pPr>
      <w:r>
        <w:tab/>
      </w:r>
      <w:r w:rsidRPr="005F4899">
        <w:rPr>
          <w:position w:val="-42"/>
        </w:rPr>
        <w:object w:dxaOrig="2100" w:dyaOrig="940" w14:anchorId="0813F4A7">
          <v:shape id="_x0000_i1089" type="#_x0000_t75" style="width:105pt;height:47.25pt" o:ole="">
            <v:imagedata r:id="rId133" o:title=""/>
          </v:shape>
          <o:OLEObject Type="Embed" ProgID="Equation.DSMT4" ShapeID="_x0000_i1089" DrawAspect="Content" ObjectID="_1818859673"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5</w:instrText>
        </w:r>
      </w:fldSimple>
      <w:r>
        <w:instrText>)</w:instrText>
      </w:r>
      <w:r>
        <w:fldChar w:fldCharType="end"/>
      </w:r>
    </w:p>
    <w:p w14:paraId="3C78B773" w14:textId="77777777" w:rsidR="007B2400" w:rsidRPr="005F4899" w:rsidRDefault="007B2400" w:rsidP="007B2400">
      <w:pPr>
        <w:rPr>
          <w:rFonts w:cs="Arial"/>
        </w:rPr>
      </w:pPr>
    </w:p>
    <w:p w14:paraId="7E2298A1" w14:textId="77777777" w:rsidR="007B2400" w:rsidRDefault="007B2400" w:rsidP="007B2400">
      <w:r w:rsidRPr="00222D68">
        <w:rPr>
          <w:position w:val="-6"/>
        </w:rPr>
        <w:object w:dxaOrig="200" w:dyaOrig="200" w14:anchorId="009D5276">
          <v:shape id="_x0000_i1090" type="#_x0000_t75" style="width:10.5pt;height:10.5pt" o:ole="">
            <v:imagedata r:id="rId135" o:title=""/>
          </v:shape>
          <o:OLEObject Type="Embed" ProgID="Equation.DSMT4" ShapeID="_x0000_i1090" DrawAspect="Content" ObjectID="_1818859674" r:id="rId136"/>
        </w:object>
      </w:r>
      <w:r>
        <w:t xml:space="preserve"> and T</w:t>
      </w:r>
      <w:r>
        <w:rPr>
          <w:vertAlign w:val="subscript"/>
        </w:rPr>
        <w:t>ref</w:t>
      </w:r>
      <w:r>
        <w:t xml:space="preserve"> are the coefficient of thermal expansion and reference temperature from the material Bulk Data entry for the element and </w:t>
      </w:r>
      <w:r w:rsidRPr="00222D68">
        <w:rPr>
          <w:position w:val="-4"/>
        </w:rPr>
        <w:object w:dxaOrig="200" w:dyaOrig="279" w14:anchorId="2E71174A">
          <v:shape id="_x0000_i1091" type="#_x0000_t75" style="width:10.5pt;height:13.5pt" o:ole="">
            <v:imagedata r:id="rId137" o:title=""/>
          </v:shape>
          <o:OLEObject Type="Embed" ProgID="Equation.DSMT4" ShapeID="_x0000_i1091" DrawAspect="Content" ObjectID="_1818859675" r:id="rId138"/>
        </w:object>
      </w:r>
      <w:r>
        <w:t xml:space="preserve"> is the average element temperature for the thermal subcase.</w:t>
      </w:r>
    </w:p>
    <w:p w14:paraId="1046613C" w14:textId="77777777" w:rsidR="007B2400" w:rsidRDefault="007B2400" w:rsidP="007B2400"/>
    <w:p w14:paraId="770D014D" w14:textId="77777777" w:rsidR="007B2400" w:rsidRDefault="007B2400" w:rsidP="007B2400">
      <w:pPr>
        <w:pStyle w:val="Heading2"/>
      </w:pPr>
      <w:bookmarkStart w:id="14" w:name="_Toc208245244"/>
      <w:r>
        <w:t>Bar element</w:t>
      </w:r>
      <w:bookmarkEnd w:id="14"/>
    </w:p>
    <w:p w14:paraId="48F7E441" w14:textId="77777777" w:rsidR="007B2400" w:rsidRDefault="007B2400" w:rsidP="007B2400"/>
    <w:p w14:paraId="68FC6010" w14:textId="77777777" w:rsidR="007B2400" w:rsidRDefault="007B2400" w:rsidP="007B2400">
      <w:r>
        <w:t>The bar element geometry and loading is shown in Figures 3-3 and 3-4 in the main body of this manual.  For the bar element, array STRESS uses all 3 rows of STRESS</w:t>
      </w:r>
      <w:r>
        <w:rPr>
          <w:vertAlign w:val="subscript"/>
        </w:rPr>
        <w:t>1</w:t>
      </w:r>
      <w:r>
        <w:t xml:space="preserve"> and STRESS</w:t>
      </w:r>
      <w:r>
        <w:rPr>
          <w:vertAlign w:val="subscript"/>
        </w:rPr>
        <w:t>2</w:t>
      </w:r>
      <w:r>
        <w:t>.  The first row of STRESS</w:t>
      </w:r>
      <w:r>
        <w:rPr>
          <w:vertAlign w:val="subscript"/>
        </w:rPr>
        <w:t>1</w:t>
      </w:r>
      <w:r>
        <w:t xml:space="preserve"> contains the actual axial stress in the bar and the third row of STRESS</w:t>
      </w:r>
      <w:r>
        <w:rPr>
          <w:vertAlign w:val="subscript"/>
        </w:rPr>
        <w:t>2</w:t>
      </w:r>
      <w:r>
        <w:t xml:space="preserve"> contains the actual torsional stress. The second and third rows of STRESS</w:t>
      </w:r>
      <w:r>
        <w:rPr>
          <w:vertAlign w:val="subscript"/>
        </w:rPr>
        <w:t>1</w:t>
      </w:r>
      <w:r>
        <w:t xml:space="preserve"> and the first two rows of STRESS</w:t>
      </w:r>
      <w:r>
        <w:rPr>
          <w:vertAlign w:val="subscript"/>
        </w:rPr>
        <w:t>2</w:t>
      </w:r>
      <w:r>
        <w:t xml:space="preserve"> are not actual stress values.  Rather, they are the four independent parameters needed to determine the bending stresses at points in the bar cross-section.  Thus:</w:t>
      </w:r>
    </w:p>
    <w:p w14:paraId="34FE2679" w14:textId="77777777" w:rsidR="007B2400" w:rsidRDefault="007B2400" w:rsidP="007B2400"/>
    <w:p w14:paraId="1516AF93" w14:textId="7C7A459D" w:rsidR="007B2400" w:rsidRDefault="007B2400" w:rsidP="007B2400">
      <w:pPr>
        <w:pStyle w:val="MTDisplayEquation"/>
      </w:pPr>
      <w:r>
        <w:tab/>
      </w:r>
      <w:r w:rsidRPr="005F4899">
        <w:rPr>
          <w:position w:val="-122"/>
        </w:rPr>
        <w:object w:dxaOrig="3900" w:dyaOrig="2540" w14:anchorId="439741FC">
          <v:shape id="_x0000_i1092" type="#_x0000_t75" style="width:195pt;height:127.5pt" o:ole="">
            <v:imagedata r:id="rId139" o:title=""/>
          </v:shape>
          <o:OLEObject Type="Embed" ProgID="Equation.DSMT4" ShapeID="_x0000_i1092" DrawAspect="Content" ObjectID="_1818859676"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6</w:instrText>
        </w:r>
      </w:fldSimple>
      <w:r>
        <w:instrText>)</w:instrText>
      </w:r>
      <w:r>
        <w:fldChar w:fldCharType="end"/>
      </w:r>
    </w:p>
    <w:p w14:paraId="225A560C" w14:textId="77777777" w:rsidR="007B2400" w:rsidRPr="005F4899" w:rsidRDefault="007B2400" w:rsidP="007B2400">
      <w:pPr>
        <w:rPr>
          <w:rFonts w:cs="Arial"/>
        </w:rPr>
      </w:pPr>
    </w:p>
    <w:p w14:paraId="7EA3D44F" w14:textId="77777777" w:rsidR="007B2400" w:rsidRDefault="007B2400" w:rsidP="007B2400">
      <w:r>
        <w:t>and</w:t>
      </w:r>
    </w:p>
    <w:p w14:paraId="6E14E59D" w14:textId="77777777" w:rsidR="007B2400" w:rsidRDefault="007B2400" w:rsidP="007B2400"/>
    <w:p w14:paraId="32B9AF3F" w14:textId="42A6F1BD" w:rsidR="007B2400" w:rsidRDefault="007B2400" w:rsidP="007B2400">
      <w:pPr>
        <w:pStyle w:val="MTDisplayEquation"/>
      </w:pPr>
      <w:r>
        <w:tab/>
      </w:r>
      <w:r w:rsidRPr="005F4899">
        <w:rPr>
          <w:position w:val="-56"/>
        </w:rPr>
        <w:object w:dxaOrig="8400" w:dyaOrig="1219" w14:anchorId="1CCB2632">
          <v:shape id="_x0000_i1093" type="#_x0000_t75" style="width:420pt;height:60.75pt" o:ole="">
            <v:imagedata r:id="rId141" o:title=""/>
          </v:shape>
          <o:OLEObject Type="Embed" ProgID="Equation.DSMT4" ShapeID="_x0000_i1093" DrawAspect="Content" ObjectID="_1818859677"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7</w:instrText>
        </w:r>
      </w:fldSimple>
      <w:r>
        <w:instrText>)</w:instrText>
      </w:r>
      <w:r>
        <w:fldChar w:fldCharType="end"/>
      </w:r>
    </w:p>
    <w:p w14:paraId="1884DD6E" w14:textId="77777777" w:rsidR="007B2400" w:rsidRDefault="007B2400" w:rsidP="007B2400">
      <w:pPr>
        <w:jc w:val="center"/>
      </w:pPr>
    </w:p>
    <w:p w14:paraId="3C2F7AC3"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04854E5B" w14:textId="77777777" w:rsidR="007B2400" w:rsidRDefault="007B2400" w:rsidP="007B2400">
      <w:pPr>
        <w:rPr>
          <w:rFonts w:cs="Arial"/>
        </w:rPr>
      </w:pPr>
    </w:p>
    <w:p w14:paraId="091B9F6D" w14:textId="77777777" w:rsidR="007B2400" w:rsidRDefault="007B2400" w:rsidP="007B2400"/>
    <w:p w14:paraId="03BFCC14" w14:textId="77777777" w:rsidR="007B2400" w:rsidRDefault="007B2400" w:rsidP="007B2400">
      <w:pPr>
        <w:jc w:val="center"/>
      </w:pPr>
      <w:r w:rsidRPr="001137EC">
        <w:rPr>
          <w:position w:val="-82"/>
        </w:rPr>
        <w:object w:dxaOrig="3900" w:dyaOrig="1660" w14:anchorId="38850C74">
          <v:shape id="_x0000_i1094" type="#_x0000_t75" style="width:195pt;height:83.25pt" o:ole="">
            <v:imagedata r:id="rId143" o:title=""/>
          </v:shape>
          <o:OLEObject Type="Embed" ProgID="Equation.DSMT4" ShapeID="_x0000_i1094" DrawAspect="Content" ObjectID="_1818859678" r:id="rId144"/>
        </w:object>
      </w:r>
    </w:p>
    <w:p w14:paraId="7004C692" w14:textId="77777777" w:rsidR="007B2400" w:rsidRDefault="007B2400" w:rsidP="007B2400"/>
    <w:p w14:paraId="0242CECC" w14:textId="77777777" w:rsidR="007B2400" w:rsidRDefault="007B2400" w:rsidP="007B2400">
      <w:r>
        <w:t>K</w:t>
      </w:r>
      <w:r>
        <w:rPr>
          <w:vertAlign w:val="subscript"/>
        </w:rPr>
        <w:t>aa</w:t>
      </w:r>
      <w:r>
        <w:t xml:space="preserve"> and K</w:t>
      </w:r>
      <w:r>
        <w:rPr>
          <w:vertAlign w:val="subscript"/>
        </w:rPr>
        <w:t>ab</w:t>
      </w:r>
      <w:r>
        <w:t xml:space="preserve"> are 6x6 partitions from the 1</w:t>
      </w:r>
      <w:r w:rsidRPr="001137EC">
        <w:rPr>
          <w:vertAlign w:val="superscript"/>
        </w:rPr>
        <w:t>st</w:t>
      </w:r>
      <w:r>
        <w:t xml:space="preserve"> 6 rows of  the bar element stiffness matrix and B</w:t>
      </w:r>
      <w:r>
        <w:rPr>
          <w:vertAlign w:val="subscript"/>
        </w:rPr>
        <w:t>1</w:t>
      </w:r>
      <w:r>
        <w:t>, B</w:t>
      </w:r>
      <w:r>
        <w:rPr>
          <w:vertAlign w:val="subscript"/>
        </w:rPr>
        <w:t>2</w:t>
      </w:r>
      <w:r>
        <w:t xml:space="preserve"> and </w:t>
      </w:r>
      <w:r w:rsidRPr="001137EC">
        <w:rPr>
          <w:position w:val="-4"/>
        </w:rPr>
        <w:object w:dxaOrig="220" w:dyaOrig="279" w14:anchorId="633B9222">
          <v:shape id="_x0000_i1095" type="#_x0000_t75" style="width:11.25pt;height:13.5pt" o:ole="">
            <v:imagedata r:id="rId145" o:title=""/>
          </v:shape>
          <o:OLEObject Type="Embed" ProgID="Equation.DSMT4" ShapeID="_x0000_i1095" DrawAspect="Content" ObjectID="_1818859679" r:id="rId146"/>
        </w:object>
      </w:r>
    </w:p>
    <w:p w14:paraId="5804100C" w14:textId="77777777" w:rsidR="007B2400" w:rsidRDefault="007B2400" w:rsidP="007B2400">
      <w:r>
        <w:t>are matrices of element properties as shown below:</w:t>
      </w:r>
    </w:p>
    <w:p w14:paraId="2EE86F15" w14:textId="77777777" w:rsidR="007B2400" w:rsidRDefault="007B2400" w:rsidP="007B2400"/>
    <w:p w14:paraId="25FA577D" w14:textId="77777777" w:rsidR="007B2400" w:rsidRPr="001137EC" w:rsidRDefault="007B2400" w:rsidP="007B2400">
      <w:pPr>
        <w:jc w:val="center"/>
      </w:pPr>
      <w:r w:rsidRPr="00CE07E3">
        <w:rPr>
          <w:position w:val="-194"/>
        </w:rPr>
        <w:object w:dxaOrig="5260" w:dyaOrig="7339" w14:anchorId="7F6213F0">
          <v:shape id="_x0000_i1096" type="#_x0000_t75" style="width:263.25pt;height:367.5pt" o:ole="">
            <v:imagedata r:id="rId147" o:title=""/>
          </v:shape>
          <o:OLEObject Type="Embed" ProgID="Equation.DSMT4" ShapeID="_x0000_i1096" DrawAspect="Content" ObjectID="_1818859680" r:id="rId148"/>
        </w:object>
      </w:r>
    </w:p>
    <w:p w14:paraId="0FFB2E9B" w14:textId="77777777" w:rsidR="007B2400" w:rsidRDefault="007B2400" w:rsidP="007B2400"/>
    <w:p w14:paraId="32379BC5" w14:textId="77777777" w:rsidR="007B2400" w:rsidRDefault="007B2400" w:rsidP="007B2400"/>
    <w:p w14:paraId="1A5F9588" w14:textId="77777777" w:rsidR="007B2400" w:rsidRDefault="007B2400" w:rsidP="007B2400">
      <w:r>
        <w:t>with the following bar properties:</w:t>
      </w:r>
    </w:p>
    <w:p w14:paraId="5FF84863" w14:textId="77777777" w:rsidR="007B2400" w:rsidRDefault="007B2400" w:rsidP="007B2400">
      <w:pPr>
        <w:jc w:val="center"/>
      </w:pPr>
      <w:r w:rsidRPr="005E334C">
        <w:rPr>
          <w:position w:val="-164"/>
        </w:rPr>
        <w:object w:dxaOrig="3580" w:dyaOrig="3379" w14:anchorId="70A3EC79">
          <v:shape id="_x0000_i1097" type="#_x0000_t75" style="width:179.25pt;height:168.75pt" o:ole="">
            <v:imagedata r:id="rId149" o:title=""/>
          </v:shape>
          <o:OLEObject Type="Embed" ProgID="Equation.DSMT4" ShapeID="_x0000_i1097" DrawAspect="Content" ObjectID="_1818859681" r:id="rId150"/>
        </w:object>
      </w:r>
    </w:p>
    <w:p w14:paraId="52FDF0D4" w14:textId="77777777" w:rsidR="007B2400" w:rsidRPr="005E334C" w:rsidRDefault="007B2400" w:rsidP="007B2400"/>
    <w:p w14:paraId="730CE04F" w14:textId="77777777" w:rsidR="007B2400" w:rsidRDefault="007B2400" w:rsidP="007B2400">
      <w:r>
        <w:t>Stresses due to bending (i.e. not including axial stress at the neutral axis) at ends a and b of the bar element are obtained from:</w:t>
      </w:r>
    </w:p>
    <w:p w14:paraId="50063B19" w14:textId="77777777" w:rsidR="007B2400" w:rsidRDefault="007B2400" w:rsidP="007B2400"/>
    <w:p w14:paraId="1A16066D" w14:textId="77777777" w:rsidR="007B2400" w:rsidRDefault="007B2400" w:rsidP="007B2400">
      <w:pPr>
        <w:rPr>
          <w:rFonts w:cs="Arial"/>
        </w:rPr>
      </w:pPr>
    </w:p>
    <w:p w14:paraId="5A013CFE" w14:textId="6C083C14" w:rsidR="007B2400" w:rsidRDefault="007B2400" w:rsidP="007B2400">
      <w:pPr>
        <w:pStyle w:val="MTDisplayEquation"/>
      </w:pPr>
      <w:r>
        <w:tab/>
      </w:r>
      <w:r w:rsidRPr="005F4899">
        <w:rPr>
          <w:position w:val="-10"/>
        </w:rPr>
        <w:object w:dxaOrig="4239" w:dyaOrig="300" w14:anchorId="5BB3DBC3">
          <v:shape id="_x0000_i1098" type="#_x0000_t75" style="width:212.25pt;height:15pt" o:ole="">
            <v:imagedata r:id="rId151" o:title=""/>
          </v:shape>
          <o:OLEObject Type="Embed" ProgID="Equation.DSMT4" ShapeID="_x0000_i1098" DrawAspect="Content" ObjectID="_1818859682"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8</w:instrText>
        </w:r>
      </w:fldSimple>
      <w:r>
        <w:instrText>)</w:instrText>
      </w:r>
      <w:r>
        <w:fldChar w:fldCharType="end"/>
      </w:r>
    </w:p>
    <w:p w14:paraId="7C8DBB5B" w14:textId="77777777" w:rsidR="007B2400" w:rsidRPr="005F4899" w:rsidRDefault="007B2400" w:rsidP="007B2400">
      <w:pPr>
        <w:rPr>
          <w:rFonts w:cs="Arial"/>
        </w:rPr>
      </w:pPr>
    </w:p>
    <w:p w14:paraId="64597F27" w14:textId="77777777" w:rsidR="007B2400" w:rsidRDefault="007B2400" w:rsidP="007B2400">
      <w:r>
        <w:t xml:space="preserve">where </w:t>
      </w:r>
      <w:r w:rsidRPr="00577FF1">
        <w:rPr>
          <w:position w:val="-10"/>
        </w:rPr>
        <w:object w:dxaOrig="639" w:dyaOrig="300" w14:anchorId="1E02A0C8">
          <v:shape id="_x0000_i1099" type="#_x0000_t75" style="width:32.25pt;height:15pt" o:ole="">
            <v:imagedata r:id="rId153" o:title=""/>
          </v:shape>
          <o:OLEObject Type="Embed" ProgID="Equation.DSMT4" ShapeID="_x0000_i1099" DrawAspect="Content" ObjectID="_1818859683" r:id="rId154"/>
        </w:object>
      </w:r>
      <w:r>
        <w:t xml:space="preserve"> are the </w:t>
      </w:r>
      <w:r w:rsidRPr="0013098A">
        <w:rPr>
          <w:u w:val="single"/>
        </w:rPr>
        <w:t>bending</w:t>
      </w:r>
      <w:r>
        <w:t xml:space="preserve"> stresses at ends a and b of the bar and </w:t>
      </w:r>
      <w:r w:rsidRPr="00577FF1">
        <w:rPr>
          <w:position w:val="-10"/>
        </w:rPr>
        <w:object w:dxaOrig="620" w:dyaOrig="300" w14:anchorId="65DEE36F">
          <v:shape id="_x0000_i1100" type="#_x0000_t75" style="width:31.5pt;height:15pt" o:ole="">
            <v:imagedata r:id="rId155" o:title=""/>
          </v:shape>
          <o:OLEObject Type="Embed" ProgID="Equation.DSMT4" ShapeID="_x0000_i1100" DrawAspect="Content" ObjectID="_1818859684" r:id="rId156"/>
        </w:object>
      </w:r>
      <w:r>
        <w:t xml:space="preserve"> are the coordinates of a point on the bar cross section as measured in the local element coordinate system (see Figure 3-3 in the main body of this manual).  It should be noted that temperature distributions through the depth of the bar that are higher order than linear are ignored</w:t>
      </w:r>
    </w:p>
    <w:p w14:paraId="586FE6FD" w14:textId="77777777" w:rsidR="007B2400" w:rsidRDefault="007B2400" w:rsidP="007B2400"/>
    <w:p w14:paraId="57FD605C" w14:textId="77777777" w:rsidR="007B2400" w:rsidRDefault="007B2400" w:rsidP="007B2400">
      <w:pPr>
        <w:pStyle w:val="Heading2"/>
      </w:pPr>
      <w:bookmarkStart w:id="15" w:name="_Toc208245245"/>
      <w:r>
        <w:t>Plate elements</w:t>
      </w:r>
      <w:bookmarkEnd w:id="15"/>
    </w:p>
    <w:p w14:paraId="2E668B34" w14:textId="77777777" w:rsidR="007B2400" w:rsidRDefault="007B2400" w:rsidP="007B2400"/>
    <w:p w14:paraId="2EF7254E" w14:textId="77777777" w:rsidR="007B2400" w:rsidRDefault="007B2400" w:rsidP="007B2400">
      <w:r>
        <w:t>Triangular and quadrilateral plate element geometry, loading and stress conventions are shown in Figures 3-5 and 3-6 in the main body of this manual.  They can use all three of the STRESS</w:t>
      </w:r>
      <w:r>
        <w:rPr>
          <w:vertAlign w:val="subscript"/>
        </w:rPr>
        <w:t>i</w:t>
      </w:r>
      <w:r>
        <w:t xml:space="preserve"> arrays.</w:t>
      </w:r>
    </w:p>
    <w:p w14:paraId="5A5EEBE3" w14:textId="77777777" w:rsidR="007B2400" w:rsidRDefault="007B2400" w:rsidP="007B2400"/>
    <w:p w14:paraId="068C5968" w14:textId="77777777" w:rsidR="007B2400" w:rsidRPr="00432B55" w:rsidRDefault="007B2400" w:rsidP="007B2400">
      <w:pPr>
        <w:pStyle w:val="Heading3"/>
      </w:pPr>
      <w:bookmarkStart w:id="16" w:name="_Toc208245246"/>
      <w:r w:rsidRPr="00432B55">
        <w:t>Membrane stresses</w:t>
      </w:r>
      <w:bookmarkEnd w:id="16"/>
    </w:p>
    <w:p w14:paraId="514E9A83" w14:textId="77777777" w:rsidR="007B2400" w:rsidRDefault="007B2400" w:rsidP="007B2400"/>
    <w:p w14:paraId="4F8A621D" w14:textId="77777777" w:rsidR="007B2400" w:rsidRPr="00623F60" w:rsidRDefault="007B2400" w:rsidP="007B2400">
      <w:r>
        <w:t>STRESS</w:t>
      </w:r>
      <w:r>
        <w:rPr>
          <w:vertAlign w:val="subscript"/>
        </w:rPr>
        <w:t>1</w:t>
      </w:r>
      <w:r>
        <w:t xml:space="preserve"> contains the membrane stresses (at the plate mid-plane)</w:t>
      </w:r>
    </w:p>
    <w:p w14:paraId="0AE2DA2A" w14:textId="77777777" w:rsidR="007B2400" w:rsidRDefault="007B2400" w:rsidP="007B2400"/>
    <w:p w14:paraId="3BD838C0" w14:textId="696B7D07" w:rsidR="007B2400" w:rsidRDefault="007B2400" w:rsidP="007B2400">
      <w:pPr>
        <w:pStyle w:val="MTDisplayEquation"/>
      </w:pPr>
      <w:r>
        <w:tab/>
      </w:r>
      <w:r w:rsidRPr="00623F60">
        <w:rPr>
          <w:position w:val="-52"/>
        </w:rPr>
        <w:object w:dxaOrig="1880" w:dyaOrig="1120" w14:anchorId="32C7FDCE">
          <v:shape id="_x0000_i1101" type="#_x0000_t75" style="width:94.5pt;height:56.25pt" o:ole="">
            <v:imagedata r:id="rId157" o:title=""/>
          </v:shape>
          <o:OLEObject Type="Embed" ProgID="Equation.DSMT4" ShapeID="_x0000_i1101" DrawAspect="Content" ObjectID="_1818859685"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9</w:instrText>
        </w:r>
      </w:fldSimple>
      <w:r>
        <w:instrText>)</w:instrText>
      </w:r>
      <w:r>
        <w:fldChar w:fldCharType="end"/>
      </w:r>
    </w:p>
    <w:p w14:paraId="71060021" w14:textId="77777777" w:rsidR="007B2400" w:rsidRDefault="007B2400" w:rsidP="007B2400">
      <w:pPr>
        <w:rPr>
          <w:rFonts w:cs="Arial"/>
        </w:rPr>
      </w:pPr>
    </w:p>
    <w:p w14:paraId="0E3FDECA"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435294F8" w14:textId="77777777" w:rsidR="007B2400" w:rsidRDefault="007B2400" w:rsidP="007B2400">
      <w:pPr>
        <w:rPr>
          <w:rFonts w:cs="Arial"/>
        </w:rPr>
      </w:pPr>
    </w:p>
    <w:p w14:paraId="5229C0AA" w14:textId="38F6C9C2" w:rsidR="007B2400" w:rsidRDefault="007B2400" w:rsidP="007B2400">
      <w:pPr>
        <w:pStyle w:val="MTDisplayEquation"/>
      </w:pPr>
      <w:r>
        <w:tab/>
      </w:r>
      <w:r w:rsidRPr="00E53C5C">
        <w:rPr>
          <w:position w:val="-40"/>
        </w:rPr>
        <w:object w:dxaOrig="3920" w:dyaOrig="920" w14:anchorId="3D609191">
          <v:shape id="_x0000_i1102" type="#_x0000_t75" style="width:195.75pt;height:46.5pt" o:ole="">
            <v:imagedata r:id="rId159" o:title=""/>
          </v:shape>
          <o:OLEObject Type="Embed" ProgID="Equation.DSMT4" ShapeID="_x0000_i1102" DrawAspect="Content" ObjectID="_1818859686"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10</w:instrText>
        </w:r>
      </w:fldSimple>
      <w:r>
        <w:instrText>)</w:instrText>
      </w:r>
      <w:r>
        <w:fldChar w:fldCharType="end"/>
      </w:r>
    </w:p>
    <w:p w14:paraId="26D11A0B" w14:textId="77777777" w:rsidR="007B2400" w:rsidRDefault="007B2400" w:rsidP="007B2400">
      <w:pPr>
        <w:rPr>
          <w:rFonts w:cs="Arial"/>
        </w:rPr>
      </w:pPr>
    </w:p>
    <w:p w14:paraId="3EE0DB22" w14:textId="77777777" w:rsidR="007B2400" w:rsidRDefault="007B2400" w:rsidP="007B2400">
      <w:pPr>
        <w:rPr>
          <w:rFonts w:cs="Arial"/>
        </w:rPr>
      </w:pPr>
      <w:r>
        <w:rPr>
          <w:rFonts w:cs="Arial"/>
        </w:rPr>
        <w:t>E</w:t>
      </w:r>
      <w:r>
        <w:rPr>
          <w:rFonts w:cs="Arial"/>
          <w:vertAlign w:val="subscript"/>
        </w:rPr>
        <w:t>m</w:t>
      </w:r>
      <w:r>
        <w:rPr>
          <w:rFonts w:cs="Arial"/>
        </w:rPr>
        <w:t xml:space="preserve"> is the 3x3 membrane material matrix, B</w:t>
      </w:r>
      <w:r>
        <w:rPr>
          <w:rFonts w:cs="Arial"/>
          <w:vertAlign w:val="subscript"/>
        </w:rPr>
        <w:t>m</w:t>
      </w:r>
      <w:r>
        <w:rPr>
          <w:rFonts w:cs="Arial"/>
        </w:rPr>
        <w:t xml:space="preserve"> is the element membrane strain-displacement matrix (developed internally in MYSTRAN), </w:t>
      </w:r>
      <w:r w:rsidRPr="00A54546">
        <w:rPr>
          <w:rFonts w:cs="Arial"/>
          <w:position w:val="-6"/>
        </w:rPr>
        <w:object w:dxaOrig="200" w:dyaOrig="200" w14:anchorId="3CBD3753">
          <v:shape id="_x0000_i1103" type="#_x0000_t75" style="width:10.5pt;height:10.5pt" o:ole="">
            <v:imagedata r:id="rId161" o:title=""/>
          </v:shape>
          <o:OLEObject Type="Embed" ProgID="Equation.DSMT4" ShapeID="_x0000_i1103" DrawAspect="Content" ObjectID="_1818859687" r:id="rId162"/>
        </w:object>
      </w:r>
      <w:r>
        <w:rPr>
          <w:rFonts w:cs="Arial"/>
        </w:rPr>
        <w:t xml:space="preserve"> is the 3x1 vector of coefficients of thermal expansion for the material, T is the element average bulk temperature and </w:t>
      </w:r>
      <w:r w:rsidRPr="00F562AC">
        <w:rPr>
          <w:rFonts w:cs="Arial"/>
          <w:position w:val="-10"/>
        </w:rPr>
        <w:object w:dxaOrig="360" w:dyaOrig="300" w14:anchorId="42004837">
          <v:shape id="_x0000_i1104" type="#_x0000_t75" style="width:18.75pt;height:15pt" o:ole="">
            <v:imagedata r:id="rId163" o:title=""/>
          </v:shape>
          <o:OLEObject Type="Embed" ProgID="Equation.DSMT4" ShapeID="_x0000_i1104" DrawAspect="Content" ObjectID="_1818859688" r:id="rId164"/>
        </w:object>
      </w:r>
      <w:r>
        <w:rPr>
          <w:rFonts w:cs="Arial"/>
        </w:rPr>
        <w:t xml:space="preserve"> is the reference temperature for the element material.</w:t>
      </w:r>
    </w:p>
    <w:p w14:paraId="53437799" w14:textId="77777777" w:rsidR="007B2400" w:rsidRDefault="007B2400" w:rsidP="007B2400">
      <w:pPr>
        <w:rPr>
          <w:rFonts w:cs="Arial"/>
        </w:rPr>
      </w:pPr>
    </w:p>
    <w:p w14:paraId="5E501706" w14:textId="77777777" w:rsidR="007B2400" w:rsidRPr="00A54546" w:rsidRDefault="007B2400" w:rsidP="007B2400">
      <w:pPr>
        <w:rPr>
          <w:rFonts w:cs="Arial"/>
        </w:rPr>
      </w:pPr>
    </w:p>
    <w:p w14:paraId="41903758" w14:textId="77777777" w:rsidR="007B2400" w:rsidRDefault="007B2400" w:rsidP="007B2400">
      <w:pPr>
        <w:pStyle w:val="Heading3"/>
      </w:pPr>
      <w:bookmarkStart w:id="17" w:name="_Toc208245247"/>
      <w:r>
        <w:lastRenderedPageBreak/>
        <w:t>Bending stresses</w:t>
      </w:r>
      <w:bookmarkEnd w:id="17"/>
    </w:p>
    <w:p w14:paraId="54A7EF9A" w14:textId="77777777" w:rsidR="007B2400" w:rsidRDefault="007B2400" w:rsidP="007B2400">
      <w:pPr>
        <w:keepNext/>
        <w:keepLines/>
        <w:rPr>
          <w:rFonts w:cs="Arial"/>
        </w:rPr>
      </w:pPr>
    </w:p>
    <w:p w14:paraId="499FCF78" w14:textId="77777777" w:rsidR="007B2400" w:rsidRDefault="007B2400" w:rsidP="007B2400">
      <w:pPr>
        <w:keepNext/>
        <w:keepLines/>
        <w:rPr>
          <w:rFonts w:cs="Arial"/>
        </w:rPr>
      </w:pPr>
      <w:r>
        <w:rPr>
          <w:rFonts w:cs="Arial"/>
        </w:rPr>
        <w:t>STRESS</w:t>
      </w:r>
      <w:r>
        <w:rPr>
          <w:rFonts w:cs="Arial"/>
          <w:vertAlign w:val="subscript"/>
        </w:rPr>
        <w:t>2</w:t>
      </w:r>
      <w:r>
        <w:rPr>
          <w:rFonts w:cs="Arial"/>
        </w:rPr>
        <w:t>, times a fiber distance, contains the stresses due to bending, where:</w:t>
      </w:r>
    </w:p>
    <w:p w14:paraId="12E71759" w14:textId="77777777" w:rsidR="007B2400" w:rsidRDefault="007B2400" w:rsidP="007B2400">
      <w:pPr>
        <w:keepNext/>
        <w:keepLines/>
        <w:rPr>
          <w:rFonts w:cs="Arial"/>
        </w:rPr>
      </w:pPr>
    </w:p>
    <w:p w14:paraId="46776243" w14:textId="31D50134" w:rsidR="007B2400" w:rsidRDefault="007B2400" w:rsidP="007B2400">
      <w:pPr>
        <w:pStyle w:val="MTDisplayEquation"/>
        <w:keepNext/>
        <w:keepLines/>
      </w:pPr>
      <w:r>
        <w:tab/>
      </w:r>
      <w:r w:rsidRPr="00623F60">
        <w:rPr>
          <w:position w:val="-50"/>
        </w:rPr>
        <w:object w:dxaOrig="1700" w:dyaOrig="1100" w14:anchorId="1FDF3063">
          <v:shape id="_x0000_i1105" type="#_x0000_t75" style="width:84.75pt;height:55.5pt" o:ole="">
            <v:imagedata r:id="rId165" o:title=""/>
          </v:shape>
          <o:OLEObject Type="Embed" ProgID="Equation.DSMT4" ShapeID="_x0000_i1105" DrawAspect="Content" ObjectID="_1818859689"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11</w:instrText>
        </w:r>
      </w:fldSimple>
      <w:r>
        <w:instrText>)</w:instrText>
      </w:r>
      <w:r>
        <w:fldChar w:fldCharType="end"/>
      </w:r>
    </w:p>
    <w:p w14:paraId="6D016F44" w14:textId="77777777" w:rsidR="007B2400" w:rsidRDefault="007B2400" w:rsidP="007B2400">
      <w:pPr>
        <w:rPr>
          <w:rFonts w:cs="Arial"/>
        </w:rPr>
      </w:pPr>
    </w:p>
    <w:p w14:paraId="6B16761E"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57BE44D3" w14:textId="77777777" w:rsidR="007B2400" w:rsidRDefault="007B2400" w:rsidP="007B2400">
      <w:pPr>
        <w:rPr>
          <w:rFonts w:cs="Arial"/>
        </w:rPr>
      </w:pPr>
    </w:p>
    <w:p w14:paraId="39632A18" w14:textId="29989DA9" w:rsidR="007B2400" w:rsidRDefault="007B2400" w:rsidP="007B2400">
      <w:pPr>
        <w:pStyle w:val="MTDisplayEquation"/>
      </w:pPr>
      <w:r>
        <w:tab/>
      </w:r>
      <w:r w:rsidRPr="00E53C5C">
        <w:rPr>
          <w:position w:val="-40"/>
        </w:rPr>
        <w:object w:dxaOrig="3320" w:dyaOrig="920" w14:anchorId="5050079A">
          <v:shape id="_x0000_i1106" type="#_x0000_t75" style="width:166.5pt;height:46.5pt" o:ole="">
            <v:imagedata r:id="rId167" o:title=""/>
          </v:shape>
          <o:OLEObject Type="Embed" ProgID="Equation.DSMT4" ShapeID="_x0000_i1106" DrawAspect="Content" ObjectID="_1818859690"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12</w:instrText>
        </w:r>
      </w:fldSimple>
      <w:r>
        <w:instrText>)</w:instrText>
      </w:r>
      <w:r>
        <w:fldChar w:fldCharType="end"/>
      </w:r>
    </w:p>
    <w:p w14:paraId="2C52B396" w14:textId="77777777" w:rsidR="007B2400" w:rsidRDefault="007B2400" w:rsidP="007B2400">
      <w:pPr>
        <w:rPr>
          <w:rFonts w:cs="Arial"/>
        </w:rPr>
      </w:pPr>
    </w:p>
    <w:p w14:paraId="7BC0454D" w14:textId="77777777" w:rsidR="007B2400" w:rsidRDefault="007B2400" w:rsidP="007B2400">
      <w:pPr>
        <w:rPr>
          <w:rFonts w:cs="Arial"/>
        </w:rPr>
      </w:pPr>
      <w:r>
        <w:rPr>
          <w:rFonts w:cs="Arial"/>
        </w:rPr>
        <w:t>E</w:t>
      </w:r>
      <w:r>
        <w:rPr>
          <w:rFonts w:cs="Arial"/>
          <w:vertAlign w:val="subscript"/>
        </w:rPr>
        <w:t>b</w:t>
      </w:r>
      <w:r>
        <w:rPr>
          <w:rFonts w:cs="Arial"/>
        </w:rPr>
        <w:t xml:space="preserve"> is the 3x3 bending material matrix, B</w:t>
      </w:r>
      <w:r>
        <w:rPr>
          <w:rFonts w:cs="Arial"/>
          <w:vertAlign w:val="subscript"/>
        </w:rPr>
        <w:t>b</w:t>
      </w:r>
      <w:r>
        <w:rPr>
          <w:rFonts w:cs="Arial"/>
        </w:rPr>
        <w:t xml:space="preserve"> is the element bending strain-displacement matrix (developed internally in MYSTRAN), </w:t>
      </w:r>
      <w:r w:rsidRPr="00A54546">
        <w:rPr>
          <w:rFonts w:cs="Arial"/>
          <w:position w:val="-6"/>
        </w:rPr>
        <w:object w:dxaOrig="200" w:dyaOrig="200" w14:anchorId="29407D48">
          <v:shape id="_x0000_i1107" type="#_x0000_t75" style="width:10.5pt;height:10.5pt" o:ole="">
            <v:imagedata r:id="rId161" o:title=""/>
          </v:shape>
          <o:OLEObject Type="Embed" ProgID="Equation.DSMT4" ShapeID="_x0000_i1107" DrawAspect="Content" ObjectID="_1818859691" r:id="rId169"/>
        </w:object>
      </w:r>
      <w:r>
        <w:rPr>
          <w:rFonts w:cs="Arial"/>
        </w:rPr>
        <w:t xml:space="preserve"> is the 3x1 vector of coefficients of thermal expansion for the material and </w:t>
      </w:r>
      <w:r w:rsidRPr="00171187">
        <w:rPr>
          <w:rFonts w:cs="Arial"/>
          <w:position w:val="-4"/>
        </w:rPr>
        <w:object w:dxaOrig="240" w:dyaOrig="240" w14:anchorId="2A1300EF">
          <v:shape id="_x0000_i1108" type="#_x0000_t75" style="width:12pt;height:12pt" o:ole="">
            <v:imagedata r:id="rId170" o:title=""/>
          </v:shape>
          <o:OLEObject Type="Embed" ProgID="Equation.DSMT4" ShapeID="_x0000_i1108" DrawAspect="Content" ObjectID="_1818859692" r:id="rId171"/>
        </w:object>
      </w:r>
      <w:r>
        <w:rPr>
          <w:rFonts w:cs="Arial"/>
        </w:rPr>
        <w:t xml:space="preserve"> is the temperature gradient through the thickness of the plate element.</w:t>
      </w:r>
    </w:p>
    <w:p w14:paraId="1A2F8393" w14:textId="77777777" w:rsidR="007B2400" w:rsidRDefault="007B2400" w:rsidP="007B2400">
      <w:pPr>
        <w:rPr>
          <w:rFonts w:cs="Arial"/>
        </w:rPr>
      </w:pPr>
    </w:p>
    <w:p w14:paraId="2BD767C2" w14:textId="77777777" w:rsidR="007B2400" w:rsidRDefault="007B2400" w:rsidP="007B2400">
      <w:pPr>
        <w:pStyle w:val="Heading3"/>
      </w:pPr>
      <w:bookmarkStart w:id="18" w:name="_Toc208245248"/>
      <w:r>
        <w:t>Combined membrane and bending stresses</w:t>
      </w:r>
      <w:bookmarkEnd w:id="18"/>
    </w:p>
    <w:p w14:paraId="01B450A7" w14:textId="77777777" w:rsidR="007B2400" w:rsidRDefault="007B2400" w:rsidP="007B2400"/>
    <w:p w14:paraId="7D86BB9B" w14:textId="77777777" w:rsidR="007B2400" w:rsidRDefault="007B2400" w:rsidP="007B2400">
      <w:r>
        <w:t>The total bending and in-plane shear stresses at a fiber distance z are obtained from STRESS</w:t>
      </w:r>
      <w:r>
        <w:rPr>
          <w:vertAlign w:val="subscript"/>
        </w:rPr>
        <w:t>1</w:t>
      </w:r>
      <w:r>
        <w:t xml:space="preserve"> and STRESS</w:t>
      </w:r>
      <w:r>
        <w:rPr>
          <w:vertAlign w:val="subscript"/>
        </w:rPr>
        <w:t>2</w:t>
      </w:r>
      <w:r>
        <w:t xml:space="preserve"> as:</w:t>
      </w:r>
    </w:p>
    <w:p w14:paraId="34D81835" w14:textId="77777777" w:rsidR="007B2400" w:rsidRDefault="007B2400" w:rsidP="007B2400"/>
    <w:p w14:paraId="61256D36" w14:textId="2C91C168" w:rsidR="007B2400" w:rsidRDefault="007B2400" w:rsidP="007B2400">
      <w:pPr>
        <w:pStyle w:val="MTDisplayEquation"/>
      </w:pPr>
      <w:r>
        <w:tab/>
      </w:r>
      <w:r w:rsidRPr="00623F60">
        <w:rPr>
          <w:position w:val="-50"/>
        </w:rPr>
        <w:object w:dxaOrig="2980" w:dyaOrig="1100" w14:anchorId="36179922">
          <v:shape id="_x0000_i1109" type="#_x0000_t75" style="width:148.5pt;height:55.5pt" o:ole="">
            <v:imagedata r:id="rId172" o:title=""/>
          </v:shape>
          <o:OLEObject Type="Embed" ProgID="Equation.DSMT4" ShapeID="_x0000_i1109" DrawAspect="Content" ObjectID="_1818859693"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13</w:instrText>
        </w:r>
      </w:fldSimple>
      <w:r>
        <w:instrText>)</w:instrText>
      </w:r>
      <w:r>
        <w:fldChar w:fldCharType="end"/>
      </w:r>
    </w:p>
    <w:p w14:paraId="73DBA727" w14:textId="77777777" w:rsidR="007B2400" w:rsidRDefault="007B2400" w:rsidP="007B2400">
      <w:pPr>
        <w:rPr>
          <w:rFonts w:cs="Arial"/>
        </w:rPr>
      </w:pPr>
    </w:p>
    <w:p w14:paraId="4CA86AA5" w14:textId="77777777" w:rsidR="007B2400" w:rsidRDefault="007B2400" w:rsidP="007B2400">
      <w:pPr>
        <w:pStyle w:val="Heading3"/>
      </w:pPr>
      <w:bookmarkStart w:id="19" w:name="_Toc208245249"/>
      <w:r>
        <w:t>Transverse shear stresses</w:t>
      </w:r>
      <w:bookmarkEnd w:id="19"/>
    </w:p>
    <w:p w14:paraId="74100FEF" w14:textId="77777777" w:rsidR="007B2400" w:rsidRDefault="007B2400" w:rsidP="007B2400">
      <w:pPr>
        <w:rPr>
          <w:rFonts w:cs="Arial"/>
        </w:rPr>
      </w:pPr>
    </w:p>
    <w:p w14:paraId="2740356B" w14:textId="77777777" w:rsidR="007B2400" w:rsidRDefault="007B2400" w:rsidP="007B2400">
      <w:pPr>
        <w:rPr>
          <w:rFonts w:cs="Arial"/>
        </w:rPr>
      </w:pPr>
      <w:r>
        <w:rPr>
          <w:rFonts w:cs="Arial"/>
        </w:rPr>
        <w:t>The average transverse shear stresses through the thickness of the plate (for TRIA3 and QUAD4 elements only) are obtained from STRESS</w:t>
      </w:r>
      <w:r>
        <w:rPr>
          <w:rFonts w:cs="Arial"/>
          <w:vertAlign w:val="subscript"/>
        </w:rPr>
        <w:t>3</w:t>
      </w:r>
      <w:r>
        <w:rPr>
          <w:rFonts w:cs="Arial"/>
        </w:rPr>
        <w:t>:</w:t>
      </w:r>
    </w:p>
    <w:p w14:paraId="654E0B6E" w14:textId="77777777" w:rsidR="007B2400" w:rsidRDefault="007B2400" w:rsidP="007B2400">
      <w:pPr>
        <w:rPr>
          <w:rFonts w:cs="Arial"/>
        </w:rPr>
      </w:pPr>
    </w:p>
    <w:p w14:paraId="7E1978B0" w14:textId="0DAA81D9" w:rsidR="007B2400" w:rsidRDefault="007B2400" w:rsidP="007B2400">
      <w:pPr>
        <w:pStyle w:val="MTDisplayEquation"/>
      </w:pPr>
      <w:r>
        <w:tab/>
      </w:r>
      <w:r w:rsidRPr="00622E7B">
        <w:rPr>
          <w:position w:val="-46"/>
        </w:rPr>
        <w:object w:dxaOrig="1680" w:dyaOrig="1020" w14:anchorId="425A6BB1">
          <v:shape id="_x0000_i1110" type="#_x0000_t75" style="width:84pt;height:51pt" o:ole="">
            <v:imagedata r:id="rId174" o:title=""/>
          </v:shape>
          <o:OLEObject Type="Embed" ProgID="Equation.DSMT4" ShapeID="_x0000_i1110" DrawAspect="Content" ObjectID="_1818859694"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B7C4F">
          <w:rPr>
            <w:noProof/>
          </w:rPr>
          <w:instrText>9</w:instrText>
        </w:r>
      </w:fldSimple>
      <w:r>
        <w:instrText>-</w:instrText>
      </w:r>
      <w:fldSimple w:instr=" SEQ MTEqn \c \* Arabic \* MERGEFORMAT ">
        <w:r w:rsidR="00DB7C4F">
          <w:rPr>
            <w:noProof/>
          </w:rPr>
          <w:instrText>14</w:instrText>
        </w:r>
      </w:fldSimple>
      <w:r>
        <w:instrText>)</w:instrText>
      </w:r>
      <w:r>
        <w:fldChar w:fldCharType="end"/>
      </w:r>
    </w:p>
    <w:p w14:paraId="3237F033" w14:textId="77777777" w:rsidR="007B2400" w:rsidRDefault="007B2400" w:rsidP="007B2400">
      <w:pPr>
        <w:rPr>
          <w:rFonts w:cs="Arial"/>
        </w:rPr>
      </w:pPr>
    </w:p>
    <w:p w14:paraId="27069C89" w14:textId="77777777" w:rsidR="007B2400" w:rsidRDefault="007B2400" w:rsidP="007B2400">
      <w:pPr>
        <w:rPr>
          <w:rFonts w:cs="Arial"/>
        </w:rPr>
      </w:pPr>
    </w:p>
    <w:p w14:paraId="43AFFC9A"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517A68B3" w14:textId="77777777" w:rsidR="007B2400" w:rsidRDefault="007B2400" w:rsidP="007B2400">
      <w:pPr>
        <w:rPr>
          <w:rFonts w:cs="Arial"/>
        </w:rPr>
      </w:pPr>
    </w:p>
    <w:p w14:paraId="600F832D" w14:textId="77777777" w:rsidR="007B2400" w:rsidRDefault="007B2400" w:rsidP="007B2400">
      <w:pPr>
        <w:jc w:val="center"/>
      </w:pPr>
      <w:r w:rsidRPr="00DC7EB0">
        <w:rPr>
          <w:position w:val="-70"/>
        </w:rPr>
        <w:object w:dxaOrig="1540" w:dyaOrig="1520" w14:anchorId="21E243F0">
          <v:shape id="_x0000_i1111" type="#_x0000_t75" style="width:76.5pt;height:75.75pt" o:ole="">
            <v:imagedata r:id="rId176" o:title=""/>
          </v:shape>
          <o:OLEObject Type="Embed" ProgID="Equation.DSMT4" ShapeID="_x0000_i1111" DrawAspect="Content" ObjectID="_1818859695" r:id="rId177"/>
        </w:object>
      </w:r>
    </w:p>
    <w:p w14:paraId="4E28419E" w14:textId="77777777" w:rsidR="007B2400" w:rsidRDefault="007B2400" w:rsidP="007B2400">
      <w:pPr>
        <w:jc w:val="center"/>
      </w:pPr>
    </w:p>
    <w:p w14:paraId="796A364B" w14:textId="77777777" w:rsidR="007B2400" w:rsidRDefault="007B2400" w:rsidP="007B2400">
      <w:pPr>
        <w:rPr>
          <w:rFonts w:cs="Arial"/>
        </w:rPr>
      </w:pPr>
    </w:p>
    <w:p w14:paraId="7AB1CAA9" w14:textId="77777777" w:rsidR="007B2400" w:rsidRDefault="007B2400" w:rsidP="007B2400">
      <w:pPr>
        <w:rPr>
          <w:rFonts w:cs="Arial"/>
        </w:rPr>
      </w:pPr>
      <w:r>
        <w:rPr>
          <w:rFonts w:cs="Arial"/>
        </w:rPr>
        <w:t>E</w:t>
      </w:r>
      <w:r>
        <w:rPr>
          <w:rFonts w:cs="Arial"/>
          <w:vertAlign w:val="subscript"/>
        </w:rPr>
        <w:t>s</w:t>
      </w:r>
      <w:r>
        <w:rPr>
          <w:rFonts w:cs="Arial"/>
        </w:rPr>
        <w:t xml:space="preserve"> is the 3x3 transverse shear material matrix and B</w:t>
      </w:r>
      <w:r>
        <w:rPr>
          <w:rFonts w:cs="Arial"/>
          <w:vertAlign w:val="subscript"/>
        </w:rPr>
        <w:t>s</w:t>
      </w:r>
      <w:r>
        <w:rPr>
          <w:rFonts w:cs="Arial"/>
        </w:rPr>
        <w:t xml:space="preserve"> is the element transverse shear strain-displacement matrix (developed internally in MYSTRAN).</w:t>
      </w:r>
    </w:p>
    <w:p w14:paraId="11B8B97F" w14:textId="77777777" w:rsidR="007B2400" w:rsidRDefault="007B2400" w:rsidP="007B2400">
      <w:pPr>
        <w:rPr>
          <w:rFonts w:cs="Arial"/>
        </w:rPr>
      </w:pPr>
    </w:p>
    <w:p w14:paraId="76B0F99A" w14:textId="77777777" w:rsidR="007B2400" w:rsidRDefault="007B2400" w:rsidP="007B2400">
      <w:pPr>
        <w:rPr>
          <w:rFonts w:cs="Arial"/>
        </w:rPr>
      </w:pPr>
      <w:r>
        <w:rPr>
          <w:rFonts w:cs="Arial"/>
        </w:rPr>
        <w:t>The transverse shear stresses are not output in the normal output file even if stress output is requested in Case Control. However, the transverse shear stress resultants (integrals of shear stress through thickness) are output if there is a request in Case Control for element engineering forces</w:t>
      </w:r>
    </w:p>
    <w:p w14:paraId="7E64792F" w14:textId="77777777" w:rsidR="007B2400" w:rsidRDefault="007B2400" w:rsidP="007B2400">
      <w:pPr>
        <w:rPr>
          <w:rFonts w:cs="Arial"/>
        </w:rPr>
      </w:pPr>
    </w:p>
    <w:p w14:paraId="6F8A042C" w14:textId="77777777" w:rsidR="007B2400" w:rsidRDefault="007B2400" w:rsidP="007B2400">
      <w:pPr>
        <w:pStyle w:val="Heading2"/>
      </w:pPr>
      <w:bookmarkStart w:id="20" w:name="_Toc208245250"/>
      <w:r>
        <w:t>Solid elements</w:t>
      </w:r>
      <w:bookmarkEnd w:id="20"/>
    </w:p>
    <w:p w14:paraId="1CCEEED1" w14:textId="77777777" w:rsidR="007B2400" w:rsidRDefault="007B2400" w:rsidP="007B2400"/>
    <w:p w14:paraId="49AC91E1" w14:textId="77777777" w:rsidR="007B2400" w:rsidRDefault="007B2400" w:rsidP="007B2400">
      <w:r>
        <w:t>For the 3D solid elements HEXA, PENTA and TETRA arrays STRAIN and STRESS contain only the 6 actual strains and stresses for a 3D solid:</w:t>
      </w:r>
    </w:p>
    <w:p w14:paraId="7C65494A" w14:textId="77777777" w:rsidR="007B2400" w:rsidRDefault="007B2400" w:rsidP="007B2400"/>
    <w:p w14:paraId="54B992F1" w14:textId="77777777" w:rsidR="007B2400" w:rsidRPr="001B3E17" w:rsidRDefault="007B2400" w:rsidP="007B2400">
      <w:pPr>
        <w:jc w:val="center"/>
      </w:pPr>
      <w:r w:rsidRPr="00843013">
        <w:rPr>
          <w:position w:val="-94"/>
        </w:rPr>
        <w:object w:dxaOrig="2500" w:dyaOrig="1980" w14:anchorId="0055117A">
          <v:shape id="_x0000_i1112" type="#_x0000_t75" style="width:124.5pt;height:99pt" o:ole="">
            <v:imagedata r:id="rId178" o:title=""/>
          </v:shape>
          <o:OLEObject Type="Embed" ProgID="Equation.DSMT4" ShapeID="_x0000_i1112" DrawAspect="Content" ObjectID="_1818859696" r:id="rId179"/>
        </w:object>
      </w:r>
    </w:p>
    <w:p w14:paraId="6E471984" w14:textId="77777777" w:rsidR="007B2400" w:rsidRDefault="007B2400" w:rsidP="007B2400"/>
    <w:p w14:paraId="38AAC15C" w14:textId="77777777" w:rsidR="007B2400" w:rsidRDefault="007B2400" w:rsidP="007B2400">
      <w:r>
        <w:t>The BE are strain-displacement matrices that are based on the shape functions chosen for the particular 3D solid element. Once the strains have been calculated the stresses are determined from:</w:t>
      </w:r>
    </w:p>
    <w:p w14:paraId="09C8A930" w14:textId="77777777" w:rsidR="007B2400" w:rsidRDefault="007B2400" w:rsidP="007B2400"/>
    <w:p w14:paraId="720F43D7" w14:textId="77777777" w:rsidR="007B2400" w:rsidRDefault="007B2400" w:rsidP="007B2400">
      <w:pPr>
        <w:jc w:val="center"/>
      </w:pPr>
      <w:r w:rsidRPr="002613C9">
        <w:rPr>
          <w:position w:val="-94"/>
        </w:rPr>
        <w:object w:dxaOrig="3940" w:dyaOrig="1980" w14:anchorId="5A8C2D24">
          <v:shape id="_x0000_i1113" type="#_x0000_t75" style="width:196.5pt;height:99pt" o:ole="">
            <v:imagedata r:id="rId180" o:title=""/>
          </v:shape>
          <o:OLEObject Type="Embed" ProgID="Equation.DSMT4" ShapeID="_x0000_i1113" DrawAspect="Content" ObjectID="_1818859697" r:id="rId181"/>
        </w:object>
      </w:r>
    </w:p>
    <w:p w14:paraId="4EAA9228" w14:textId="77777777" w:rsidR="007B2400" w:rsidRDefault="007B2400" w:rsidP="007B2400">
      <w:pPr>
        <w:jc w:val="center"/>
      </w:pPr>
    </w:p>
    <w:p w14:paraId="00B5D689" w14:textId="77777777" w:rsidR="007B2400" w:rsidRDefault="007B2400" w:rsidP="007B2400">
      <w:r>
        <w:t>ES is the 6x6 material matrix for a solid and ALPT is the thermal distortion portion of the strains. For a homogeneous isotropic material these are:</w:t>
      </w:r>
    </w:p>
    <w:p w14:paraId="5AF3FC9E" w14:textId="77777777" w:rsidR="007B2400" w:rsidRDefault="007B2400" w:rsidP="007B2400"/>
    <w:p w14:paraId="5D2F11BD" w14:textId="77777777" w:rsidR="007B2400" w:rsidRDefault="007B2400" w:rsidP="007B2400">
      <w:pPr>
        <w:jc w:val="center"/>
      </w:pPr>
      <w:r w:rsidRPr="00806A10">
        <w:rPr>
          <w:position w:val="-86"/>
        </w:rPr>
        <w:object w:dxaOrig="8120" w:dyaOrig="1820" w14:anchorId="4EACA448">
          <v:shape id="_x0000_i1114" type="#_x0000_t75" style="width:406.5pt;height:91.5pt" o:ole="">
            <v:imagedata r:id="rId182" o:title=""/>
          </v:shape>
          <o:OLEObject Type="Embed" ProgID="Equation.DSMT4" ShapeID="_x0000_i1114" DrawAspect="Content" ObjectID="_1818859698" r:id="rId183"/>
        </w:object>
      </w:r>
    </w:p>
    <w:p w14:paraId="71C86AE1" w14:textId="77777777" w:rsidR="007B2400" w:rsidRDefault="007B2400" w:rsidP="007B2400">
      <w:pPr>
        <w:jc w:val="center"/>
      </w:pPr>
    </w:p>
    <w:p w14:paraId="30B9372B" w14:textId="77777777" w:rsidR="007B2400" w:rsidRDefault="007B2400" w:rsidP="007B2400">
      <w:pPr>
        <w:jc w:val="center"/>
      </w:pPr>
      <w:r w:rsidRPr="00806A10">
        <w:rPr>
          <w:position w:val="-86"/>
        </w:rPr>
        <w:object w:dxaOrig="1840" w:dyaOrig="1820" w14:anchorId="50273D17">
          <v:shape id="_x0000_i1115" type="#_x0000_t75" style="width:92.25pt;height:91.5pt" o:ole="">
            <v:imagedata r:id="rId184" o:title=""/>
          </v:shape>
          <o:OLEObject Type="Embed" ProgID="Equation.DSMT4" ShapeID="_x0000_i1115" DrawAspect="Content" ObjectID="_1818859699" r:id="rId185"/>
        </w:object>
      </w:r>
    </w:p>
    <w:p w14:paraId="4C864928" w14:textId="77777777" w:rsidR="007B2400" w:rsidRDefault="007B2400" w:rsidP="007B2400">
      <w:pPr>
        <w:jc w:val="center"/>
      </w:pPr>
    </w:p>
    <w:p w14:paraId="7795F892" w14:textId="77777777" w:rsidR="007B2400" w:rsidRDefault="007B2400" w:rsidP="007B2400">
      <w:pPr>
        <w:sectPr w:rsidR="007B2400" w:rsidSect="00494937">
          <w:footerReference w:type="even" r:id="rId186"/>
          <w:footerReference w:type="default" r:id="rId187"/>
          <w:pgSz w:w="12240" w:h="15840" w:code="1"/>
          <w:pgMar w:top="1152" w:right="1440" w:bottom="1008" w:left="1800" w:header="720" w:footer="720" w:gutter="0"/>
          <w:cols w:space="720"/>
        </w:sectPr>
      </w:pPr>
      <w:r>
        <w:t>MYSTRAN does allow anisotropic element properties for solids and, in that case, ES and ALPT are different</w:t>
      </w:r>
    </w:p>
    <w:p w14:paraId="36016152" w14:textId="77777777" w:rsidR="007B2400" w:rsidRDefault="007B2400" w:rsidP="007B2400">
      <w:pPr>
        <w:pStyle w:val="Heading1"/>
        <w:numPr>
          <w:ilvl w:val="0"/>
          <w:numId w:val="0"/>
        </w:numPr>
        <w:overflowPunct w:val="0"/>
        <w:autoSpaceDE w:val="0"/>
        <w:autoSpaceDN w:val="0"/>
        <w:adjustRightInd w:val="0"/>
        <w:textAlignment w:val="baseline"/>
        <w:rPr>
          <w:rFonts w:cs="Arial"/>
        </w:rPr>
      </w:pPr>
    </w:p>
    <w:p w14:paraId="6DFF5E27" w14:textId="77777777" w:rsidR="007B2400" w:rsidRDefault="007B2400" w:rsidP="007B2400"/>
    <w:p w14:paraId="78CBF66D" w14:textId="77777777" w:rsidR="007B2400" w:rsidRDefault="007B2400" w:rsidP="007B2400"/>
    <w:p w14:paraId="43B9A1F8" w14:textId="77777777" w:rsidR="007B2400" w:rsidRDefault="007B2400" w:rsidP="007B2400"/>
    <w:p w14:paraId="43877000" w14:textId="77777777" w:rsidR="007B2400" w:rsidRDefault="007B2400" w:rsidP="007B2400"/>
    <w:p w14:paraId="3DE07FB9" w14:textId="77777777" w:rsidR="007B2400" w:rsidRDefault="007B2400" w:rsidP="007B2400"/>
    <w:p w14:paraId="6890C03C" w14:textId="77777777" w:rsidR="007B2400" w:rsidRDefault="007B2400" w:rsidP="007B2400"/>
    <w:p w14:paraId="142BAA72" w14:textId="77777777" w:rsidR="007B2400" w:rsidRDefault="007B2400" w:rsidP="007B2400"/>
    <w:p w14:paraId="6A36996C" w14:textId="77777777" w:rsidR="007B2400" w:rsidRDefault="007B2400" w:rsidP="007B2400"/>
    <w:p w14:paraId="4BA8C569" w14:textId="77777777" w:rsidR="007B2400" w:rsidRDefault="007B2400" w:rsidP="007B2400"/>
    <w:p w14:paraId="24AA2CAE" w14:textId="77777777" w:rsidR="007B2400" w:rsidRDefault="007B2400" w:rsidP="007B2400"/>
    <w:p w14:paraId="2F80D964" w14:textId="77777777" w:rsidR="007B2400" w:rsidRDefault="007B2400" w:rsidP="007B2400"/>
    <w:p w14:paraId="7D20A46C" w14:textId="77777777" w:rsidR="007B2400" w:rsidRDefault="007B2400" w:rsidP="007B2400"/>
    <w:p w14:paraId="6850ADEE" w14:textId="77777777" w:rsidR="007B2400" w:rsidRPr="006850C3" w:rsidRDefault="007B2400" w:rsidP="007B2400"/>
    <w:p w14:paraId="7A2D7679" w14:textId="6D9F46F6" w:rsidR="007B2400" w:rsidRPr="006850C3" w:rsidRDefault="007B2400" w:rsidP="007B2400">
      <w:pPr>
        <w:pStyle w:val="Heading1"/>
        <w:jc w:val="center"/>
      </w:pPr>
      <w:r>
        <w:fldChar w:fldCharType="begin"/>
      </w:r>
      <w:r>
        <w:instrText xml:space="preserve"> MACROBUTTON MTEditEquationSection2 </w:instrText>
      </w:r>
      <w:r w:rsidRPr="006138A3">
        <w:rPr>
          <w:rStyle w:val="MTEquationSection"/>
        </w:rPr>
        <w:instrText>Equation Chapter 10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0 \h \* MERGEFORMAT </w:instrText>
      </w:r>
      <w:r>
        <w:fldChar w:fldCharType="end"/>
      </w:r>
      <w:bookmarkStart w:id="21" w:name="_Toc208245251"/>
      <w:r>
        <w:fldChar w:fldCharType="end"/>
      </w:r>
      <w:r w:rsidRPr="006850C3">
        <w:t>Craig-Bampton Model Generation</w:t>
      </w:r>
      <w:bookmarkEnd w:id="21"/>
    </w:p>
    <w:p w14:paraId="3D26F931" w14:textId="77777777" w:rsidR="007B2400" w:rsidRDefault="007B2400" w:rsidP="007B2400">
      <w:r>
        <w:br w:type="page"/>
      </w:r>
    </w:p>
    <w:p w14:paraId="1B32A2BF" w14:textId="77777777" w:rsidR="007B2400" w:rsidRDefault="007B2400" w:rsidP="007B2400"/>
    <w:p w14:paraId="009A39FB" w14:textId="77777777" w:rsidR="007B2400" w:rsidRPr="006850C3" w:rsidRDefault="007B2400" w:rsidP="007B2400">
      <w:pPr>
        <w:pStyle w:val="Heading2"/>
      </w:pPr>
      <w:bookmarkStart w:id="22" w:name="_Toc208245252"/>
      <w:r w:rsidRPr="006850C3">
        <w:t>Craig-Bampton Equations of Motion for Substructures</w:t>
      </w:r>
      <w:bookmarkEnd w:id="22"/>
    </w:p>
    <w:p w14:paraId="37AEF553" w14:textId="77777777" w:rsidR="007B2400" w:rsidRDefault="007B2400" w:rsidP="007B2400"/>
    <w:p w14:paraId="4E065243" w14:textId="77777777" w:rsidR="007B2400" w:rsidRPr="008C32FB" w:rsidRDefault="007B2400" w:rsidP="007B2400">
      <w:r>
        <w:t xml:space="preserve">MYSTRAN has the capability to generate Craig-Bampton (CB) models via SOL 31 (or SOL </w:t>
      </w:r>
      <w:r w:rsidRPr="008C32FB">
        <w:t>GEN CB MODEL</w:t>
      </w:r>
      <w:r>
        <w:t>).  This solution sequence calculates the fixed-base modes of a substructure and generates all of the matrices needed to couple the substructure to other CB models.  This appendix describes the Craig-Bampton method and its implementation in MYSTRAN and includes an example problem to explain the input and output for SOL 31.</w:t>
      </w:r>
    </w:p>
    <w:p w14:paraId="638EA2DD" w14:textId="77777777" w:rsidR="007B2400" w:rsidRDefault="007B2400" w:rsidP="007B2400"/>
    <w:p w14:paraId="720ADFE9" w14:textId="77777777" w:rsidR="007B2400" w:rsidRDefault="007B2400" w:rsidP="007B2400">
      <w:r>
        <w:t>Craig and Bampton</w:t>
      </w:r>
      <w:r>
        <w:rPr>
          <w:rStyle w:val="FootnoteReference"/>
        </w:rPr>
        <w:footnoteReference w:id="1"/>
      </w:r>
      <w:r>
        <w:t xml:space="preserve"> are credited with the first unified approach to modal synthesis, or substructuring for dynamic analysis, using fixed interface flexible modes augmented by boundary constraint modes to describe each substructure.  Their work was a simplification of earlier work by Hurty</w:t>
      </w:r>
      <w:r>
        <w:rPr>
          <w:rStyle w:val="FootnoteReference"/>
        </w:rPr>
        <w:footnoteReference w:id="2"/>
      </w:r>
      <w:r>
        <w:t xml:space="preserve"> who first introduced the concept for substructures with redundant boundary degrees of freedom (DOF’s).</w:t>
      </w:r>
    </w:p>
    <w:p w14:paraId="263CCF81" w14:textId="77777777" w:rsidR="007B2400" w:rsidRDefault="007B2400" w:rsidP="007B2400"/>
    <w:p w14:paraId="05F14409" w14:textId="77777777" w:rsidR="007B2400" w:rsidRDefault="007B2400" w:rsidP="007B2400">
      <w:r>
        <w:t>In order to explain the Craig-Bampton (CB) method, consider a structure represented by the picture below that is comprised of several (in this case 5) substructures connected at an arbitrary number of points:</w:t>
      </w:r>
    </w:p>
    <w:p w14:paraId="13CBBB47" w14:textId="77777777" w:rsidR="007B2400" w:rsidRDefault="007B2400" w:rsidP="007B2400"/>
    <w:bookmarkStart w:id="23" w:name="_MON_1289738100"/>
    <w:bookmarkEnd w:id="23"/>
    <w:p w14:paraId="09DC5A81" w14:textId="77777777" w:rsidR="007B2400" w:rsidRDefault="007B2400" w:rsidP="007B2400">
      <w:pPr>
        <w:jc w:val="center"/>
      </w:pPr>
      <w:r>
        <w:object w:dxaOrig="7200" w:dyaOrig="5400" w14:anchorId="364737C3">
          <v:shape id="_x0000_i1116" type="#_x0000_t75" style="width:5in;height:270pt" o:ole="">
            <v:imagedata r:id="rId188" o:title=""/>
          </v:shape>
          <o:OLEObject Type="Embed" ProgID="PowerPoint.Show.8" ShapeID="_x0000_i1116" DrawAspect="Content" ObjectID="_1818859700" r:id="rId189"/>
        </w:object>
      </w:r>
    </w:p>
    <w:p w14:paraId="6588B3D1" w14:textId="77777777" w:rsidR="007B2400" w:rsidRDefault="007B2400" w:rsidP="007B2400">
      <w:pPr>
        <w:jc w:val="center"/>
      </w:pPr>
      <w:r>
        <w:t>Figure 10.1 - Overall Structure Composed of Several Substructures</w:t>
      </w:r>
    </w:p>
    <w:p w14:paraId="48675887" w14:textId="77777777" w:rsidR="007B2400" w:rsidRDefault="007B2400" w:rsidP="007B2400"/>
    <w:p w14:paraId="3FBC19B2" w14:textId="77777777" w:rsidR="007B2400" w:rsidRDefault="007B2400" w:rsidP="007B2400"/>
    <w:p w14:paraId="2E3295A9" w14:textId="77777777" w:rsidR="007B2400" w:rsidRDefault="007B2400" w:rsidP="007B2400">
      <w:r>
        <w:t>Each substructure is joined to one or more other substructures at some number of interface, or boundary, DOF’s (indicated by the hatched areas in the above picture.  The complete structure, consisting of the connected substructures, may or may not be restrained from free body motion.   For any one of the substructures ( j = I, II, III,  etc.) the G-set equations of motion (ignoring damping for the moment) are:</w:t>
      </w:r>
    </w:p>
    <w:p w14:paraId="65A43F9F" w14:textId="77777777" w:rsidR="007B2400" w:rsidRDefault="007B2400" w:rsidP="007B2400"/>
    <w:p w14:paraId="69299EAF" w14:textId="22DFE933" w:rsidR="007B2400" w:rsidRDefault="007B2400" w:rsidP="007B2400">
      <w:pPr>
        <w:pStyle w:val="MTDisplayEquation"/>
      </w:pPr>
      <w:r>
        <w:lastRenderedPageBreak/>
        <w:tab/>
      </w:r>
      <w:r w:rsidRPr="001054FB">
        <w:rPr>
          <w:position w:val="-178"/>
        </w:rPr>
        <w:object w:dxaOrig="5080" w:dyaOrig="4700" w14:anchorId="65330330">
          <v:shape id="_x0000_i1117" type="#_x0000_t75" style="width:254.25pt;height:235.5pt" o:ole="">
            <v:imagedata r:id="rId190" o:title=""/>
          </v:shape>
          <o:OLEObject Type="Embed" ProgID="Equation.DSMT4" ShapeID="_x0000_i1117" DrawAspect="Content" ObjectID="_1818859701"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w:instrText>
        </w:r>
      </w:fldSimple>
      <w:r>
        <w:fldChar w:fldCharType="end"/>
      </w:r>
    </w:p>
    <w:p w14:paraId="7CB99D4D" w14:textId="77777777" w:rsidR="007B2400" w:rsidRPr="007D1EB0" w:rsidRDefault="007B2400" w:rsidP="007B2400">
      <w:pPr>
        <w:rPr>
          <w:rFonts w:cs="Arial"/>
        </w:rPr>
      </w:pPr>
    </w:p>
    <w:p w14:paraId="77D48B3B" w14:textId="77777777" w:rsidR="007B2400" w:rsidRDefault="007B2400" w:rsidP="007B2400">
      <w:pPr>
        <w:tabs>
          <w:tab w:val="left" w:pos="720"/>
          <w:tab w:val="left" w:pos="1440"/>
          <w:tab w:val="left" w:pos="2160"/>
          <w:tab w:val="left" w:pos="2880"/>
          <w:tab w:val="left" w:pos="3600"/>
          <w:tab w:val="left" w:pos="4320"/>
          <w:tab w:val="right" w:pos="7740"/>
        </w:tabs>
      </w:pPr>
    </w:p>
    <w:p w14:paraId="2FEE44CE" w14:textId="77777777" w:rsidR="007B2400" w:rsidRDefault="007B2400" w:rsidP="007B2400">
      <w:pPr>
        <w:tabs>
          <w:tab w:val="left" w:pos="720"/>
          <w:tab w:val="left" w:pos="1440"/>
          <w:tab w:val="left" w:pos="2160"/>
          <w:tab w:val="left" w:pos="2880"/>
          <w:tab w:val="left" w:pos="3600"/>
          <w:tab w:val="left" w:pos="4320"/>
          <w:tab w:val="right" w:pos="7740"/>
        </w:tabs>
      </w:pPr>
      <w:r>
        <w:t>In MYSTRAN nomenclature, the G-set is reduced to the A-set by the elimination of the M-set multi-point constraints, the S-set single point constraints and the O-set omitted DOF’s (using OMIT’s or ASET’s).  The A-set DOF’s for this substructure must contain all DOF’s that will be connected to other substructures   The resulting A-set equations of motion (dropping the j superscript notation for each substructure) are:</w:t>
      </w:r>
    </w:p>
    <w:p w14:paraId="62D25BBD" w14:textId="77777777" w:rsidR="007B2400" w:rsidRDefault="007B2400" w:rsidP="007B2400">
      <w:pPr>
        <w:tabs>
          <w:tab w:val="left" w:pos="720"/>
          <w:tab w:val="left" w:pos="1440"/>
          <w:tab w:val="left" w:pos="2160"/>
          <w:tab w:val="left" w:pos="2880"/>
          <w:tab w:val="left" w:pos="3600"/>
          <w:tab w:val="left" w:pos="4320"/>
          <w:tab w:val="right" w:pos="7740"/>
        </w:tabs>
      </w:pPr>
    </w:p>
    <w:p w14:paraId="3B1657BF" w14:textId="0C1C161E" w:rsidR="007B2400" w:rsidRDefault="007B2400" w:rsidP="007B2400">
      <w:pPr>
        <w:pStyle w:val="MTDisplayEquation"/>
      </w:pPr>
      <w:r>
        <w:tab/>
      </w:r>
      <w:r w:rsidRPr="007D1EB0">
        <w:rPr>
          <w:position w:val="-12"/>
        </w:rPr>
        <w:object w:dxaOrig="2600" w:dyaOrig="380" w14:anchorId="710E2FFC">
          <v:shape id="_x0000_i1118" type="#_x0000_t75" style="width:130.5pt;height:19.5pt" o:ole="">
            <v:imagedata r:id="rId192" o:title=""/>
          </v:shape>
          <o:OLEObject Type="Embed" ProgID="Equation.DSMT4" ShapeID="_x0000_i1118" DrawAspect="Content" ObjectID="_1818859702"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w:instrText>
        </w:r>
      </w:fldSimple>
      <w:r>
        <w:fldChar w:fldCharType="end"/>
      </w:r>
    </w:p>
    <w:p w14:paraId="63311E6A" w14:textId="77777777" w:rsidR="007B2400" w:rsidRPr="007D1EB0" w:rsidRDefault="007B2400" w:rsidP="007B2400">
      <w:pPr>
        <w:rPr>
          <w:rFonts w:cs="Arial"/>
        </w:rPr>
      </w:pPr>
    </w:p>
    <w:p w14:paraId="6E68B527" w14:textId="77777777" w:rsidR="007B2400" w:rsidRDefault="007B2400" w:rsidP="007B2400">
      <w:pPr>
        <w:tabs>
          <w:tab w:val="left" w:pos="720"/>
          <w:tab w:val="left" w:pos="1440"/>
          <w:tab w:val="left" w:pos="2160"/>
          <w:tab w:val="left" w:pos="2880"/>
          <w:tab w:val="left" w:pos="3600"/>
          <w:tab w:val="left" w:pos="4320"/>
          <w:tab w:val="right" w:pos="7740"/>
        </w:tabs>
      </w:pPr>
    </w:p>
    <w:p w14:paraId="41FA818B" w14:textId="77777777" w:rsidR="007B2400" w:rsidRDefault="007B2400" w:rsidP="007B2400">
      <w:pPr>
        <w:tabs>
          <w:tab w:val="left" w:pos="720"/>
          <w:tab w:val="left" w:pos="1440"/>
          <w:tab w:val="left" w:pos="2160"/>
          <w:tab w:val="left" w:pos="2880"/>
          <w:tab w:val="left" w:pos="3600"/>
          <w:tab w:val="left" w:pos="4320"/>
          <w:tab w:val="right" w:pos="7740"/>
        </w:tabs>
      </w:pPr>
      <w:r>
        <w:t>where the A set matrices are mathematical reductions from the G-set (see Appendix B for details)</w:t>
      </w:r>
    </w:p>
    <w:p w14:paraId="42488C62" w14:textId="77777777" w:rsidR="007B2400" w:rsidRDefault="007B2400" w:rsidP="007B2400">
      <w:pPr>
        <w:tabs>
          <w:tab w:val="left" w:pos="720"/>
          <w:tab w:val="left" w:pos="1440"/>
          <w:tab w:val="left" w:pos="2160"/>
          <w:tab w:val="left" w:pos="2880"/>
          <w:tab w:val="left" w:pos="3600"/>
          <w:tab w:val="left" w:pos="4320"/>
          <w:tab w:val="right" w:pos="7740"/>
        </w:tabs>
      </w:pPr>
    </w:p>
    <w:p w14:paraId="743E721A" w14:textId="77777777" w:rsidR="007B2400" w:rsidRDefault="007B2400" w:rsidP="007B2400">
      <w:pPr>
        <w:tabs>
          <w:tab w:val="left" w:pos="720"/>
          <w:tab w:val="left" w:pos="1440"/>
          <w:tab w:val="left" w:pos="2160"/>
          <w:tab w:val="left" w:pos="2880"/>
          <w:tab w:val="left" w:pos="3600"/>
          <w:tab w:val="left" w:pos="4320"/>
          <w:tab w:val="right" w:pos="7740"/>
        </w:tabs>
      </w:pPr>
      <w:r>
        <w:t>Partition 2 into the R-set and L-set, where, the R-set represents the boundary DOF’s in which this substructure connects with other substructures and the L-set are all free interior DOF’s in this substructure</w:t>
      </w:r>
    </w:p>
    <w:p w14:paraId="1AAC3BDF" w14:textId="77777777" w:rsidR="007B2400" w:rsidRDefault="007B2400" w:rsidP="007B2400">
      <w:pPr>
        <w:tabs>
          <w:tab w:val="left" w:pos="720"/>
          <w:tab w:val="left" w:pos="1440"/>
          <w:tab w:val="left" w:pos="2160"/>
          <w:tab w:val="left" w:pos="2880"/>
          <w:tab w:val="left" w:pos="3600"/>
          <w:tab w:val="left" w:pos="4320"/>
          <w:tab w:val="right" w:pos="7740"/>
        </w:tabs>
      </w:pPr>
    </w:p>
    <w:p w14:paraId="5C818731" w14:textId="24CD3BC4" w:rsidR="007B2400" w:rsidRDefault="007B2400" w:rsidP="007B2400">
      <w:pPr>
        <w:pStyle w:val="MTDisplayEquation"/>
      </w:pPr>
      <w:r>
        <w:tab/>
      </w:r>
      <w:r w:rsidRPr="007D1EB0">
        <w:rPr>
          <w:position w:val="-32"/>
        </w:rPr>
        <w:object w:dxaOrig="5300" w:dyaOrig="760" w14:anchorId="4853D7CC">
          <v:shape id="_x0000_i1119" type="#_x0000_t75" style="width:264.75pt;height:38.25pt" o:ole="">
            <v:imagedata r:id="rId194" o:title=""/>
          </v:shape>
          <o:OLEObject Type="Embed" ProgID="Equation.DSMT4" ShapeID="_x0000_i1119" DrawAspect="Content" ObjectID="_1818859703"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w:instrText>
        </w:r>
      </w:fldSimple>
      <w:r>
        <w:fldChar w:fldCharType="end"/>
      </w:r>
    </w:p>
    <w:p w14:paraId="702C50F1" w14:textId="77777777" w:rsidR="007B2400" w:rsidRPr="007D1EB0" w:rsidRDefault="007B2400" w:rsidP="007B2400">
      <w:pPr>
        <w:rPr>
          <w:rFonts w:cs="Arial"/>
        </w:rPr>
      </w:pPr>
    </w:p>
    <w:p w14:paraId="6F2A2E33" w14:textId="77777777" w:rsidR="007B2400" w:rsidRDefault="007B2400" w:rsidP="007B2400">
      <w:pPr>
        <w:tabs>
          <w:tab w:val="left" w:pos="720"/>
          <w:tab w:val="left" w:pos="1440"/>
          <w:tab w:val="left" w:pos="2160"/>
          <w:tab w:val="left" w:pos="2880"/>
          <w:tab w:val="left" w:pos="3600"/>
          <w:tab w:val="left" w:pos="4320"/>
          <w:tab w:val="right" w:pos="7740"/>
        </w:tabs>
      </w:pPr>
    </w:p>
    <w:p w14:paraId="403B5616" w14:textId="77777777" w:rsidR="007B2400" w:rsidRDefault="007B2400" w:rsidP="007B2400">
      <w:pPr>
        <w:tabs>
          <w:tab w:val="left" w:pos="720"/>
          <w:tab w:val="left" w:pos="1440"/>
          <w:tab w:val="left" w:pos="2160"/>
          <w:tab w:val="left" w:pos="2880"/>
          <w:tab w:val="left" w:pos="3600"/>
          <w:tab w:val="left" w:pos="4320"/>
          <w:tab w:val="right" w:pos="7740"/>
        </w:tabs>
      </w:pPr>
      <w:r>
        <w:t>Notice at this point that there remain forces of constraint only at the substructure attach points as the L-set represents all free DOF’s for this substructure.</w:t>
      </w:r>
    </w:p>
    <w:p w14:paraId="3F6251B3" w14:textId="77777777" w:rsidR="007B2400" w:rsidRDefault="007B2400" w:rsidP="007B2400">
      <w:pPr>
        <w:tabs>
          <w:tab w:val="left" w:pos="720"/>
          <w:tab w:val="left" w:pos="1440"/>
          <w:tab w:val="left" w:pos="2160"/>
          <w:tab w:val="left" w:pos="2880"/>
          <w:tab w:val="left" w:pos="3600"/>
          <w:tab w:val="left" w:pos="4320"/>
          <w:tab w:val="right" w:pos="7740"/>
        </w:tabs>
      </w:pPr>
    </w:p>
    <w:p w14:paraId="39E51359" w14:textId="77777777" w:rsidR="007B2400" w:rsidRDefault="007B2400" w:rsidP="007B2400">
      <w:pPr>
        <w:tabs>
          <w:tab w:val="left" w:pos="720"/>
          <w:tab w:val="left" w:pos="1440"/>
          <w:tab w:val="left" w:pos="2160"/>
          <w:tab w:val="left" w:pos="2880"/>
          <w:tab w:val="left" w:pos="3600"/>
          <w:tab w:val="left" w:pos="4320"/>
          <w:tab w:val="right" w:pos="7740"/>
        </w:tabs>
      </w:pPr>
      <w:r>
        <w:t>At this point we can introduce the transformation from the physical displacements  in equation (3) to what are known as the CB DOF’s; namely the flexible mode DOF’s and the boundary (R-set) DOF’s.  In order to show that this is not any further approximation to equation 3, consider the following argument:</w:t>
      </w:r>
    </w:p>
    <w:p w14:paraId="24241693" w14:textId="77777777" w:rsidR="007B2400" w:rsidRDefault="007B2400" w:rsidP="007B2400">
      <w:pPr>
        <w:tabs>
          <w:tab w:val="left" w:pos="720"/>
          <w:tab w:val="left" w:pos="1440"/>
          <w:tab w:val="left" w:pos="2160"/>
          <w:tab w:val="left" w:pos="2880"/>
          <w:tab w:val="left" w:pos="3600"/>
          <w:tab w:val="left" w:pos="4320"/>
          <w:tab w:val="right" w:pos="7740"/>
        </w:tabs>
      </w:pPr>
    </w:p>
    <w:p w14:paraId="1782C5B2" w14:textId="77777777" w:rsidR="007B2400" w:rsidRDefault="007B2400" w:rsidP="007B2400">
      <w:pPr>
        <w:tabs>
          <w:tab w:val="left" w:pos="720"/>
          <w:tab w:val="left" w:pos="1440"/>
          <w:tab w:val="left" w:pos="2160"/>
          <w:tab w:val="left" w:pos="2880"/>
          <w:tab w:val="left" w:pos="3600"/>
          <w:tab w:val="left" w:pos="4320"/>
          <w:tab w:val="right" w:pos="7740"/>
        </w:tabs>
        <w:ind w:left="720"/>
      </w:pPr>
      <w:r>
        <w:t xml:space="preserve">1) the </w:t>
      </w:r>
      <w:r w:rsidRPr="0085793F">
        <w:rPr>
          <w:position w:val="-32"/>
        </w:rPr>
        <w:object w:dxaOrig="1080" w:dyaOrig="760" w14:anchorId="538A93AF">
          <v:shape id="_x0000_i1120" type="#_x0000_t75" style="width:54.75pt;height:38.25pt" o:ole="">
            <v:imagedata r:id="rId196" o:title=""/>
          </v:shape>
          <o:OLEObject Type="Embed" ProgID="Equation" ShapeID="_x0000_i1120" DrawAspect="Content" ObjectID="_1818859704" r:id="rId197"/>
        </w:object>
      </w:r>
      <w:r>
        <w:t xml:space="preserve"> DOF’s are clearly a complete set of DOF’s for the substructure in that, once they are known, the complete g-set DOF’s for this substructure can be determined.</w:t>
      </w:r>
    </w:p>
    <w:p w14:paraId="0EE6EB4C"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4BDD8DD6"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0D9732AC"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pPr>
      <w:r>
        <w:lastRenderedPageBreak/>
        <w:t xml:space="preserve">2) similarly, a new set of DOF’s for the substructure, </w:t>
      </w:r>
    </w:p>
    <w:p w14:paraId="7C7FA17C" w14:textId="762CBD47" w:rsidR="007B2400" w:rsidRDefault="007B2400" w:rsidP="007B2400">
      <w:pPr>
        <w:pStyle w:val="MTDisplayEquation"/>
        <w:keepNext/>
        <w:keepLines/>
      </w:pPr>
      <w:r>
        <w:tab/>
      </w:r>
      <w:r w:rsidRPr="007D1EB0">
        <w:rPr>
          <w:position w:val="-32"/>
        </w:rPr>
        <w:object w:dxaOrig="1080" w:dyaOrig="760" w14:anchorId="065093F8">
          <v:shape id="_x0000_i1121" type="#_x0000_t75" style="width:54.75pt;height:38.25pt" o:ole="">
            <v:imagedata r:id="rId198" o:title=""/>
          </v:shape>
          <o:OLEObject Type="Embed" ProgID="Equation.DSMT4" ShapeID="_x0000_i1121" DrawAspect="Content" ObjectID="_1818859705"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w:instrText>
        </w:r>
      </w:fldSimple>
      <w:r>
        <w:fldChar w:fldCharType="end"/>
      </w:r>
    </w:p>
    <w:p w14:paraId="47630A4F" w14:textId="77777777" w:rsidR="007B2400" w:rsidRPr="007D1EB0" w:rsidRDefault="007B2400" w:rsidP="007B2400">
      <w:pPr>
        <w:keepNext/>
        <w:keepLines/>
        <w:rPr>
          <w:rFonts w:cs="Arial"/>
        </w:rPr>
      </w:pPr>
    </w:p>
    <w:p w14:paraId="3D8F40B5"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pPr>
    </w:p>
    <w:p w14:paraId="3BB22896"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pPr>
      <w:r>
        <w:t xml:space="preserve">are a complete set of DOF’s if </w:t>
      </w:r>
      <w:r w:rsidRPr="0085793F">
        <w:rPr>
          <w:position w:val="-12"/>
        </w:rPr>
        <w:object w:dxaOrig="279" w:dyaOrig="360" w14:anchorId="5C493A14">
          <v:shape id="_x0000_i1122" type="#_x0000_t75" style="width:13.5pt;height:18.75pt" o:ole="">
            <v:imagedata r:id="rId200" o:title=""/>
          </v:shape>
          <o:OLEObject Type="Embed" ProgID="Equation" ShapeID="_x0000_i1122" DrawAspect="Content" ObjectID="_1818859706" r:id="rId201"/>
        </w:object>
      </w:r>
      <w:r>
        <w:t xml:space="preserve"> are the generalized DOF’s for  flexible modes when </w:t>
      </w:r>
      <w:r w:rsidRPr="00664F9E">
        <w:rPr>
          <w:position w:val="-12"/>
        </w:rPr>
        <w:object w:dxaOrig="700" w:dyaOrig="360" w14:anchorId="0045F8D2">
          <v:shape id="_x0000_i1123" type="#_x0000_t75" style="width:35.25pt;height:18.75pt" o:ole="">
            <v:imagedata r:id="rId202" o:title=""/>
          </v:shape>
          <o:OLEObject Type="Embed" ProgID="Equation" ShapeID="_x0000_i1123" DrawAspect="Content" ObjectID="_1818859707" r:id="rId203"/>
        </w:object>
      </w:r>
    </w:p>
    <w:p w14:paraId="3CCBCB40"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71411809" w14:textId="77777777" w:rsidR="007B2400" w:rsidRDefault="007B2400" w:rsidP="007B2400">
      <w:pPr>
        <w:tabs>
          <w:tab w:val="left" w:pos="720"/>
          <w:tab w:val="left" w:pos="1440"/>
          <w:tab w:val="left" w:pos="2160"/>
          <w:tab w:val="left" w:pos="2880"/>
          <w:tab w:val="left" w:pos="3600"/>
          <w:tab w:val="left" w:pos="4320"/>
          <w:tab w:val="right" w:pos="7740"/>
        </w:tabs>
        <w:ind w:left="720"/>
      </w:pPr>
      <w:r>
        <w:t xml:space="preserve">3) Thus we can take </w:t>
      </w:r>
      <w:r w:rsidRPr="0085793F">
        <w:rPr>
          <w:position w:val="-12"/>
        </w:rPr>
        <w:object w:dxaOrig="279" w:dyaOrig="360" w14:anchorId="176744D1">
          <v:shape id="_x0000_i1124" type="#_x0000_t75" style="width:13.5pt;height:18.75pt" o:ole="">
            <v:imagedata r:id="rId204" o:title=""/>
          </v:shape>
          <o:OLEObject Type="Embed" ProgID="Equation" ShapeID="_x0000_i1124" DrawAspect="Content" ObjectID="_1818859708" r:id="rId205"/>
        </w:object>
      </w:r>
      <w:r>
        <w:t xml:space="preserve">to be a linear combination of </w:t>
      </w:r>
      <w:r w:rsidRPr="00664F9E">
        <w:rPr>
          <w:position w:val="-12"/>
        </w:rPr>
        <w:object w:dxaOrig="300" w:dyaOrig="360" w14:anchorId="6FC7C610">
          <v:shape id="_x0000_i1125" type="#_x0000_t75" style="width:15pt;height:18.75pt" o:ole="">
            <v:imagedata r:id="rId206" o:title=""/>
          </v:shape>
          <o:OLEObject Type="Embed" ProgID="Equation" ShapeID="_x0000_i1125" DrawAspect="Content" ObjectID="_1818859709" r:id="rId207"/>
        </w:object>
      </w:r>
      <w:r>
        <w:t xml:space="preserve"> and </w:t>
      </w:r>
      <w:r w:rsidRPr="006635C0">
        <w:rPr>
          <w:position w:val="-12"/>
        </w:rPr>
        <w:object w:dxaOrig="279" w:dyaOrig="360" w14:anchorId="5E064E9A">
          <v:shape id="_x0000_i1126" type="#_x0000_t75" style="width:13.5pt;height:18.75pt" o:ole="">
            <v:imagedata r:id="rId208" o:title=""/>
          </v:shape>
          <o:OLEObject Type="Embed" ProgID="Equation.DSMT4" ShapeID="_x0000_i1126" DrawAspect="Content" ObjectID="_1818859710" r:id="rId209"/>
        </w:object>
      </w:r>
      <w:r>
        <w:t xml:space="preserve"> or:</w:t>
      </w:r>
    </w:p>
    <w:p w14:paraId="6943FD8A"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7062831A" w14:textId="56385BF6" w:rsidR="007B2400" w:rsidRDefault="007B2400" w:rsidP="007B2400">
      <w:pPr>
        <w:pStyle w:val="MTDisplayEquation"/>
      </w:pPr>
      <w:r>
        <w:tab/>
      </w:r>
      <w:r w:rsidRPr="007D1EB0">
        <w:rPr>
          <w:position w:val="-12"/>
        </w:rPr>
        <w:object w:dxaOrig="1960" w:dyaOrig="360" w14:anchorId="3302407D">
          <v:shape id="_x0000_i1127" type="#_x0000_t75" style="width:98.25pt;height:18.75pt" o:ole="">
            <v:imagedata r:id="rId210" o:title=""/>
          </v:shape>
          <o:OLEObject Type="Embed" ProgID="Equation.DSMT4" ShapeID="_x0000_i1127" DrawAspect="Content" ObjectID="_1818859711"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5</w:instrText>
        </w:r>
      </w:fldSimple>
      <w:r>
        <w:fldChar w:fldCharType="end"/>
      </w:r>
    </w:p>
    <w:p w14:paraId="0E4C72D6" w14:textId="77777777" w:rsidR="007B2400" w:rsidRPr="007D1EB0" w:rsidRDefault="007B2400" w:rsidP="007B2400">
      <w:pPr>
        <w:rPr>
          <w:rFonts w:cs="Arial"/>
        </w:rPr>
      </w:pPr>
    </w:p>
    <w:p w14:paraId="25DE2EEC" w14:textId="77777777" w:rsidR="007B2400" w:rsidRDefault="007B2400" w:rsidP="007B2400">
      <w:pPr>
        <w:tabs>
          <w:tab w:val="left" w:pos="720"/>
          <w:tab w:val="left" w:pos="1440"/>
          <w:tab w:val="left" w:pos="2160"/>
          <w:tab w:val="left" w:pos="2880"/>
          <w:tab w:val="left" w:pos="3600"/>
          <w:tab w:val="left" w:pos="4320"/>
          <w:tab w:val="right" w:pos="7740"/>
        </w:tabs>
        <w:ind w:left="720"/>
      </w:pPr>
      <w:r>
        <w:t>if we insist that:</w:t>
      </w:r>
    </w:p>
    <w:p w14:paraId="57BAC988"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33D25048" w14:textId="77777777" w:rsidR="007B2400" w:rsidRDefault="007B2400" w:rsidP="007B2400">
      <w:pPr>
        <w:tabs>
          <w:tab w:val="left" w:pos="720"/>
          <w:tab w:val="left" w:pos="1440"/>
          <w:tab w:val="left" w:pos="2160"/>
          <w:tab w:val="left" w:pos="2880"/>
          <w:tab w:val="left" w:pos="3600"/>
          <w:tab w:val="left" w:pos="4320"/>
          <w:tab w:val="right" w:pos="7740"/>
        </w:tabs>
        <w:ind w:left="1440"/>
      </w:pPr>
      <w:r>
        <w:t xml:space="preserve">a) </w:t>
      </w:r>
      <w:r w:rsidRPr="00664F9E">
        <w:rPr>
          <w:position w:val="-12"/>
        </w:rPr>
        <w:object w:dxaOrig="440" w:dyaOrig="360" w14:anchorId="7870CD61">
          <v:shape id="_x0000_i1128" type="#_x0000_t75" style="width:22.5pt;height:18.75pt" o:ole="">
            <v:imagedata r:id="rId212" o:title=""/>
          </v:shape>
          <o:OLEObject Type="Embed" ProgID="Equation.DSMT4" ShapeID="_x0000_i1128" DrawAspect="Content" ObjectID="_1818859712" r:id="rId213"/>
        </w:object>
      </w:r>
      <w:r>
        <w:t xml:space="preserve">are shapes when </w:t>
      </w:r>
      <w:r w:rsidRPr="0085793F">
        <w:rPr>
          <w:position w:val="-12"/>
        </w:rPr>
        <w:object w:dxaOrig="700" w:dyaOrig="360" w14:anchorId="1A83F781">
          <v:shape id="_x0000_i1129" type="#_x0000_t75" style="width:35.25pt;height:18.75pt" o:ole="">
            <v:imagedata r:id="rId214" o:title=""/>
          </v:shape>
          <o:OLEObject Type="Embed" ProgID="Equation" ShapeID="_x0000_i1129" DrawAspect="Content" ObjectID="_1818859713" r:id="rId215"/>
        </w:object>
      </w:r>
      <w:r>
        <w:t xml:space="preserve"> and </w:t>
      </w:r>
      <w:r w:rsidRPr="0085793F">
        <w:rPr>
          <w:position w:val="-12"/>
        </w:rPr>
        <w:object w:dxaOrig="279" w:dyaOrig="360" w14:anchorId="53BACDAE">
          <v:shape id="_x0000_i1130" type="#_x0000_t75" style="width:13.5pt;height:18.75pt" o:ole="">
            <v:imagedata r:id="rId216" o:title=""/>
          </v:shape>
          <o:OLEObject Type="Embed" ProgID="Equation" ShapeID="_x0000_i1130" DrawAspect="Content" ObjectID="_1818859714" r:id="rId217"/>
        </w:object>
      </w:r>
      <w:r>
        <w:t xml:space="preserve"> are modal DOF’s.  That is, the columns of </w:t>
      </w:r>
      <w:r w:rsidRPr="00664F9E">
        <w:rPr>
          <w:position w:val="-12"/>
        </w:rPr>
        <w:object w:dxaOrig="440" w:dyaOrig="360" w14:anchorId="4071606E">
          <v:shape id="_x0000_i1131" type="#_x0000_t75" style="width:22.5pt;height:18.75pt" o:ole="">
            <v:imagedata r:id="rId218" o:title=""/>
          </v:shape>
          <o:OLEObject Type="Embed" ProgID="Equation" ShapeID="_x0000_i1131" DrawAspect="Content" ObjectID="_1818859715" r:id="rId219"/>
        </w:object>
      </w:r>
      <w:r>
        <w:t xml:space="preserve"> are the flexible modes, </w:t>
      </w:r>
      <w:r w:rsidRPr="00F64F7C">
        <w:rPr>
          <w:position w:val="-12"/>
        </w:rPr>
        <w:object w:dxaOrig="300" w:dyaOrig="380" w14:anchorId="588D3C18">
          <v:shape id="_x0000_i1132" type="#_x0000_t75" style="width:15pt;height:19.5pt" o:ole="">
            <v:imagedata r:id="rId220" o:title=""/>
          </v:shape>
          <o:OLEObject Type="Embed" ProgID="Equation" ShapeID="_x0000_i1132" DrawAspect="Content" ObjectID="_1818859716" r:id="rId221"/>
        </w:object>
      </w:r>
      <w:r>
        <w:t xml:space="preserve">, when the boundary is fixed.  The i-th column of the modal matrix </w:t>
      </w:r>
      <w:r w:rsidRPr="00664F9E">
        <w:rPr>
          <w:position w:val="-12"/>
        </w:rPr>
        <w:object w:dxaOrig="440" w:dyaOrig="360" w14:anchorId="3D474048">
          <v:shape id="_x0000_i1133" type="#_x0000_t75" style="width:22.5pt;height:18.75pt" o:ole="">
            <v:imagedata r:id="rId222" o:title=""/>
          </v:shape>
          <o:OLEObject Type="Embed" ProgID="Equation" ShapeID="_x0000_i1133" DrawAspect="Content" ObjectID="_1818859717" r:id="rId223"/>
        </w:object>
      </w:r>
      <w:r>
        <w:t xml:space="preserve"> is </w:t>
      </w:r>
      <w:r w:rsidRPr="00664F9E">
        <w:rPr>
          <w:position w:val="-12"/>
        </w:rPr>
        <w:object w:dxaOrig="300" w:dyaOrig="380" w14:anchorId="7179E2A5">
          <v:shape id="_x0000_i1134" type="#_x0000_t75" style="width:15pt;height:19.5pt" o:ole="">
            <v:imagedata r:id="rId224" o:title=""/>
          </v:shape>
          <o:OLEObject Type="Embed" ProgID="Equation" ShapeID="_x0000_i1134" DrawAspect="Content" ObjectID="_1818859718" r:id="rId225"/>
        </w:object>
      </w:r>
      <w:r>
        <w:t>.</w:t>
      </w:r>
    </w:p>
    <w:p w14:paraId="265EA6E2" w14:textId="77777777" w:rsidR="007B2400" w:rsidRDefault="007B2400" w:rsidP="007B2400">
      <w:pPr>
        <w:tabs>
          <w:tab w:val="left" w:pos="720"/>
          <w:tab w:val="left" w:pos="1440"/>
          <w:tab w:val="left" w:pos="2160"/>
          <w:tab w:val="left" w:pos="2880"/>
          <w:tab w:val="left" w:pos="3600"/>
          <w:tab w:val="left" w:pos="4320"/>
          <w:tab w:val="right" w:pos="7740"/>
        </w:tabs>
        <w:ind w:left="1440"/>
      </w:pPr>
    </w:p>
    <w:p w14:paraId="183505F1" w14:textId="77777777" w:rsidR="007B2400" w:rsidRDefault="007B2400" w:rsidP="007B2400">
      <w:pPr>
        <w:tabs>
          <w:tab w:val="left" w:pos="720"/>
          <w:tab w:val="left" w:pos="1440"/>
          <w:tab w:val="left" w:pos="2160"/>
          <w:tab w:val="left" w:pos="2880"/>
          <w:tab w:val="left" w:pos="3600"/>
          <w:tab w:val="left" w:pos="4320"/>
          <w:tab w:val="right" w:pos="7740"/>
        </w:tabs>
        <w:ind w:left="1440"/>
      </w:pPr>
      <w:r>
        <w:t xml:space="preserve">b) </w:t>
      </w:r>
      <w:r w:rsidRPr="00664F9E">
        <w:rPr>
          <w:position w:val="-12"/>
        </w:rPr>
        <w:object w:dxaOrig="420" w:dyaOrig="360" w14:anchorId="6BF8C1A2">
          <v:shape id="_x0000_i1135" type="#_x0000_t75" style="width:21pt;height:18.75pt" o:ole="">
            <v:imagedata r:id="rId226" o:title=""/>
          </v:shape>
          <o:OLEObject Type="Embed" ProgID="Equation" ShapeID="_x0000_i1135" DrawAspect="Content" ObjectID="_1818859719" r:id="rId227"/>
        </w:object>
      </w:r>
      <w:r>
        <w:t xml:space="preserve"> are shapes when </w:t>
      </w:r>
      <w:r w:rsidRPr="00664F9E">
        <w:rPr>
          <w:position w:val="-12"/>
        </w:rPr>
        <w:object w:dxaOrig="700" w:dyaOrig="360" w14:anchorId="4129610F">
          <v:shape id="_x0000_i1136" type="#_x0000_t75" style="width:35.25pt;height:18.75pt" o:ole="">
            <v:imagedata r:id="rId228" o:title=""/>
          </v:shape>
          <o:OLEObject Type="Embed" ProgID="Equation" ShapeID="_x0000_i1136" DrawAspect="Content" ObjectID="_1818859720" r:id="rId229"/>
        </w:object>
      </w:r>
      <w:r>
        <w:t xml:space="preserve">.  That is, the columns of </w:t>
      </w:r>
      <w:r w:rsidRPr="00664F9E">
        <w:rPr>
          <w:position w:val="-12"/>
        </w:rPr>
        <w:object w:dxaOrig="420" w:dyaOrig="360" w14:anchorId="6B7D4401">
          <v:shape id="_x0000_i1137" type="#_x0000_t75" style="width:21pt;height:18.75pt" o:ole="">
            <v:imagedata r:id="rId230" o:title=""/>
          </v:shape>
          <o:OLEObject Type="Embed" ProgID="Equation" ShapeID="_x0000_i1137" DrawAspect="Content" ObjectID="_1818859721" r:id="rId231"/>
        </w:object>
      </w:r>
      <w:r>
        <w:t>are the L-set shapes for unit motions of the R-set when the flexible mode DOF’s are zero.</w:t>
      </w:r>
    </w:p>
    <w:p w14:paraId="4531C039" w14:textId="77777777" w:rsidR="007B2400" w:rsidRDefault="007B2400" w:rsidP="007B2400">
      <w:pPr>
        <w:tabs>
          <w:tab w:val="left" w:pos="720"/>
          <w:tab w:val="left" w:pos="1440"/>
          <w:tab w:val="left" w:pos="2160"/>
          <w:tab w:val="left" w:pos="2880"/>
          <w:tab w:val="left" w:pos="3600"/>
          <w:tab w:val="left" w:pos="4320"/>
          <w:tab w:val="right" w:pos="7740"/>
        </w:tabs>
        <w:ind w:left="1440"/>
      </w:pPr>
    </w:p>
    <w:p w14:paraId="20A82419"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w:t>
      </w:r>
      <w:r w:rsidRPr="00664F9E">
        <w:rPr>
          <w:position w:val="-12"/>
        </w:rPr>
        <w:object w:dxaOrig="300" w:dyaOrig="380" w14:anchorId="3FA6C61C">
          <v:shape id="_x0000_i1138" type="#_x0000_t75" style="width:15pt;height:19.5pt" o:ole="">
            <v:imagedata r:id="rId232" o:title=""/>
          </v:shape>
          <o:OLEObject Type="Embed" ProgID="Equation" ShapeID="_x0000_i1138" DrawAspect="Content" ObjectID="_1818859722" r:id="rId233"/>
        </w:object>
      </w:r>
      <w:r>
        <w:t xml:space="preserve"> are easy to understand.  They are the eigenvectors resulting from solving an eigenvalue problem from equations 3 with </w:t>
      </w:r>
      <w:r w:rsidRPr="00664F9E">
        <w:rPr>
          <w:position w:val="-12"/>
        </w:rPr>
        <w:object w:dxaOrig="700" w:dyaOrig="360" w14:anchorId="7C0B01CD">
          <v:shape id="_x0000_i1139" type="#_x0000_t75" style="width:35.25pt;height:18.75pt" o:ole="">
            <v:imagedata r:id="rId234" o:title=""/>
          </v:shape>
          <o:OLEObject Type="Embed" ProgID="Equation" ShapeID="_x0000_i1139" DrawAspect="Content" ObjectID="_1818859723" r:id="rId235"/>
        </w:object>
      </w:r>
      <w:r>
        <w:t>.  This eigenvalue problem would be:</w:t>
      </w:r>
    </w:p>
    <w:p w14:paraId="6D7DA14E" w14:textId="77777777" w:rsidR="007B2400" w:rsidRDefault="007B2400" w:rsidP="007B2400">
      <w:pPr>
        <w:tabs>
          <w:tab w:val="left" w:pos="720"/>
          <w:tab w:val="left" w:pos="1440"/>
          <w:tab w:val="left" w:pos="2160"/>
          <w:tab w:val="left" w:pos="2880"/>
          <w:tab w:val="left" w:pos="3600"/>
          <w:tab w:val="left" w:pos="4320"/>
          <w:tab w:val="right" w:pos="7740"/>
        </w:tabs>
      </w:pPr>
    </w:p>
    <w:p w14:paraId="07A21F75" w14:textId="4AD37D03" w:rsidR="007B2400" w:rsidRDefault="007B2400" w:rsidP="007B2400">
      <w:pPr>
        <w:pStyle w:val="MTDisplayEquation"/>
      </w:pPr>
      <w:r>
        <w:tab/>
      </w:r>
      <w:r w:rsidRPr="007D1EB0">
        <w:rPr>
          <w:position w:val="-12"/>
        </w:rPr>
        <w:object w:dxaOrig="2020" w:dyaOrig="380" w14:anchorId="4D510950">
          <v:shape id="_x0000_i1140" type="#_x0000_t75" style="width:100.5pt;height:19.5pt" o:ole="">
            <v:imagedata r:id="rId236" o:title=""/>
          </v:shape>
          <o:OLEObject Type="Embed" ProgID="Equation.DSMT4" ShapeID="_x0000_i1140" DrawAspect="Content" ObjectID="_1818859724"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6</w:instrText>
        </w:r>
      </w:fldSimple>
      <w:r>
        <w:fldChar w:fldCharType="end"/>
      </w:r>
    </w:p>
    <w:p w14:paraId="719D7131" w14:textId="77777777" w:rsidR="007B2400" w:rsidRPr="007D1EB0" w:rsidRDefault="007B2400" w:rsidP="007B2400">
      <w:pPr>
        <w:rPr>
          <w:rFonts w:cs="Arial"/>
        </w:rPr>
      </w:pPr>
    </w:p>
    <w:p w14:paraId="400C4CA7" w14:textId="77777777" w:rsidR="007B2400" w:rsidRDefault="007B2400" w:rsidP="007B2400">
      <w:pPr>
        <w:tabs>
          <w:tab w:val="left" w:pos="720"/>
          <w:tab w:val="left" w:pos="1440"/>
          <w:tab w:val="left" w:pos="2160"/>
          <w:tab w:val="left" w:pos="2880"/>
          <w:tab w:val="left" w:pos="3600"/>
          <w:tab w:val="left" w:pos="4320"/>
          <w:tab w:val="right" w:pos="7740"/>
        </w:tabs>
      </w:pPr>
    </w:p>
    <w:p w14:paraId="32E57338" w14:textId="77777777" w:rsidR="007B2400" w:rsidRDefault="007B2400" w:rsidP="007B2400">
      <w:pPr>
        <w:tabs>
          <w:tab w:val="left" w:pos="720"/>
          <w:tab w:val="left" w:pos="1440"/>
          <w:tab w:val="left" w:pos="2160"/>
          <w:tab w:val="left" w:pos="2880"/>
          <w:tab w:val="left" w:pos="3600"/>
          <w:tab w:val="left" w:pos="4320"/>
          <w:tab w:val="right" w:pos="7740"/>
        </w:tabs>
      </w:pPr>
      <w:r>
        <w:t>This requires that the determinant of the coefficient matrix on the left side of equation 6 be zero:</w:t>
      </w:r>
    </w:p>
    <w:p w14:paraId="2781E8F0" w14:textId="77777777" w:rsidR="007B2400" w:rsidRDefault="007B2400" w:rsidP="007B2400">
      <w:pPr>
        <w:tabs>
          <w:tab w:val="left" w:pos="720"/>
          <w:tab w:val="left" w:pos="1440"/>
          <w:tab w:val="left" w:pos="2160"/>
          <w:tab w:val="left" w:pos="2880"/>
          <w:tab w:val="left" w:pos="3600"/>
          <w:tab w:val="left" w:pos="4320"/>
          <w:tab w:val="right" w:pos="7740"/>
        </w:tabs>
      </w:pPr>
    </w:p>
    <w:p w14:paraId="3DD1FE81" w14:textId="1EDC0D7A" w:rsidR="007B2400" w:rsidRDefault="007B2400" w:rsidP="007B2400">
      <w:pPr>
        <w:pStyle w:val="MTDisplayEquation"/>
      </w:pPr>
      <w:r>
        <w:tab/>
      </w:r>
      <w:r w:rsidRPr="007D1EB0">
        <w:rPr>
          <w:position w:val="-16"/>
        </w:rPr>
        <w:object w:dxaOrig="5780" w:dyaOrig="440" w14:anchorId="38DF1502">
          <v:shape id="_x0000_i1141" type="#_x0000_t75" style="width:288.75pt;height:22.5pt" o:ole="">
            <v:imagedata r:id="rId238" o:title=""/>
          </v:shape>
          <o:OLEObject Type="Embed" ProgID="Equation.DSMT4" ShapeID="_x0000_i1141" DrawAspect="Content" ObjectID="_1818859725"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7</w:instrText>
        </w:r>
      </w:fldSimple>
      <w:r>
        <w:fldChar w:fldCharType="end"/>
      </w:r>
    </w:p>
    <w:p w14:paraId="3C1D60FF" w14:textId="77777777" w:rsidR="007B2400" w:rsidRPr="007D1EB0" w:rsidRDefault="007B2400" w:rsidP="007B2400">
      <w:pPr>
        <w:rPr>
          <w:rFonts w:cs="Arial"/>
        </w:rPr>
      </w:pPr>
    </w:p>
    <w:p w14:paraId="4E1EF113" w14:textId="77777777" w:rsidR="007B2400" w:rsidRDefault="007B2400" w:rsidP="007B2400">
      <w:pPr>
        <w:tabs>
          <w:tab w:val="left" w:pos="720"/>
          <w:tab w:val="left" w:pos="1440"/>
          <w:tab w:val="left" w:pos="2160"/>
          <w:tab w:val="left" w:pos="2880"/>
          <w:tab w:val="left" w:pos="3600"/>
          <w:tab w:val="left" w:pos="4320"/>
          <w:tab w:val="right" w:pos="7740"/>
        </w:tabs>
      </w:pPr>
    </w:p>
    <w:p w14:paraId="141348F6" w14:textId="77777777" w:rsidR="007B2400" w:rsidRDefault="007B2400" w:rsidP="007B2400">
      <w:pPr>
        <w:tabs>
          <w:tab w:val="left" w:pos="720"/>
          <w:tab w:val="left" w:pos="1440"/>
          <w:tab w:val="left" w:pos="2160"/>
          <w:tab w:val="left" w:pos="2880"/>
          <w:tab w:val="left" w:pos="3600"/>
          <w:tab w:val="left" w:pos="4320"/>
          <w:tab w:val="right" w:pos="7740"/>
        </w:tabs>
      </w:pPr>
      <w:r>
        <w:t>The i-th eigenvector,</w:t>
      </w:r>
      <w:r w:rsidRPr="00664F9E">
        <w:rPr>
          <w:position w:val="-12"/>
        </w:rPr>
        <w:object w:dxaOrig="300" w:dyaOrig="380" w14:anchorId="6135CA7C">
          <v:shape id="_x0000_i1142" type="#_x0000_t75" style="width:15pt;height:19.5pt" o:ole="">
            <v:imagedata r:id="rId240" o:title=""/>
          </v:shape>
          <o:OLEObject Type="Embed" ProgID="Equation" ShapeID="_x0000_i1142" DrawAspect="Content" ObjectID="_1818859726" r:id="rId241"/>
        </w:object>
      </w:r>
      <w:r>
        <w:t>, is then determined by solving the equation:</w:t>
      </w:r>
    </w:p>
    <w:p w14:paraId="42E2BDCA" w14:textId="77777777" w:rsidR="007B2400" w:rsidRDefault="007B2400" w:rsidP="007B2400">
      <w:pPr>
        <w:tabs>
          <w:tab w:val="left" w:pos="720"/>
          <w:tab w:val="left" w:pos="1440"/>
          <w:tab w:val="left" w:pos="2160"/>
          <w:tab w:val="left" w:pos="2880"/>
          <w:tab w:val="left" w:pos="3600"/>
          <w:tab w:val="left" w:pos="4320"/>
          <w:tab w:val="right" w:pos="7740"/>
        </w:tabs>
      </w:pPr>
    </w:p>
    <w:p w14:paraId="0F97BF9C" w14:textId="471576F1" w:rsidR="007B2400" w:rsidRDefault="007B2400" w:rsidP="007B2400">
      <w:pPr>
        <w:pStyle w:val="MTDisplayEquation"/>
      </w:pPr>
      <w:r>
        <w:tab/>
      </w:r>
      <w:r w:rsidRPr="007D1EB0">
        <w:rPr>
          <w:position w:val="-12"/>
        </w:rPr>
        <w:object w:dxaOrig="3620" w:dyaOrig="380" w14:anchorId="67A5F24D">
          <v:shape id="_x0000_i1143" type="#_x0000_t75" style="width:180.75pt;height:19.5pt" o:ole="">
            <v:imagedata r:id="rId242" o:title=""/>
          </v:shape>
          <o:OLEObject Type="Embed" ProgID="Equation.DSMT4" ShapeID="_x0000_i1143" DrawAspect="Content" ObjectID="_1818859727"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8</w:instrText>
        </w:r>
      </w:fldSimple>
      <w:r>
        <w:fldChar w:fldCharType="end"/>
      </w:r>
    </w:p>
    <w:p w14:paraId="4B9E7340" w14:textId="77777777" w:rsidR="007B2400" w:rsidRPr="007D1EB0" w:rsidRDefault="007B2400" w:rsidP="007B2400">
      <w:pPr>
        <w:rPr>
          <w:rFonts w:cs="Arial"/>
        </w:rPr>
      </w:pPr>
    </w:p>
    <w:p w14:paraId="18B84534" w14:textId="77777777" w:rsidR="007B2400" w:rsidRDefault="007B2400" w:rsidP="007B2400">
      <w:pPr>
        <w:tabs>
          <w:tab w:val="left" w:pos="720"/>
          <w:tab w:val="left" w:pos="1440"/>
          <w:tab w:val="left" w:pos="2160"/>
          <w:tab w:val="left" w:pos="2880"/>
          <w:tab w:val="left" w:pos="3600"/>
          <w:tab w:val="left" w:pos="4320"/>
          <w:tab w:val="right" w:pos="7740"/>
        </w:tabs>
      </w:pPr>
    </w:p>
    <w:p w14:paraId="7043A565" w14:textId="77777777" w:rsidR="007B2400" w:rsidRDefault="007B2400" w:rsidP="007B2400">
      <w:pPr>
        <w:tabs>
          <w:tab w:val="left" w:pos="720"/>
          <w:tab w:val="left" w:pos="1440"/>
          <w:tab w:val="left" w:pos="2160"/>
          <w:tab w:val="left" w:pos="2880"/>
          <w:tab w:val="left" w:pos="3600"/>
          <w:tab w:val="left" w:pos="4320"/>
          <w:tab w:val="right" w:pos="7740"/>
        </w:tabs>
      </w:pPr>
      <w:r>
        <w:t xml:space="preserve">Solution of equation 8 requires that one element of </w:t>
      </w:r>
      <w:r w:rsidRPr="00664F9E">
        <w:rPr>
          <w:position w:val="-12"/>
        </w:rPr>
        <w:object w:dxaOrig="300" w:dyaOrig="380" w14:anchorId="644D6C75">
          <v:shape id="_x0000_i1144" type="#_x0000_t75" style="width:15pt;height:19.5pt" o:ole="">
            <v:imagedata r:id="rId244" o:title=""/>
          </v:shape>
          <o:OLEObject Type="Embed" ProgID="Equation" ShapeID="_x0000_i1144" DrawAspect="Content" ObjectID="_1818859728" r:id="rId245"/>
        </w:object>
      </w:r>
      <w:r>
        <w:t xml:space="preserve"> be arbitrarily set (the </w:t>
      </w:r>
      <w:r w:rsidRPr="00664F9E">
        <w:rPr>
          <w:position w:val="-12"/>
        </w:rPr>
        <w:object w:dxaOrig="300" w:dyaOrig="380" w14:anchorId="0946A158">
          <v:shape id="_x0000_i1145" type="#_x0000_t75" style="width:15pt;height:19.5pt" o:ole="">
            <v:imagedata r:id="rId246" o:title=""/>
          </v:shape>
          <o:OLEObject Type="Embed" ProgID="Equation" ShapeID="_x0000_i1145" DrawAspect="Content" ObjectID="_1818859729" r:id="rId247"/>
        </w:object>
      </w:r>
      <w:r>
        <w:t xml:space="preserve"> are shapes and their amplitude does not matter).  Once equation 8 is solved, the modal matrix is:</w:t>
      </w:r>
    </w:p>
    <w:p w14:paraId="6E2CF4CC" w14:textId="77777777" w:rsidR="007B2400" w:rsidRDefault="007B2400" w:rsidP="007B2400">
      <w:pPr>
        <w:tabs>
          <w:tab w:val="left" w:pos="720"/>
          <w:tab w:val="left" w:pos="1440"/>
          <w:tab w:val="left" w:pos="2160"/>
          <w:tab w:val="left" w:pos="2880"/>
          <w:tab w:val="left" w:pos="3600"/>
          <w:tab w:val="left" w:pos="4320"/>
          <w:tab w:val="right" w:pos="7740"/>
        </w:tabs>
      </w:pPr>
    </w:p>
    <w:p w14:paraId="4DB81F88" w14:textId="6CEB057B" w:rsidR="007B2400" w:rsidRDefault="007B2400" w:rsidP="007B2400">
      <w:pPr>
        <w:pStyle w:val="MTDisplayEquation"/>
      </w:pPr>
      <w:r>
        <w:tab/>
      </w:r>
      <w:r w:rsidRPr="007D1EB0">
        <w:rPr>
          <w:position w:val="-16"/>
        </w:rPr>
        <w:object w:dxaOrig="2520" w:dyaOrig="440" w14:anchorId="75A86277">
          <v:shape id="_x0000_i1146" type="#_x0000_t75" style="width:126.75pt;height:22.5pt" o:ole="">
            <v:imagedata r:id="rId248" o:title=""/>
          </v:shape>
          <o:OLEObject Type="Embed" ProgID="Equation.DSMT4" ShapeID="_x0000_i1146" DrawAspect="Content" ObjectID="_1818859730"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9</w:instrText>
        </w:r>
      </w:fldSimple>
      <w:r>
        <w:fldChar w:fldCharType="end"/>
      </w:r>
    </w:p>
    <w:p w14:paraId="2B9E9420" w14:textId="77777777" w:rsidR="007B2400" w:rsidRPr="007D1EB0" w:rsidRDefault="007B2400" w:rsidP="007B2400">
      <w:pPr>
        <w:rPr>
          <w:rFonts w:cs="Arial"/>
        </w:rPr>
      </w:pPr>
    </w:p>
    <w:p w14:paraId="7DA562CB" w14:textId="77777777" w:rsidR="007B2400" w:rsidRDefault="007B2400" w:rsidP="007B2400">
      <w:pPr>
        <w:tabs>
          <w:tab w:val="left" w:pos="720"/>
          <w:tab w:val="left" w:pos="1440"/>
          <w:tab w:val="left" w:pos="2160"/>
          <w:tab w:val="left" w:pos="2880"/>
          <w:tab w:val="left" w:pos="3600"/>
          <w:tab w:val="left" w:pos="4320"/>
          <w:tab w:val="right" w:pos="7740"/>
        </w:tabs>
      </w:pPr>
    </w:p>
    <w:p w14:paraId="4CCBF769"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w:t>
      </w:r>
      <w:r w:rsidRPr="00664F9E">
        <w:rPr>
          <w:position w:val="-12"/>
        </w:rPr>
        <w:object w:dxaOrig="420" w:dyaOrig="360" w14:anchorId="57D66398">
          <v:shape id="_x0000_i1147" type="#_x0000_t75" style="width:21pt;height:18.75pt" o:ole="">
            <v:imagedata r:id="rId250" o:title=""/>
          </v:shape>
          <o:OLEObject Type="Embed" ProgID="Equation" ShapeID="_x0000_i1147" DrawAspect="Content" ObjectID="_1818859731" r:id="rId251"/>
        </w:object>
      </w:r>
      <w:r>
        <w:t xml:space="preserve">can also be explained easily.  As stated above, the </w:t>
      </w:r>
      <w:r w:rsidRPr="00664F9E">
        <w:rPr>
          <w:position w:val="-12"/>
        </w:rPr>
        <w:object w:dxaOrig="420" w:dyaOrig="360" w14:anchorId="56B79B81">
          <v:shape id="_x0000_i1148" type="#_x0000_t75" style="width:21pt;height:18.75pt" o:ole="">
            <v:imagedata r:id="rId252" o:title=""/>
          </v:shape>
          <o:OLEObject Type="Embed" ProgID="Equation" ShapeID="_x0000_i1148" DrawAspect="Content" ObjectID="_1818859732" r:id="rId253"/>
        </w:object>
      </w:r>
      <w:r>
        <w:t xml:space="preserve">are shapes when the flexible mode response is zero.  We can see from equation 5 that a column of </w:t>
      </w:r>
      <w:r w:rsidRPr="00664F9E">
        <w:rPr>
          <w:position w:val="-12"/>
        </w:rPr>
        <w:object w:dxaOrig="420" w:dyaOrig="360" w14:anchorId="5CD5832C">
          <v:shape id="_x0000_i1149" type="#_x0000_t75" style="width:21pt;height:18.75pt" o:ole="">
            <v:imagedata r:id="rId254" o:title=""/>
          </v:shape>
          <o:OLEObject Type="Embed" ProgID="Equation" ShapeID="_x0000_i1149" DrawAspect="Content" ObjectID="_1818859733" r:id="rId255"/>
        </w:object>
      </w:r>
      <w:r>
        <w:t xml:space="preserve">represents the displacements at the L-set DOF’s due to motion at one of the R-set DOF’s while all other R-set DOF’s are zero (as well </w:t>
      </w:r>
      <w:r>
        <w:lastRenderedPageBreak/>
        <w:t xml:space="preserve">as all </w:t>
      </w:r>
      <w:r w:rsidRPr="00664F9E">
        <w:rPr>
          <w:position w:val="-12"/>
        </w:rPr>
        <w:object w:dxaOrig="700" w:dyaOrig="360" w14:anchorId="06160AA0">
          <v:shape id="_x0000_i1150" type="#_x0000_t75" style="width:35.25pt;height:18.75pt" o:ole="">
            <v:imagedata r:id="rId256" o:title=""/>
          </v:shape>
          <o:OLEObject Type="Embed" ProgID="Equation" ShapeID="_x0000_i1150" DrawAspect="Content" ObjectID="_1818859734" r:id="rId257"/>
        </w:object>
      </w:r>
      <w:r>
        <w:t xml:space="preserve">).  We can therefore solve for </w:t>
      </w:r>
      <w:r w:rsidRPr="00664F9E">
        <w:rPr>
          <w:position w:val="-12"/>
        </w:rPr>
        <w:object w:dxaOrig="420" w:dyaOrig="360" w14:anchorId="16A25539">
          <v:shape id="_x0000_i1151" type="#_x0000_t75" style="width:21pt;height:18.75pt" o:ole="">
            <v:imagedata r:id="rId258" o:title=""/>
          </v:shape>
          <o:OLEObject Type="Embed" ProgID="Equation" ShapeID="_x0000_i1151" DrawAspect="Content" ObjectID="_1818859735" r:id="rId259"/>
        </w:object>
      </w:r>
      <w:r>
        <w:t>from equation 3 by taking all applied forces and accelerations equal to zero and solving the statics problem:</w:t>
      </w:r>
    </w:p>
    <w:p w14:paraId="47DF661D" w14:textId="77777777" w:rsidR="007B2400" w:rsidRDefault="007B2400" w:rsidP="007B2400">
      <w:pPr>
        <w:tabs>
          <w:tab w:val="left" w:pos="720"/>
          <w:tab w:val="left" w:pos="1440"/>
          <w:tab w:val="left" w:pos="2160"/>
          <w:tab w:val="left" w:pos="2880"/>
          <w:tab w:val="left" w:pos="3600"/>
          <w:tab w:val="left" w:pos="4320"/>
          <w:tab w:val="right" w:pos="7740"/>
        </w:tabs>
      </w:pPr>
    </w:p>
    <w:p w14:paraId="605D40BF" w14:textId="244ED8B9" w:rsidR="007B2400" w:rsidRDefault="007B2400" w:rsidP="007B2400">
      <w:pPr>
        <w:pStyle w:val="MTDisplayEquation"/>
      </w:pPr>
      <w:r>
        <w:tab/>
      </w:r>
      <w:r w:rsidRPr="007D1EB0">
        <w:rPr>
          <w:position w:val="-32"/>
        </w:rPr>
        <w:object w:dxaOrig="2860" w:dyaOrig="760" w14:anchorId="6CAC2EEA">
          <v:shape id="_x0000_i1152" type="#_x0000_t75" style="width:143.25pt;height:38.25pt" o:ole="">
            <v:imagedata r:id="rId260" o:title=""/>
          </v:shape>
          <o:OLEObject Type="Embed" ProgID="Equation.DSMT4" ShapeID="_x0000_i1152" DrawAspect="Content" ObjectID="_1818859736"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0</w:instrText>
        </w:r>
      </w:fldSimple>
      <w:r>
        <w:fldChar w:fldCharType="end"/>
      </w:r>
    </w:p>
    <w:p w14:paraId="7489D3E6" w14:textId="77777777" w:rsidR="007B2400" w:rsidRPr="007D1EB0" w:rsidRDefault="007B2400" w:rsidP="007B2400">
      <w:pPr>
        <w:rPr>
          <w:rFonts w:cs="Arial"/>
        </w:rPr>
      </w:pPr>
    </w:p>
    <w:p w14:paraId="669309B3" w14:textId="77777777" w:rsidR="007B2400" w:rsidRDefault="007B2400" w:rsidP="007B2400">
      <w:pPr>
        <w:tabs>
          <w:tab w:val="left" w:pos="720"/>
          <w:tab w:val="left" w:pos="1440"/>
          <w:tab w:val="left" w:pos="2160"/>
          <w:tab w:val="left" w:pos="2880"/>
          <w:tab w:val="left" w:pos="3600"/>
          <w:tab w:val="left" w:pos="4320"/>
          <w:tab w:val="right" w:pos="7740"/>
        </w:tabs>
      </w:pPr>
    </w:p>
    <w:p w14:paraId="31E80EA4"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A328CF">
        <w:rPr>
          <w:position w:val="-12"/>
        </w:rPr>
        <w:object w:dxaOrig="279" w:dyaOrig="380" w14:anchorId="2490C497">
          <v:shape id="_x0000_i1153" type="#_x0000_t75" style="width:13.5pt;height:19.5pt" o:ole="">
            <v:imagedata r:id="rId262" o:title=""/>
          </v:shape>
          <o:OLEObject Type="Embed" ProgID="Equation" ShapeID="_x0000_i1153" DrawAspect="Content" ObjectID="_1818859737" r:id="rId263"/>
        </w:object>
      </w:r>
      <w:r>
        <w:t xml:space="preserve">are static displacements of the L-set. From the second row of equation 10, solve for </w:t>
      </w:r>
      <w:r w:rsidRPr="00A328CF">
        <w:rPr>
          <w:position w:val="-12"/>
        </w:rPr>
        <w:object w:dxaOrig="279" w:dyaOrig="380" w14:anchorId="60D298D0">
          <v:shape id="_x0000_i1154" type="#_x0000_t75" style="width:13.5pt;height:19.5pt" o:ole="">
            <v:imagedata r:id="rId264" o:title=""/>
          </v:shape>
          <o:OLEObject Type="Embed" ProgID="Equation" ShapeID="_x0000_i1154" DrawAspect="Content" ObjectID="_1818859738" r:id="rId265"/>
        </w:object>
      </w:r>
      <w:r>
        <w:t xml:space="preserve">in terms of </w:t>
      </w:r>
      <w:r w:rsidRPr="00A328CF">
        <w:rPr>
          <w:position w:val="-12"/>
        </w:rPr>
        <w:object w:dxaOrig="300" w:dyaOrig="360" w14:anchorId="0A3D5A1A">
          <v:shape id="_x0000_i1155" type="#_x0000_t75" style="width:15pt;height:18.75pt" o:ole="">
            <v:imagedata r:id="rId266" o:title=""/>
          </v:shape>
          <o:OLEObject Type="Embed" ProgID="Equation" ShapeID="_x0000_i1155" DrawAspect="Content" ObjectID="_1818859739" r:id="rId267"/>
        </w:object>
      </w:r>
      <w:r>
        <w:t>:</w:t>
      </w:r>
    </w:p>
    <w:p w14:paraId="2E8671A9" w14:textId="77777777" w:rsidR="007B2400" w:rsidRDefault="007B2400" w:rsidP="007B2400">
      <w:pPr>
        <w:tabs>
          <w:tab w:val="left" w:pos="720"/>
          <w:tab w:val="left" w:pos="1440"/>
          <w:tab w:val="left" w:pos="2160"/>
          <w:tab w:val="left" w:pos="2880"/>
          <w:tab w:val="left" w:pos="3600"/>
          <w:tab w:val="left" w:pos="4320"/>
          <w:tab w:val="right" w:pos="7740"/>
        </w:tabs>
      </w:pPr>
    </w:p>
    <w:p w14:paraId="76C33031" w14:textId="409508A7" w:rsidR="007B2400" w:rsidRDefault="007B2400" w:rsidP="007B2400">
      <w:pPr>
        <w:pStyle w:val="MTDisplayEquation"/>
      </w:pPr>
      <w:r>
        <w:tab/>
      </w:r>
      <w:r w:rsidRPr="007D1EB0">
        <w:rPr>
          <w:position w:val="-50"/>
        </w:rPr>
        <w:object w:dxaOrig="2439" w:dyaOrig="1140" w14:anchorId="6EB6588E">
          <v:shape id="_x0000_i1156" type="#_x0000_t75" style="width:121.5pt;height:57pt" o:ole="">
            <v:imagedata r:id="rId268" o:title=""/>
          </v:shape>
          <o:OLEObject Type="Embed" ProgID="Equation.DSMT4" ShapeID="_x0000_i1156" DrawAspect="Content" ObjectID="_1818859740"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1</w:instrText>
        </w:r>
      </w:fldSimple>
      <w:r>
        <w:fldChar w:fldCharType="end"/>
      </w:r>
    </w:p>
    <w:p w14:paraId="391CB2CD" w14:textId="77777777" w:rsidR="007B2400" w:rsidRPr="007D1EB0" w:rsidRDefault="007B2400" w:rsidP="007B2400">
      <w:pPr>
        <w:rPr>
          <w:rFonts w:cs="Arial"/>
        </w:rPr>
      </w:pPr>
    </w:p>
    <w:p w14:paraId="1D0424A3" w14:textId="77777777" w:rsidR="007B2400" w:rsidRDefault="007B2400" w:rsidP="007B2400">
      <w:pPr>
        <w:tabs>
          <w:tab w:val="left" w:pos="720"/>
          <w:tab w:val="left" w:pos="1440"/>
          <w:tab w:val="left" w:pos="2160"/>
          <w:tab w:val="left" w:pos="2880"/>
          <w:tab w:val="left" w:pos="3600"/>
          <w:tab w:val="left" w:pos="4320"/>
          <w:tab w:val="right" w:pos="7740"/>
        </w:tabs>
      </w:pPr>
    </w:p>
    <w:p w14:paraId="42FE439A" w14:textId="77777777" w:rsidR="007B2400" w:rsidRDefault="007B2400" w:rsidP="007B2400">
      <w:pPr>
        <w:tabs>
          <w:tab w:val="left" w:pos="720"/>
          <w:tab w:val="left" w:pos="1440"/>
          <w:tab w:val="left" w:pos="2160"/>
          <w:tab w:val="left" w:pos="2880"/>
          <w:tab w:val="left" w:pos="3600"/>
          <w:tab w:val="left" w:pos="4320"/>
          <w:tab w:val="right" w:pos="7740"/>
        </w:tabs>
      </w:pPr>
      <w:r>
        <w:t xml:space="preserve">Thus, the CB DOF’s are contained in </w:t>
      </w:r>
      <w:r w:rsidRPr="00860CC4">
        <w:rPr>
          <w:position w:val="-12"/>
        </w:rPr>
        <w:object w:dxaOrig="300" w:dyaOrig="360" w14:anchorId="647039DE">
          <v:shape id="_x0000_i1157" type="#_x0000_t75" style="width:15pt;height:18.75pt" o:ole="">
            <v:imagedata r:id="rId270" o:title=""/>
          </v:shape>
          <o:OLEObject Type="Embed" ProgID="Equation.DSMT4" ShapeID="_x0000_i1157" DrawAspect="Content" ObjectID="_1818859741" r:id="rId271"/>
        </w:object>
      </w:r>
      <w:r>
        <w:t xml:space="preserve"> (equation 4) and the transformation between </w:t>
      </w:r>
      <w:r w:rsidRPr="00A328CF">
        <w:rPr>
          <w:position w:val="-12"/>
        </w:rPr>
        <w:object w:dxaOrig="300" w:dyaOrig="360" w14:anchorId="4068E446">
          <v:shape id="_x0000_i1158" type="#_x0000_t75" style="width:15pt;height:18.75pt" o:ole="">
            <v:imagedata r:id="rId272" o:title=""/>
          </v:shape>
          <o:OLEObject Type="Embed" ProgID="Equation" ShapeID="_x0000_i1158" DrawAspect="Content" ObjectID="_1818859742" r:id="rId273"/>
        </w:object>
      </w:r>
      <w:r>
        <w:t xml:space="preserve">and </w:t>
      </w:r>
      <w:r w:rsidRPr="00A328CF">
        <w:rPr>
          <w:position w:val="-12"/>
        </w:rPr>
        <w:object w:dxaOrig="300" w:dyaOrig="360" w14:anchorId="130A171E">
          <v:shape id="_x0000_i1159" type="#_x0000_t75" style="width:15pt;height:18.75pt" o:ole="">
            <v:imagedata r:id="rId274" o:title=""/>
          </v:shape>
          <o:OLEObject Type="Embed" ProgID="Equation" ShapeID="_x0000_i1159" DrawAspect="Content" ObjectID="_1818859743" r:id="rId275"/>
        </w:object>
      </w:r>
      <w:r>
        <w:t>is:</w:t>
      </w:r>
    </w:p>
    <w:p w14:paraId="2F74423D" w14:textId="77777777" w:rsidR="007B2400" w:rsidRDefault="007B2400" w:rsidP="007B2400">
      <w:pPr>
        <w:tabs>
          <w:tab w:val="left" w:pos="720"/>
          <w:tab w:val="left" w:pos="1440"/>
          <w:tab w:val="left" w:pos="2160"/>
          <w:tab w:val="left" w:pos="2880"/>
          <w:tab w:val="left" w:pos="3600"/>
          <w:tab w:val="left" w:pos="4320"/>
          <w:tab w:val="right" w:pos="7740"/>
        </w:tabs>
      </w:pPr>
      <w:r>
        <w:tab/>
      </w:r>
      <w:r>
        <w:tab/>
      </w:r>
      <w:r>
        <w:tab/>
      </w:r>
      <w:r>
        <w:tab/>
      </w:r>
      <w:r>
        <w:tab/>
      </w:r>
      <w:r>
        <w:tab/>
      </w:r>
    </w:p>
    <w:p w14:paraId="1A1DE917" w14:textId="4ACFDCC8" w:rsidR="007B2400" w:rsidRDefault="007B2400" w:rsidP="007B2400">
      <w:pPr>
        <w:pStyle w:val="MTDisplayEquation"/>
      </w:pPr>
      <w:r>
        <w:tab/>
      </w:r>
      <w:r w:rsidRPr="007D1EB0">
        <w:rPr>
          <w:position w:val="-32"/>
        </w:rPr>
        <w:object w:dxaOrig="2540" w:dyaOrig="760" w14:anchorId="05258A88">
          <v:shape id="_x0000_i1160" type="#_x0000_t75" style="width:127.5pt;height:38.25pt" o:ole="">
            <v:imagedata r:id="rId276" o:title=""/>
          </v:shape>
          <o:OLEObject Type="Embed" ProgID="Equation.DSMT4" ShapeID="_x0000_i1160" DrawAspect="Content" ObjectID="_1818859744"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2</w:instrText>
        </w:r>
      </w:fldSimple>
      <w:r>
        <w:fldChar w:fldCharType="end"/>
      </w:r>
    </w:p>
    <w:p w14:paraId="0883E369" w14:textId="77777777" w:rsidR="007B2400" w:rsidRPr="007D1EB0" w:rsidRDefault="007B2400" w:rsidP="007B2400">
      <w:pPr>
        <w:rPr>
          <w:rFonts w:cs="Arial"/>
        </w:rPr>
      </w:pPr>
    </w:p>
    <w:p w14:paraId="46B7F4A2" w14:textId="77777777" w:rsidR="007B2400" w:rsidRDefault="007B2400" w:rsidP="007B2400">
      <w:pPr>
        <w:tabs>
          <w:tab w:val="left" w:pos="720"/>
          <w:tab w:val="left" w:pos="1440"/>
          <w:tab w:val="left" w:pos="2160"/>
          <w:tab w:val="left" w:pos="2880"/>
          <w:tab w:val="left" w:pos="3600"/>
          <w:tab w:val="left" w:pos="4320"/>
          <w:tab w:val="right" w:pos="7740"/>
        </w:tabs>
      </w:pPr>
    </w:p>
    <w:p w14:paraId="1A30BB41" w14:textId="77777777" w:rsidR="007B2400" w:rsidRDefault="007B2400" w:rsidP="007B2400">
      <w:pPr>
        <w:tabs>
          <w:tab w:val="left" w:pos="720"/>
          <w:tab w:val="left" w:pos="1440"/>
          <w:tab w:val="left" w:pos="2160"/>
          <w:tab w:val="left" w:pos="2880"/>
          <w:tab w:val="left" w:pos="3600"/>
          <w:tab w:val="left" w:pos="4320"/>
          <w:tab w:val="right" w:pos="7740"/>
        </w:tabs>
      </w:pPr>
      <w:r>
        <w:t>where I is an R x R identity matrix.  Equation 12 can be written as:</w:t>
      </w:r>
    </w:p>
    <w:p w14:paraId="5A8C5C44" w14:textId="77777777" w:rsidR="007B2400" w:rsidRDefault="007B2400" w:rsidP="007B2400">
      <w:pPr>
        <w:tabs>
          <w:tab w:val="left" w:pos="720"/>
          <w:tab w:val="left" w:pos="1440"/>
          <w:tab w:val="left" w:pos="2160"/>
          <w:tab w:val="left" w:pos="2880"/>
          <w:tab w:val="left" w:pos="3600"/>
          <w:tab w:val="left" w:pos="4320"/>
          <w:tab w:val="right" w:pos="7740"/>
        </w:tabs>
      </w:pPr>
    </w:p>
    <w:p w14:paraId="55BC8A9F" w14:textId="3ED355E9" w:rsidR="007B2400" w:rsidRDefault="007B2400" w:rsidP="007B2400">
      <w:pPr>
        <w:pStyle w:val="MTDisplayEquation"/>
      </w:pPr>
      <w:r>
        <w:tab/>
      </w:r>
      <w:r w:rsidRPr="007D1EB0">
        <w:rPr>
          <w:position w:val="-88"/>
        </w:rPr>
        <w:object w:dxaOrig="4580" w:dyaOrig="1480" w14:anchorId="0C403277">
          <v:shape id="_x0000_i1161" type="#_x0000_t75" style="width:228.75pt;height:74.25pt" o:ole="">
            <v:imagedata r:id="rId278" o:title=""/>
          </v:shape>
          <o:OLEObject Type="Embed" ProgID="Equation.DSMT4" ShapeID="_x0000_i1161" DrawAspect="Content" ObjectID="_1818859745"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3</w:instrText>
        </w:r>
      </w:fldSimple>
      <w:r>
        <w:fldChar w:fldCharType="end"/>
      </w:r>
    </w:p>
    <w:p w14:paraId="3D1EE182" w14:textId="77777777" w:rsidR="007B2400" w:rsidRPr="007D1EB0" w:rsidRDefault="007B2400" w:rsidP="007B2400">
      <w:pPr>
        <w:rPr>
          <w:rFonts w:cs="Arial"/>
        </w:rPr>
      </w:pPr>
    </w:p>
    <w:p w14:paraId="64BE19B5" w14:textId="77777777" w:rsidR="007B2400" w:rsidRDefault="007B2400" w:rsidP="007B2400">
      <w:pPr>
        <w:tabs>
          <w:tab w:val="left" w:pos="720"/>
          <w:tab w:val="left" w:pos="1440"/>
          <w:tab w:val="left" w:pos="2160"/>
          <w:tab w:val="left" w:pos="2880"/>
          <w:tab w:val="left" w:pos="3600"/>
          <w:tab w:val="left" w:pos="4320"/>
          <w:tab w:val="right" w:pos="7740"/>
        </w:tabs>
      </w:pPr>
    </w:p>
    <w:p w14:paraId="6BED1AA7" w14:textId="77777777" w:rsidR="007B2400" w:rsidRDefault="007B2400" w:rsidP="007B2400">
      <w:pPr>
        <w:tabs>
          <w:tab w:val="left" w:pos="720"/>
          <w:tab w:val="left" w:pos="1440"/>
          <w:tab w:val="left" w:pos="2160"/>
          <w:tab w:val="left" w:pos="2880"/>
          <w:tab w:val="left" w:pos="3600"/>
          <w:tab w:val="left" w:pos="4320"/>
          <w:tab w:val="right" w:pos="7740"/>
        </w:tabs>
      </w:pPr>
    </w:p>
    <w:p w14:paraId="02247A13" w14:textId="77777777" w:rsidR="007B2400" w:rsidRDefault="007B2400" w:rsidP="007B2400">
      <w:pPr>
        <w:tabs>
          <w:tab w:val="left" w:pos="720"/>
          <w:tab w:val="left" w:pos="1440"/>
          <w:tab w:val="left" w:pos="2160"/>
          <w:tab w:val="left" w:pos="2880"/>
          <w:tab w:val="left" w:pos="3600"/>
          <w:tab w:val="left" w:pos="4320"/>
          <w:tab w:val="right" w:pos="7740"/>
        </w:tabs>
      </w:pPr>
      <w:r w:rsidRPr="00A328CF">
        <w:rPr>
          <w:position w:val="-12"/>
        </w:rPr>
        <w:object w:dxaOrig="480" w:dyaOrig="360" w14:anchorId="15DCB568">
          <v:shape id="_x0000_i1162" type="#_x0000_t75" style="width:24pt;height:18.75pt" o:ole="">
            <v:imagedata r:id="rId280" o:title=""/>
          </v:shape>
          <o:OLEObject Type="Embed" ProgID="Equation" ShapeID="_x0000_i1162" DrawAspect="Content" ObjectID="_1818859746" r:id="rId281"/>
        </w:object>
      </w:r>
      <w:r>
        <w:t>is the CB transformation matrix and is of A-set size.  In MYSTRAN this is called matrix PHIXA.  When expanded to G-set size, PHIXA becomes matrix  PHIXG:</w:t>
      </w:r>
    </w:p>
    <w:p w14:paraId="4C6BD2B0" w14:textId="77777777" w:rsidR="007B2400" w:rsidRDefault="007B2400" w:rsidP="007B2400">
      <w:pPr>
        <w:tabs>
          <w:tab w:val="left" w:pos="720"/>
          <w:tab w:val="left" w:pos="1440"/>
          <w:tab w:val="left" w:pos="2160"/>
          <w:tab w:val="left" w:pos="2880"/>
          <w:tab w:val="left" w:pos="3600"/>
          <w:tab w:val="left" w:pos="4320"/>
          <w:tab w:val="right" w:pos="7740"/>
        </w:tabs>
      </w:pPr>
    </w:p>
    <w:p w14:paraId="5F7E9516" w14:textId="29022C1C" w:rsidR="007B2400" w:rsidRDefault="007B2400" w:rsidP="007B2400">
      <w:pPr>
        <w:pStyle w:val="MTDisplayEquation"/>
      </w:pPr>
      <w:r>
        <w:tab/>
      </w:r>
      <w:r w:rsidRPr="007D1EB0">
        <w:rPr>
          <w:position w:val="-46"/>
        </w:rPr>
        <w:object w:dxaOrig="3320" w:dyaOrig="1080" w14:anchorId="4F2816C5">
          <v:shape id="_x0000_i1163" type="#_x0000_t75" style="width:165.75pt;height:54.75pt" o:ole="" o:bordertopcolor="this" o:borderleftcolor="this" o:borderbottomcolor="this" o:borderrightcolor="this">
            <v:imagedata r:id="rId282" o:title=""/>
            <w10:bordertop type="single" width="4"/>
            <w10:borderleft type="single" width="4"/>
            <w10:borderbottom type="single" width="4"/>
            <w10:borderright type="single" width="4"/>
          </v:shape>
          <o:OLEObject Type="Embed" ProgID="Equation.DSMT4" ShapeID="_x0000_i1163" DrawAspect="Content" ObjectID="_1818859747"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4</w:instrText>
        </w:r>
      </w:fldSimple>
      <w:r>
        <w:fldChar w:fldCharType="end"/>
      </w:r>
    </w:p>
    <w:p w14:paraId="162A5419" w14:textId="77777777" w:rsidR="007B2400" w:rsidRPr="007D1EB0" w:rsidRDefault="007B2400" w:rsidP="007B2400">
      <w:pPr>
        <w:rPr>
          <w:rFonts w:cs="Arial"/>
        </w:rPr>
      </w:pPr>
    </w:p>
    <w:p w14:paraId="70E8F428" w14:textId="77777777" w:rsidR="007B2400" w:rsidRDefault="007B2400" w:rsidP="007B2400">
      <w:pPr>
        <w:tabs>
          <w:tab w:val="left" w:pos="720"/>
          <w:tab w:val="left" w:pos="1440"/>
          <w:tab w:val="left" w:pos="2160"/>
          <w:tab w:val="left" w:pos="2880"/>
          <w:tab w:val="left" w:pos="3600"/>
          <w:tab w:val="left" w:pos="4320"/>
          <w:tab w:val="right" w:pos="7740"/>
        </w:tabs>
      </w:pPr>
    </w:p>
    <w:p w14:paraId="33EBA1C3" w14:textId="77777777" w:rsidR="007B2400" w:rsidRDefault="007B2400" w:rsidP="007B2400">
      <w:pPr>
        <w:tabs>
          <w:tab w:val="left" w:pos="720"/>
          <w:tab w:val="left" w:pos="1440"/>
          <w:tab w:val="left" w:pos="2160"/>
          <w:tab w:val="left" w:pos="2880"/>
          <w:tab w:val="left" w:pos="3600"/>
          <w:tab w:val="left" w:pos="4320"/>
          <w:tab w:val="right" w:pos="7740"/>
        </w:tabs>
      </w:pPr>
      <w:r>
        <w:t xml:space="preserve">Note that when all flexible modes of the substructure are used in </w:t>
      </w:r>
      <w:r w:rsidRPr="00A328CF">
        <w:rPr>
          <w:position w:val="-12"/>
        </w:rPr>
        <w:object w:dxaOrig="300" w:dyaOrig="360" w14:anchorId="4FFE620D">
          <v:shape id="_x0000_i1164" type="#_x0000_t75" style="width:15pt;height:18.75pt" o:ole="">
            <v:imagedata r:id="rId272" o:title=""/>
          </v:shape>
          <o:OLEObject Type="Embed" ProgID="Equation" ShapeID="_x0000_i1164" DrawAspect="Content" ObjectID="_1818859748" r:id="rId284"/>
        </w:object>
      </w:r>
      <w:r>
        <w:t xml:space="preserve"> equation 13 is exact.  In practice, all modes are never used since this would defeat the purpose of making the transformation (which is to find a smaller set of DOF’s  which are nonetheless an accurate representation of the A-set).  Substituting equation 13 into equation 2 and premultiplying the result by the transpose of </w:t>
      </w:r>
      <w:r w:rsidRPr="00E415AA">
        <w:rPr>
          <w:position w:val="-12"/>
        </w:rPr>
        <w:object w:dxaOrig="480" w:dyaOrig="360" w14:anchorId="6D04686F">
          <v:shape id="_x0000_i1165" type="#_x0000_t75" style="width:24pt;height:18.75pt" o:ole="">
            <v:imagedata r:id="rId285" o:title=""/>
          </v:shape>
          <o:OLEObject Type="Embed" ProgID="Equation" ShapeID="_x0000_i1165" DrawAspect="Content" ObjectID="_1818859749" r:id="rId286"/>
        </w:object>
      </w:r>
      <w:r>
        <w:t xml:space="preserve"> yields:</w:t>
      </w:r>
    </w:p>
    <w:p w14:paraId="71A979CC" w14:textId="77777777" w:rsidR="007B2400" w:rsidRDefault="007B2400" w:rsidP="007B2400">
      <w:pPr>
        <w:tabs>
          <w:tab w:val="left" w:pos="720"/>
          <w:tab w:val="left" w:pos="1440"/>
          <w:tab w:val="left" w:pos="2160"/>
          <w:tab w:val="left" w:pos="2880"/>
          <w:tab w:val="left" w:pos="3600"/>
          <w:tab w:val="left" w:pos="4320"/>
          <w:tab w:val="right" w:pos="7740"/>
        </w:tabs>
      </w:pPr>
    </w:p>
    <w:p w14:paraId="0DB27DA6" w14:textId="24EC0D0B" w:rsidR="007B2400" w:rsidRDefault="007B2400" w:rsidP="007B2400">
      <w:pPr>
        <w:pStyle w:val="MTDisplayEquation"/>
      </w:pPr>
      <w:r>
        <w:tab/>
      </w:r>
      <w:r w:rsidRPr="00EA5A4A">
        <w:rPr>
          <w:position w:val="-12"/>
        </w:rPr>
        <w:object w:dxaOrig="2560" w:dyaOrig="380" w14:anchorId="5D2750C0">
          <v:shape id="_x0000_i1166" type="#_x0000_t75" style="width:128.25pt;height:19.5pt" o:ole="">
            <v:imagedata r:id="rId287" o:title=""/>
          </v:shape>
          <o:OLEObject Type="Embed" ProgID="Equation.DSMT4" ShapeID="_x0000_i1166" DrawAspect="Content" ObjectID="_1818859750"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5</w:instrText>
        </w:r>
      </w:fldSimple>
      <w:r>
        <w:fldChar w:fldCharType="end"/>
      </w:r>
    </w:p>
    <w:p w14:paraId="138B0A92" w14:textId="77777777" w:rsidR="007B2400" w:rsidRPr="00EA5A4A" w:rsidRDefault="007B2400" w:rsidP="007B2400">
      <w:pPr>
        <w:rPr>
          <w:rFonts w:cs="Arial"/>
        </w:rPr>
      </w:pPr>
    </w:p>
    <w:p w14:paraId="58213E88" w14:textId="77777777" w:rsidR="007B2400" w:rsidRDefault="007B2400" w:rsidP="007B2400">
      <w:pPr>
        <w:tabs>
          <w:tab w:val="left" w:pos="720"/>
          <w:tab w:val="left" w:pos="1440"/>
          <w:tab w:val="left" w:pos="2160"/>
          <w:tab w:val="left" w:pos="2880"/>
          <w:tab w:val="left" w:pos="3600"/>
          <w:tab w:val="left" w:pos="4320"/>
          <w:tab w:val="right" w:pos="7740"/>
        </w:tabs>
      </w:pPr>
    </w:p>
    <w:p w14:paraId="0E68C9CA" w14:textId="77777777" w:rsidR="007B2400" w:rsidRDefault="007B2400" w:rsidP="007B2400">
      <w:pPr>
        <w:tabs>
          <w:tab w:val="left" w:pos="720"/>
          <w:tab w:val="left" w:pos="1440"/>
          <w:tab w:val="left" w:pos="2160"/>
          <w:tab w:val="left" w:pos="2880"/>
          <w:tab w:val="left" w:pos="3600"/>
          <w:tab w:val="left" w:pos="4320"/>
          <w:tab w:val="right" w:pos="7740"/>
        </w:tabs>
      </w:pPr>
    </w:p>
    <w:p w14:paraId="651210D0" w14:textId="77777777" w:rsidR="007B2400" w:rsidRDefault="007B2400" w:rsidP="007B2400">
      <w:pPr>
        <w:tabs>
          <w:tab w:val="left" w:pos="720"/>
          <w:tab w:val="left" w:pos="1440"/>
          <w:tab w:val="left" w:pos="2160"/>
          <w:tab w:val="left" w:pos="2880"/>
          <w:tab w:val="left" w:pos="3600"/>
          <w:tab w:val="left" w:pos="4320"/>
          <w:tab w:val="right" w:pos="7740"/>
        </w:tabs>
      </w:pPr>
    </w:p>
    <w:p w14:paraId="011BF1E1" w14:textId="77777777" w:rsidR="007B2400" w:rsidRDefault="007B2400" w:rsidP="007B2400">
      <w:pPr>
        <w:tabs>
          <w:tab w:val="left" w:pos="720"/>
          <w:tab w:val="left" w:pos="1440"/>
          <w:tab w:val="left" w:pos="2160"/>
          <w:tab w:val="left" w:pos="2880"/>
          <w:tab w:val="left" w:pos="3600"/>
          <w:tab w:val="left" w:pos="4320"/>
          <w:tab w:val="right" w:pos="7740"/>
        </w:tabs>
      </w:pPr>
      <w:r>
        <w:t>where:</w:t>
      </w:r>
    </w:p>
    <w:p w14:paraId="281AF0F3" w14:textId="77777777" w:rsidR="007B2400" w:rsidRDefault="007B2400" w:rsidP="007B2400">
      <w:pPr>
        <w:tabs>
          <w:tab w:val="left" w:pos="720"/>
          <w:tab w:val="left" w:pos="1440"/>
          <w:tab w:val="left" w:pos="2160"/>
          <w:tab w:val="left" w:pos="2880"/>
          <w:tab w:val="left" w:pos="3600"/>
          <w:tab w:val="left" w:pos="4320"/>
          <w:tab w:val="right" w:pos="7740"/>
        </w:tabs>
      </w:pPr>
    </w:p>
    <w:p w14:paraId="2C9A5433" w14:textId="0BD46187" w:rsidR="007B2400" w:rsidRDefault="007B2400" w:rsidP="007B2400">
      <w:pPr>
        <w:pStyle w:val="MTDisplayEquation"/>
      </w:pPr>
      <w:r>
        <w:tab/>
      </w:r>
      <w:r w:rsidRPr="00EA5A4A">
        <w:rPr>
          <w:position w:val="-206"/>
        </w:rPr>
        <w:object w:dxaOrig="7140" w:dyaOrig="4260" w14:anchorId="4851BB47">
          <v:shape id="_x0000_i1167" type="#_x0000_t75" style="width:357pt;height:213pt" o:ole="">
            <v:imagedata r:id="rId289" o:title=""/>
          </v:shape>
          <o:OLEObject Type="Embed" ProgID="Equation.DSMT4" ShapeID="_x0000_i1167" DrawAspect="Content" ObjectID="_1818859751"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6</w:instrText>
        </w:r>
      </w:fldSimple>
      <w:r>
        <w:fldChar w:fldCharType="end"/>
      </w:r>
    </w:p>
    <w:p w14:paraId="379CF72A" w14:textId="77777777" w:rsidR="007B2400" w:rsidRPr="00EA5A4A" w:rsidRDefault="007B2400" w:rsidP="007B2400">
      <w:pPr>
        <w:rPr>
          <w:rFonts w:cs="Arial"/>
        </w:rPr>
      </w:pPr>
    </w:p>
    <w:p w14:paraId="1BC2E528" w14:textId="77777777" w:rsidR="007B2400" w:rsidRDefault="007B2400" w:rsidP="007B2400">
      <w:pPr>
        <w:tabs>
          <w:tab w:val="left" w:pos="720"/>
          <w:tab w:val="left" w:pos="1440"/>
          <w:tab w:val="left" w:pos="2160"/>
          <w:tab w:val="left" w:pos="2880"/>
          <w:tab w:val="left" w:pos="3600"/>
          <w:tab w:val="left" w:pos="4320"/>
          <w:tab w:val="right" w:pos="7740"/>
        </w:tabs>
      </w:pPr>
    </w:p>
    <w:p w14:paraId="1EDDF810" w14:textId="77777777" w:rsidR="007B2400" w:rsidRDefault="007B2400" w:rsidP="007B2400">
      <w:pPr>
        <w:tabs>
          <w:tab w:val="left" w:pos="720"/>
          <w:tab w:val="left" w:pos="1440"/>
          <w:tab w:val="left" w:pos="2160"/>
          <w:tab w:val="left" w:pos="2880"/>
          <w:tab w:val="left" w:pos="3600"/>
          <w:tab w:val="left" w:pos="4320"/>
          <w:tab w:val="right" w:pos="7740"/>
        </w:tabs>
      </w:pPr>
      <w:r>
        <w:t>and:</w:t>
      </w:r>
    </w:p>
    <w:p w14:paraId="4482510F" w14:textId="77777777" w:rsidR="007B2400" w:rsidRDefault="007B2400" w:rsidP="007B2400">
      <w:pPr>
        <w:tabs>
          <w:tab w:val="left" w:pos="720"/>
          <w:tab w:val="left" w:pos="1440"/>
          <w:tab w:val="left" w:pos="2160"/>
          <w:tab w:val="left" w:pos="2880"/>
          <w:tab w:val="left" w:pos="3600"/>
          <w:tab w:val="left" w:pos="4320"/>
          <w:tab w:val="right" w:pos="7740"/>
        </w:tabs>
      </w:pPr>
    </w:p>
    <w:p w14:paraId="566C7EB8" w14:textId="1FBA3A6D" w:rsidR="007B2400" w:rsidRDefault="007B2400" w:rsidP="007B2400">
      <w:pPr>
        <w:pStyle w:val="MTDisplayEquation"/>
      </w:pPr>
      <w:r>
        <w:tab/>
      </w:r>
      <w:r w:rsidRPr="00EA5A4A">
        <w:rPr>
          <w:position w:val="-92"/>
        </w:rPr>
        <w:object w:dxaOrig="4580" w:dyaOrig="1980" w14:anchorId="028A715B">
          <v:shape id="_x0000_i1168" type="#_x0000_t75" style="width:228.75pt;height:99pt" o:ole="">
            <v:imagedata r:id="rId291" o:title=""/>
          </v:shape>
          <o:OLEObject Type="Embed" ProgID="Equation.DSMT4" ShapeID="_x0000_i1168" DrawAspect="Content" ObjectID="_1818859752"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7</w:instrText>
        </w:r>
      </w:fldSimple>
      <w:r>
        <w:fldChar w:fldCharType="end"/>
      </w:r>
    </w:p>
    <w:p w14:paraId="1B46439E" w14:textId="77777777" w:rsidR="007B2400" w:rsidRPr="00EA5A4A" w:rsidRDefault="007B2400" w:rsidP="007B2400">
      <w:pPr>
        <w:rPr>
          <w:rFonts w:cs="Arial"/>
        </w:rPr>
      </w:pPr>
    </w:p>
    <w:p w14:paraId="719CD804" w14:textId="77777777" w:rsidR="007B2400" w:rsidRDefault="007B2400" w:rsidP="007B2400">
      <w:pPr>
        <w:tabs>
          <w:tab w:val="left" w:pos="720"/>
          <w:tab w:val="left" w:pos="1440"/>
          <w:tab w:val="left" w:pos="2160"/>
          <w:tab w:val="left" w:pos="2880"/>
          <w:tab w:val="left" w:pos="3600"/>
          <w:tab w:val="left" w:pos="4320"/>
          <w:tab w:val="right" w:pos="7740"/>
        </w:tabs>
      </w:pPr>
      <w:r w:rsidRPr="002831F0">
        <w:rPr>
          <w:position w:val="-10"/>
        </w:rPr>
        <w:object w:dxaOrig="780" w:dyaOrig="300" w14:anchorId="142B6C61">
          <v:shape id="_x0000_i1169" type="#_x0000_t75" style="width:39pt;height:15pt" o:ole="">
            <v:imagedata r:id="rId293" o:title=""/>
          </v:shape>
          <o:OLEObject Type="Embed" ProgID="Equation.DSMT4" ShapeID="_x0000_i1169" DrawAspect="Content" ObjectID="_1818859753" r:id="rId294"/>
        </w:object>
      </w:r>
      <w:r>
        <w:t xml:space="preserve"> are diagonal matrices of generalized maesses and stiffnesses, respectively.</w:t>
      </w:r>
    </w:p>
    <w:p w14:paraId="29180691" w14:textId="77777777" w:rsidR="007B2400" w:rsidRDefault="007B2400" w:rsidP="007B2400">
      <w:pPr>
        <w:tabs>
          <w:tab w:val="left" w:pos="720"/>
          <w:tab w:val="left" w:pos="1440"/>
          <w:tab w:val="left" w:pos="2160"/>
          <w:tab w:val="left" w:pos="2880"/>
          <w:tab w:val="left" w:pos="3600"/>
          <w:tab w:val="left" w:pos="4320"/>
          <w:tab w:val="right" w:pos="7740"/>
        </w:tabs>
      </w:pPr>
    </w:p>
    <w:p w14:paraId="19C0BEEC" w14:textId="77777777" w:rsidR="007B2400" w:rsidRDefault="007B2400" w:rsidP="007B2400">
      <w:pPr>
        <w:tabs>
          <w:tab w:val="left" w:pos="720"/>
          <w:tab w:val="left" w:pos="1440"/>
          <w:tab w:val="left" w:pos="2160"/>
          <w:tab w:val="left" w:pos="2880"/>
          <w:tab w:val="left" w:pos="3600"/>
          <w:tab w:val="left" w:pos="4320"/>
          <w:tab w:val="right" w:pos="7740"/>
        </w:tabs>
      </w:pPr>
      <w:r>
        <w:t>Equations 15 for the i-th substructure can be written as:</w:t>
      </w:r>
    </w:p>
    <w:p w14:paraId="126919D6" w14:textId="77777777" w:rsidR="007B2400" w:rsidRDefault="007B2400" w:rsidP="007B2400">
      <w:pPr>
        <w:tabs>
          <w:tab w:val="left" w:pos="720"/>
          <w:tab w:val="left" w:pos="1440"/>
          <w:tab w:val="left" w:pos="2160"/>
          <w:tab w:val="left" w:pos="2880"/>
          <w:tab w:val="left" w:pos="3600"/>
          <w:tab w:val="left" w:pos="4320"/>
          <w:tab w:val="right" w:pos="7740"/>
        </w:tabs>
      </w:pPr>
    </w:p>
    <w:p w14:paraId="6510DFC3" w14:textId="0219FF6E" w:rsidR="007B2400" w:rsidRDefault="007B2400" w:rsidP="007B2400">
      <w:pPr>
        <w:pStyle w:val="MTDisplayEquation"/>
      </w:pPr>
      <w:r>
        <w:tab/>
      </w:r>
      <w:r w:rsidRPr="00EA5A4A">
        <w:rPr>
          <w:position w:val="-32"/>
        </w:rPr>
        <w:object w:dxaOrig="5319" w:dyaOrig="760" w14:anchorId="60E9812E">
          <v:shape id="_x0000_i1170" type="#_x0000_t75" style="width:266.25pt;height:38.25pt" o:ole="" o:bordertopcolor="this" o:borderleftcolor="this" o:borderbottomcolor="this" o:borderrightcolor="this">
            <v:imagedata r:id="rId295" o:title=""/>
            <w10:bordertop type="single" width="4"/>
            <w10:borderleft type="single" width="4"/>
            <w10:borderbottom type="single" width="4"/>
            <w10:borderright type="single" width="4"/>
          </v:shape>
          <o:OLEObject Type="Embed" ProgID="Equation.DSMT4" ShapeID="_x0000_i1170" DrawAspect="Content" ObjectID="_1818859754"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8</w:instrText>
        </w:r>
      </w:fldSimple>
      <w:r>
        <w:fldChar w:fldCharType="end"/>
      </w:r>
    </w:p>
    <w:p w14:paraId="53651E72" w14:textId="77777777" w:rsidR="007B2400" w:rsidRPr="00EA5A4A" w:rsidRDefault="007B2400" w:rsidP="007B2400">
      <w:pPr>
        <w:rPr>
          <w:rFonts w:cs="Arial"/>
        </w:rPr>
      </w:pPr>
    </w:p>
    <w:p w14:paraId="694DD6C0" w14:textId="77777777" w:rsidR="007B2400" w:rsidRDefault="007B2400" w:rsidP="007B2400">
      <w:pPr>
        <w:tabs>
          <w:tab w:val="left" w:pos="720"/>
          <w:tab w:val="left" w:pos="1440"/>
          <w:tab w:val="left" w:pos="2160"/>
          <w:tab w:val="left" w:pos="2880"/>
          <w:tab w:val="left" w:pos="3600"/>
          <w:tab w:val="left" w:pos="4320"/>
          <w:tab w:val="right" w:pos="7740"/>
        </w:tabs>
      </w:pPr>
    </w:p>
    <w:p w14:paraId="6A346DB2"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off-diagonal terms in the above stiffness matrix are zero due to the definition of </w:t>
      </w:r>
      <w:r w:rsidRPr="00E415AA">
        <w:rPr>
          <w:position w:val="-12"/>
        </w:rPr>
        <w:object w:dxaOrig="420" w:dyaOrig="360" w14:anchorId="790DBE8A">
          <v:shape id="_x0000_i1171" type="#_x0000_t75" style="width:21pt;height:18.75pt" o:ole="">
            <v:imagedata r:id="rId297" o:title=""/>
          </v:shape>
          <o:OLEObject Type="Embed" ProgID="Equation" ShapeID="_x0000_i1171" DrawAspect="Content" ObjectID="_1818859755" r:id="rId298"/>
        </w:object>
      </w:r>
      <w:r>
        <w:t xml:space="preserve">in equation 11.  In addition, matrix </w:t>
      </w:r>
      <w:r w:rsidRPr="00E415AA">
        <w:rPr>
          <w:position w:val="-12"/>
        </w:rPr>
        <w:object w:dxaOrig="400" w:dyaOrig="360" w14:anchorId="1F53A580">
          <v:shape id="_x0000_i1172" type="#_x0000_t75" style="width:20.25pt;height:18.75pt" o:ole="">
            <v:imagedata r:id="rId299" o:title=""/>
          </v:shape>
          <o:OLEObject Type="Embed" ProgID="Equation" ShapeID="_x0000_i1172" DrawAspect="Content" ObjectID="_1818859756" r:id="rId300"/>
        </w:object>
      </w:r>
      <w:r>
        <w:t xml:space="preserve">in equation 18 is null if the boundary is a determinant interface.  Equations 14 and 18 are the Craig-Bampton equations of motion for the i-th substructure.  The </w:t>
      </w:r>
      <w:r w:rsidRPr="006D1261">
        <w:rPr>
          <w:position w:val="-12"/>
        </w:rPr>
        <w:object w:dxaOrig="300" w:dyaOrig="360" w14:anchorId="6700F298">
          <v:shape id="_x0000_i1173" type="#_x0000_t75" style="width:15pt;height:18.75pt" o:ole="">
            <v:imagedata r:id="rId301" o:title=""/>
          </v:shape>
          <o:OLEObject Type="Embed" ProgID="Equation" ShapeID="_x0000_i1173" DrawAspect="Content" ObjectID="_1818859757" r:id="rId302"/>
        </w:object>
      </w:r>
      <w:r>
        <w:t xml:space="preserve"> are due to applied loads on the R and L-set DOF’s (see equation 16) and the </w:t>
      </w:r>
      <w:r w:rsidRPr="006D1261">
        <w:rPr>
          <w:position w:val="-12"/>
        </w:rPr>
        <w:object w:dxaOrig="360" w:dyaOrig="380" w14:anchorId="2A679BEB">
          <v:shape id="_x0000_i1174" type="#_x0000_t75" style="width:18.75pt;height:19.5pt" o:ole="">
            <v:imagedata r:id="rId303" o:title=""/>
          </v:shape>
          <o:OLEObject Type="Embed" ProgID="Equation" ShapeID="_x0000_i1174" DrawAspect="Content" ObjectID="_1818859758" r:id="rId304"/>
        </w:object>
      </w:r>
      <w:r>
        <w:t xml:space="preserve">are the interface forces where substructures connect. Once the equations are developed for all substructures, the individual substructures can be connected and the resulting equations solved for the combined R-set and N-set DOF’s </w:t>
      </w:r>
      <w:r w:rsidRPr="006D1261">
        <w:rPr>
          <w:position w:val="-12"/>
        </w:rPr>
        <w:object w:dxaOrig="980" w:dyaOrig="360" w14:anchorId="63D55305">
          <v:shape id="_x0000_i1175" type="#_x0000_t75" style="width:48.75pt;height:18.75pt" o:ole="">
            <v:imagedata r:id="rId305" o:title=""/>
          </v:shape>
          <o:OLEObject Type="Embed" ProgID="Equation" ShapeID="_x0000_i1175" DrawAspect="Content" ObjectID="_1818859759" r:id="rId306"/>
        </w:object>
      </w:r>
      <w:r>
        <w:t xml:space="preserve"> for all substructures.  Once this is done, the forces of inter-connection, or </w:t>
      </w:r>
      <w:r>
        <w:lastRenderedPageBreak/>
        <w:t xml:space="preserve">substructure interface forces, (that is, the </w:t>
      </w:r>
      <w:r w:rsidRPr="006D1261">
        <w:rPr>
          <w:position w:val="-12"/>
        </w:rPr>
        <w:object w:dxaOrig="360" w:dyaOrig="380" w14:anchorId="09DEE00E">
          <v:shape id="_x0000_i1176" type="#_x0000_t75" style="width:18.75pt;height:19.5pt" o:ole="">
            <v:imagedata r:id="rId307" o:title=""/>
          </v:shape>
          <o:OLEObject Type="Embed" ProgID="Equation" ShapeID="_x0000_i1176" DrawAspect="Content" ObjectID="_1818859760" r:id="rId308"/>
        </w:object>
      </w:r>
      <w:r>
        <w:t>) can be solved from the individual substructure equations in the top row of equation 18.  Equation 14 is used to obtain displacements for all G-set DOF’s.</w:t>
      </w:r>
    </w:p>
    <w:p w14:paraId="78613FB8" w14:textId="77777777" w:rsidR="007B2400" w:rsidRDefault="007B2400" w:rsidP="007B2400">
      <w:pPr>
        <w:tabs>
          <w:tab w:val="left" w:pos="720"/>
          <w:tab w:val="left" w:pos="1440"/>
          <w:tab w:val="left" w:pos="2160"/>
          <w:tab w:val="left" w:pos="2880"/>
          <w:tab w:val="left" w:pos="3600"/>
          <w:tab w:val="left" w:pos="4320"/>
          <w:tab w:val="right" w:pos="7740"/>
        </w:tabs>
      </w:pPr>
    </w:p>
    <w:p w14:paraId="45D671ED" w14:textId="77777777" w:rsidR="007B2400" w:rsidRDefault="007B2400" w:rsidP="007B2400">
      <w:pPr>
        <w:tabs>
          <w:tab w:val="left" w:pos="720"/>
          <w:tab w:val="left" w:pos="1440"/>
          <w:tab w:val="left" w:pos="2160"/>
          <w:tab w:val="left" w:pos="2880"/>
          <w:tab w:val="left" w:pos="3600"/>
          <w:tab w:val="left" w:pos="4320"/>
          <w:tab w:val="right" w:pos="7740"/>
        </w:tabs>
      </w:pPr>
      <w:r>
        <w:t>Each organization that is developing a substructure in CB format would deliver the above coefficient matrices in equations 14 and 18 to the organization that is doing the combined structure analysis.  In addition, Displacement and Load Transformation Matrices (DTM’s and LTM’s) collectively known as Output Transformation Matrices, (OTM’s), described below, are also delivered as part of the CB model.</w:t>
      </w:r>
    </w:p>
    <w:p w14:paraId="4EDD6325" w14:textId="77777777" w:rsidR="007B2400" w:rsidRDefault="007B2400" w:rsidP="007B2400">
      <w:pPr>
        <w:tabs>
          <w:tab w:val="left" w:pos="720"/>
          <w:tab w:val="left" w:pos="1440"/>
          <w:tab w:val="left" w:pos="2160"/>
          <w:tab w:val="left" w:pos="2880"/>
          <w:tab w:val="left" w:pos="3600"/>
          <w:tab w:val="left" w:pos="4320"/>
          <w:tab w:val="right" w:pos="7740"/>
        </w:tabs>
      </w:pPr>
    </w:p>
    <w:p w14:paraId="1E315850" w14:textId="77777777" w:rsidR="007B2400" w:rsidRPr="006850C3" w:rsidRDefault="007B2400" w:rsidP="007B2400">
      <w:pPr>
        <w:pStyle w:val="Heading2"/>
      </w:pPr>
      <w:bookmarkStart w:id="24" w:name="_Toc208245253"/>
      <w:r w:rsidRPr="006850C3">
        <w:t>Development of Displ  Output Transformation Matrices (Displ OTM’s)</w:t>
      </w:r>
      <w:bookmarkEnd w:id="24"/>
    </w:p>
    <w:p w14:paraId="6615AEAE" w14:textId="77777777" w:rsidR="007B2400" w:rsidRDefault="007B2400" w:rsidP="007B2400">
      <w:pPr>
        <w:tabs>
          <w:tab w:val="left" w:pos="720"/>
          <w:tab w:val="left" w:pos="1440"/>
          <w:tab w:val="left" w:pos="2160"/>
          <w:tab w:val="left" w:pos="2880"/>
          <w:tab w:val="left" w:pos="3600"/>
          <w:tab w:val="left" w:pos="4320"/>
          <w:tab w:val="right" w:pos="7740"/>
        </w:tabs>
      </w:pPr>
    </w:p>
    <w:p w14:paraId="68DB3D33" w14:textId="77777777" w:rsidR="007B2400" w:rsidRDefault="007B2400" w:rsidP="007B2400">
      <w:pPr>
        <w:tabs>
          <w:tab w:val="left" w:pos="720"/>
          <w:tab w:val="left" w:pos="1440"/>
          <w:tab w:val="left" w:pos="2160"/>
          <w:tab w:val="left" w:pos="2880"/>
          <w:tab w:val="left" w:pos="3600"/>
          <w:tab w:val="left" w:pos="4320"/>
          <w:tab w:val="right" w:pos="7740"/>
        </w:tabs>
      </w:pPr>
      <w:r>
        <w:t>Typically, a set of displacement output transformation matrices (displ OTM’s, or DTM’s for short), is delivered with a Craig-Bampton model to the organization that will couple all substructures and solve for the primary unknowns (</w:t>
      </w:r>
      <w:r w:rsidRPr="00351250">
        <w:rPr>
          <w:position w:val="-12"/>
        </w:rPr>
        <w:object w:dxaOrig="980" w:dyaOrig="360" w14:anchorId="46462884">
          <v:shape id="_x0000_i1177" type="#_x0000_t75" style="width:48.75pt;height:18.75pt" o:ole="">
            <v:imagedata r:id="rId309" o:title=""/>
          </v:shape>
          <o:OLEObject Type="Embed" ProgID="Equation" ShapeID="_x0000_i1177" DrawAspect="Content" ObjectID="_1818859761" r:id="rId310"/>
        </w:object>
      </w:r>
      <w:r>
        <w:t xml:space="preserve"> and </w:t>
      </w:r>
      <w:r w:rsidRPr="00F64F7C">
        <w:rPr>
          <w:position w:val="-12"/>
        </w:rPr>
        <w:object w:dxaOrig="360" w:dyaOrig="380" w14:anchorId="0C8D28F9">
          <v:shape id="_x0000_i1178" type="#_x0000_t75" style="width:18.75pt;height:19.5pt" o:ole="">
            <v:imagedata r:id="rId311" o:title=""/>
          </v:shape>
          <o:OLEObject Type="Embed" ProgID="Equation" ShapeID="_x0000_i1178" DrawAspect="Content" ObjectID="_1818859762" r:id="rId312"/>
        </w:object>
      </w:r>
      <w:r>
        <w:t>) in order that desired displacements at some of the substructure G-set DOF’s may be obtained along with the coupled solution.</w:t>
      </w:r>
    </w:p>
    <w:p w14:paraId="3DC7AE43" w14:textId="77777777" w:rsidR="007B2400" w:rsidRDefault="007B2400" w:rsidP="007B2400">
      <w:pPr>
        <w:tabs>
          <w:tab w:val="left" w:pos="720"/>
          <w:tab w:val="left" w:pos="1440"/>
          <w:tab w:val="left" w:pos="2160"/>
          <w:tab w:val="left" w:pos="2880"/>
          <w:tab w:val="left" w:pos="3600"/>
          <w:tab w:val="left" w:pos="4320"/>
          <w:tab w:val="right" w:pos="7740"/>
        </w:tabs>
      </w:pPr>
      <w:r>
        <w:tab/>
      </w:r>
    </w:p>
    <w:p w14:paraId="307506EC" w14:textId="77777777" w:rsidR="007B2400" w:rsidRDefault="007B2400" w:rsidP="007B2400">
      <w:pPr>
        <w:tabs>
          <w:tab w:val="left" w:pos="720"/>
          <w:tab w:val="left" w:pos="1440"/>
          <w:tab w:val="left" w:pos="2160"/>
          <w:tab w:val="left" w:pos="2880"/>
          <w:tab w:val="left" w:pos="3600"/>
          <w:tab w:val="left" w:pos="4320"/>
          <w:tab w:val="right" w:pos="7740"/>
        </w:tabs>
      </w:pPr>
      <w:r>
        <w:t xml:space="preserve">Once the combined structure has been solved for the primary variables, the original </w:t>
      </w:r>
      <w:r w:rsidRPr="00351250">
        <w:rPr>
          <w:position w:val="-12"/>
        </w:rPr>
        <w:object w:dxaOrig="279" w:dyaOrig="360" w14:anchorId="1E6983D8">
          <v:shape id="_x0000_i1179" type="#_x0000_t75" style="width:13.5pt;height:18.75pt" o:ole="">
            <v:imagedata r:id="rId313" o:title=""/>
          </v:shape>
          <o:OLEObject Type="Embed" ProgID="Equation" ShapeID="_x0000_i1179" DrawAspect="Content" ObjectID="_1818859763" r:id="rId314"/>
        </w:object>
      </w:r>
      <w:r>
        <w:t xml:space="preserve"> physical DOF’s could be determined from equation 5 and then element forces and stresses could be determined from the </w:t>
      </w:r>
      <w:r w:rsidRPr="00351250">
        <w:rPr>
          <w:position w:val="-12"/>
        </w:rPr>
        <w:object w:dxaOrig="980" w:dyaOrig="360" w14:anchorId="50F3AF76">
          <v:shape id="_x0000_i1180" type="#_x0000_t75" style="width:48.75pt;height:18.75pt" o:ole="">
            <v:imagedata r:id="rId315" o:title=""/>
          </v:shape>
          <o:OLEObject Type="Embed" ProgID="Equation" ShapeID="_x0000_i1180" DrawAspect="Content" ObjectID="_1818859764" r:id="rId316"/>
        </w:object>
      </w:r>
      <w:r>
        <w:t xml:space="preserve"> displacements .  This is called recovery of the </w:t>
      </w:r>
      <w:r w:rsidRPr="00351250">
        <w:rPr>
          <w:position w:val="-12"/>
        </w:rPr>
        <w:object w:dxaOrig="279" w:dyaOrig="360" w14:anchorId="2F9F3256">
          <v:shape id="_x0000_i1181" type="#_x0000_t75" style="width:13.5pt;height:18.75pt" o:ole="">
            <v:imagedata r:id="rId317" o:title=""/>
          </v:shape>
          <o:OLEObject Type="Embed" ProgID="Equation" ShapeID="_x0000_i1181" DrawAspect="Content" ObjectID="_1818859765" r:id="rId318"/>
        </w:object>
      </w:r>
      <w:r>
        <w:t xml:space="preserve"> DOF’s and element forces and stresses using the Modal Displacement Method (MDM).  However, as is often the case, equations 18 are solved using a severely truncated set of modes for each substructure.  While this may not compromise the accuracy of the solutions for </w:t>
      </w:r>
      <w:r w:rsidRPr="00351250">
        <w:rPr>
          <w:position w:val="-12"/>
        </w:rPr>
        <w:object w:dxaOrig="980" w:dyaOrig="360" w14:anchorId="095AD95F">
          <v:shape id="_x0000_i1182" type="#_x0000_t75" style="width:48.75pt;height:18.75pt" o:ole="">
            <v:imagedata r:id="rId319" o:title=""/>
          </v:shape>
          <o:OLEObject Type="Embed" ProgID="Equation" ShapeID="_x0000_i1182" DrawAspect="Content" ObjectID="_1818859766" r:id="rId320"/>
        </w:object>
      </w:r>
      <w:r>
        <w:t xml:space="preserve">, it could compromise the accuracy of element forces and stresses calculated using displacements determined from equation 5 with the truncated set of modes. In order to avoid this problem, the </w:t>
      </w:r>
      <w:r w:rsidRPr="00351250">
        <w:rPr>
          <w:position w:val="-12"/>
        </w:rPr>
        <w:object w:dxaOrig="279" w:dyaOrig="360" w14:anchorId="7D51D9F7">
          <v:shape id="_x0000_i1183" type="#_x0000_t75" style="width:13.5pt;height:18.75pt" o:ole="">
            <v:imagedata r:id="rId321" o:title=""/>
          </v:shape>
          <o:OLEObject Type="Embed" ProgID="Equation" ShapeID="_x0000_i1183" DrawAspect="Content" ObjectID="_1818859767" r:id="rId322"/>
        </w:object>
      </w:r>
      <w:r>
        <w:t xml:space="preserve"> DOF’s can be found using the Modal Acceleration Method (MAM), described below.  It should be noted that the MAM described below </w:t>
      </w:r>
      <w:r>
        <w:rPr>
          <w:i/>
        </w:rPr>
        <w:t>ignores</w:t>
      </w:r>
      <w:r>
        <w:t xml:space="preserve"> damping forces so that it is only useful when the damping is small (e.g. less than 10% or so).</w:t>
      </w:r>
    </w:p>
    <w:p w14:paraId="1497699F" w14:textId="77777777" w:rsidR="007B2400" w:rsidRDefault="007B2400" w:rsidP="007B2400">
      <w:pPr>
        <w:tabs>
          <w:tab w:val="left" w:pos="720"/>
          <w:tab w:val="left" w:pos="1440"/>
          <w:tab w:val="left" w:pos="2160"/>
          <w:tab w:val="left" w:pos="2880"/>
          <w:tab w:val="left" w:pos="3600"/>
          <w:tab w:val="left" w:pos="4320"/>
          <w:tab w:val="right" w:pos="7740"/>
        </w:tabs>
      </w:pPr>
    </w:p>
    <w:p w14:paraId="0FBBC318" w14:textId="77777777" w:rsidR="007B2400" w:rsidRDefault="007B2400" w:rsidP="007B2400">
      <w:pPr>
        <w:tabs>
          <w:tab w:val="left" w:pos="720"/>
          <w:tab w:val="left" w:pos="1440"/>
          <w:tab w:val="left" w:pos="2160"/>
          <w:tab w:val="left" w:pos="2880"/>
          <w:tab w:val="left" w:pos="3600"/>
          <w:tab w:val="left" w:pos="4320"/>
          <w:tab w:val="right" w:pos="7740"/>
        </w:tabs>
      </w:pPr>
      <w:r>
        <w:t xml:space="preserve">From the bottom row of equation 3, solve for </w:t>
      </w:r>
      <w:r w:rsidRPr="00351250">
        <w:rPr>
          <w:position w:val="-12"/>
        </w:rPr>
        <w:object w:dxaOrig="279" w:dyaOrig="360" w14:anchorId="4823CB5F">
          <v:shape id="_x0000_i1184" type="#_x0000_t75" style="width:13.5pt;height:18.75pt" o:ole="">
            <v:imagedata r:id="rId323" o:title=""/>
          </v:shape>
          <o:OLEObject Type="Embed" ProgID="Equation" ShapeID="_x0000_i1184" DrawAspect="Content" ObjectID="_1818859768" r:id="rId324"/>
        </w:object>
      </w:r>
      <w:r>
        <w:t xml:space="preserve"> in terms of the other variables in the equation:</w:t>
      </w:r>
    </w:p>
    <w:p w14:paraId="31382A64" w14:textId="77777777" w:rsidR="007B2400" w:rsidRDefault="007B2400" w:rsidP="007B2400">
      <w:pPr>
        <w:tabs>
          <w:tab w:val="left" w:pos="720"/>
          <w:tab w:val="left" w:pos="1440"/>
          <w:tab w:val="left" w:pos="2160"/>
          <w:tab w:val="left" w:pos="2880"/>
          <w:tab w:val="left" w:pos="3600"/>
          <w:tab w:val="left" w:pos="4320"/>
          <w:tab w:val="right" w:pos="7740"/>
        </w:tabs>
      </w:pPr>
    </w:p>
    <w:p w14:paraId="52BEFA6B" w14:textId="4D2E7FEC" w:rsidR="007B2400" w:rsidRDefault="007B2400" w:rsidP="007B2400">
      <w:pPr>
        <w:pStyle w:val="MTDisplayEquation"/>
      </w:pPr>
      <w:r>
        <w:tab/>
      </w:r>
      <w:r w:rsidRPr="00EA5A4A">
        <w:rPr>
          <w:position w:val="-32"/>
        </w:rPr>
        <w:object w:dxaOrig="4480" w:dyaOrig="760" w14:anchorId="203DD20E">
          <v:shape id="_x0000_i1185" type="#_x0000_t75" style="width:224.25pt;height:38.25pt" o:ole="">
            <v:imagedata r:id="rId325" o:title=""/>
          </v:shape>
          <o:OLEObject Type="Embed" ProgID="Equation.DSMT4" ShapeID="_x0000_i1185" DrawAspect="Content" ObjectID="_1818859769"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19</w:instrText>
        </w:r>
      </w:fldSimple>
      <w:r>
        <w:fldChar w:fldCharType="end"/>
      </w:r>
    </w:p>
    <w:p w14:paraId="0399CEA4" w14:textId="77777777" w:rsidR="007B2400" w:rsidRPr="00EA5A4A" w:rsidRDefault="007B2400" w:rsidP="007B2400">
      <w:pPr>
        <w:rPr>
          <w:rFonts w:cs="Arial"/>
        </w:rPr>
      </w:pPr>
    </w:p>
    <w:p w14:paraId="3E990F0B" w14:textId="77777777" w:rsidR="007B2400" w:rsidRDefault="007B2400" w:rsidP="007B2400">
      <w:pPr>
        <w:tabs>
          <w:tab w:val="left" w:pos="720"/>
          <w:tab w:val="left" w:pos="1440"/>
          <w:tab w:val="left" w:pos="2160"/>
          <w:tab w:val="left" w:pos="2880"/>
          <w:tab w:val="left" w:pos="3600"/>
          <w:tab w:val="left" w:pos="4320"/>
          <w:tab w:val="right" w:pos="7740"/>
        </w:tabs>
      </w:pPr>
    </w:p>
    <w:p w14:paraId="10E2EBF2" w14:textId="77777777" w:rsidR="007B2400" w:rsidRDefault="007B2400" w:rsidP="007B2400">
      <w:pPr>
        <w:tabs>
          <w:tab w:val="left" w:pos="720"/>
          <w:tab w:val="left" w:pos="1440"/>
          <w:tab w:val="left" w:pos="2160"/>
          <w:tab w:val="left" w:pos="2880"/>
          <w:tab w:val="left" w:pos="3600"/>
          <w:tab w:val="left" w:pos="4320"/>
          <w:tab w:val="right" w:pos="7740"/>
        </w:tabs>
      </w:pPr>
      <w:r>
        <w:t xml:space="preserve">Differentiate equation 5 twice and use the result for </w:t>
      </w:r>
      <w:r w:rsidRPr="00351250">
        <w:rPr>
          <w:position w:val="-12"/>
        </w:rPr>
        <w:object w:dxaOrig="279" w:dyaOrig="360" w14:anchorId="7EB0350E">
          <v:shape id="_x0000_i1186" type="#_x0000_t75" style="width:13.5pt;height:18.75pt" o:ole="">
            <v:imagedata r:id="rId327" o:title=""/>
          </v:shape>
          <o:OLEObject Type="Embed" ProgID="Equation" ShapeID="_x0000_i1186" DrawAspect="Content" ObjectID="_1818859770" r:id="rId328"/>
        </w:object>
      </w:r>
      <w:r>
        <w:t xml:space="preserve"> in equation 19, to get:</w:t>
      </w:r>
    </w:p>
    <w:p w14:paraId="6C82594F" w14:textId="77777777" w:rsidR="007B2400" w:rsidRDefault="007B2400" w:rsidP="007B2400">
      <w:pPr>
        <w:tabs>
          <w:tab w:val="left" w:pos="720"/>
          <w:tab w:val="left" w:pos="1440"/>
          <w:tab w:val="left" w:pos="2160"/>
          <w:tab w:val="left" w:pos="2880"/>
          <w:tab w:val="left" w:pos="3600"/>
          <w:tab w:val="left" w:pos="4320"/>
          <w:tab w:val="right" w:pos="7740"/>
        </w:tabs>
      </w:pPr>
    </w:p>
    <w:p w14:paraId="5FA926F4" w14:textId="729F2E93" w:rsidR="007B2400" w:rsidRDefault="007B2400" w:rsidP="007B2400">
      <w:pPr>
        <w:pStyle w:val="MTDisplayEquation"/>
      </w:pPr>
      <w:r>
        <w:tab/>
      </w:r>
      <w:r w:rsidRPr="00EA5A4A">
        <w:rPr>
          <w:position w:val="-50"/>
        </w:rPr>
        <w:object w:dxaOrig="5940" w:dyaOrig="1120" w14:anchorId="48F04F59">
          <v:shape id="_x0000_i1187" type="#_x0000_t75" style="width:297pt;height:56.25pt" o:ole="">
            <v:imagedata r:id="rId329" o:title=""/>
          </v:shape>
          <o:OLEObject Type="Embed" ProgID="Equation.DSMT4" ShapeID="_x0000_i1187" DrawAspect="Content" ObjectID="_1818859771"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0</w:instrText>
        </w:r>
      </w:fldSimple>
      <w:r>
        <w:fldChar w:fldCharType="end"/>
      </w:r>
    </w:p>
    <w:p w14:paraId="77485732" w14:textId="77777777" w:rsidR="007B2400" w:rsidRPr="00EA5A4A" w:rsidRDefault="007B2400" w:rsidP="007B2400">
      <w:pPr>
        <w:rPr>
          <w:rFonts w:cs="Arial"/>
        </w:rPr>
      </w:pPr>
    </w:p>
    <w:p w14:paraId="2D462355" w14:textId="77777777" w:rsidR="007B2400" w:rsidRDefault="007B2400" w:rsidP="007B2400">
      <w:pPr>
        <w:tabs>
          <w:tab w:val="left" w:pos="720"/>
          <w:tab w:val="left" w:pos="1440"/>
          <w:tab w:val="left" w:pos="2160"/>
          <w:tab w:val="left" w:pos="2880"/>
          <w:tab w:val="left" w:pos="3600"/>
          <w:tab w:val="left" w:pos="4320"/>
          <w:tab w:val="right" w:pos="7740"/>
        </w:tabs>
      </w:pPr>
    </w:p>
    <w:p w14:paraId="76C64B9E"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term </w:t>
      </w:r>
      <w:r w:rsidRPr="00351250">
        <w:rPr>
          <w:position w:val="-12"/>
        </w:rPr>
        <w:object w:dxaOrig="1100" w:dyaOrig="380" w14:anchorId="4620ED83">
          <v:shape id="_x0000_i1188" type="#_x0000_t75" style="width:55.5pt;height:19.5pt" o:ole="">
            <v:imagedata r:id="rId331" o:title=""/>
          </v:shape>
          <o:OLEObject Type="Embed" ProgID="Equation" ShapeID="_x0000_i1188" DrawAspect="Content" ObjectID="_1818859772" r:id="rId332"/>
        </w:object>
      </w:r>
      <w:r>
        <w:t xml:space="preserve"> in equation 20. can be written in a form more convenient for calculation.  From equation 8 it can be seen that:</w:t>
      </w:r>
    </w:p>
    <w:p w14:paraId="304FE123" w14:textId="77777777" w:rsidR="007B2400" w:rsidRDefault="007B2400" w:rsidP="007B2400">
      <w:pPr>
        <w:tabs>
          <w:tab w:val="left" w:pos="720"/>
          <w:tab w:val="left" w:pos="1440"/>
          <w:tab w:val="left" w:pos="2160"/>
          <w:tab w:val="left" w:pos="2880"/>
          <w:tab w:val="left" w:pos="3600"/>
          <w:tab w:val="left" w:pos="4320"/>
          <w:tab w:val="right" w:pos="7740"/>
        </w:tabs>
      </w:pPr>
    </w:p>
    <w:p w14:paraId="037CD58F" w14:textId="77777777" w:rsidR="007B2400" w:rsidRDefault="007B2400" w:rsidP="007B2400">
      <w:pPr>
        <w:pStyle w:val="MTDisplayEquation"/>
      </w:pPr>
      <w:r>
        <w:tab/>
      </w:r>
      <w:r w:rsidRPr="00EA5A4A">
        <w:rPr>
          <w:position w:val="-30"/>
        </w:rPr>
        <w:object w:dxaOrig="1760" w:dyaOrig="680" w14:anchorId="78448ECE">
          <v:shape id="_x0000_i1189" type="#_x0000_t75" style="width:87.75pt;height:34.5pt" o:ole="">
            <v:imagedata r:id="rId333" o:title=""/>
          </v:shape>
          <o:OLEObject Type="Embed" ProgID="Equation.DSMT4" ShapeID="_x0000_i1189" DrawAspect="Content" ObjectID="_1818859773" r:id="rId334"/>
        </w:object>
      </w:r>
    </w:p>
    <w:p w14:paraId="67197A41" w14:textId="77777777" w:rsidR="007B2400" w:rsidRPr="00EA5A4A" w:rsidRDefault="007B2400" w:rsidP="007B2400">
      <w:pPr>
        <w:rPr>
          <w:rFonts w:cs="Arial"/>
        </w:rPr>
      </w:pPr>
    </w:p>
    <w:p w14:paraId="57740F5D" w14:textId="77777777" w:rsidR="007B2400" w:rsidRDefault="007B2400" w:rsidP="007B2400">
      <w:pPr>
        <w:tabs>
          <w:tab w:val="left" w:pos="720"/>
          <w:tab w:val="left" w:pos="1440"/>
          <w:tab w:val="left" w:pos="2160"/>
          <w:tab w:val="left" w:pos="2880"/>
          <w:tab w:val="left" w:pos="3600"/>
          <w:tab w:val="left" w:pos="4320"/>
          <w:tab w:val="right" w:pos="7740"/>
        </w:tabs>
      </w:pPr>
    </w:p>
    <w:p w14:paraId="1A7E5760" w14:textId="77777777" w:rsidR="007B2400" w:rsidRDefault="007B2400" w:rsidP="007B2400">
      <w:pPr>
        <w:tabs>
          <w:tab w:val="left" w:pos="720"/>
          <w:tab w:val="left" w:pos="1440"/>
          <w:tab w:val="left" w:pos="2160"/>
          <w:tab w:val="left" w:pos="2880"/>
          <w:tab w:val="left" w:pos="3600"/>
          <w:tab w:val="left" w:pos="4320"/>
          <w:tab w:val="right" w:pos="7740"/>
        </w:tabs>
      </w:pPr>
      <w:r>
        <w:t>so that</w:t>
      </w:r>
    </w:p>
    <w:p w14:paraId="7BEAC9A0" w14:textId="77777777" w:rsidR="007B2400" w:rsidRDefault="007B2400" w:rsidP="007B2400">
      <w:pPr>
        <w:tabs>
          <w:tab w:val="left" w:pos="720"/>
          <w:tab w:val="left" w:pos="1440"/>
          <w:tab w:val="left" w:pos="2160"/>
          <w:tab w:val="left" w:pos="2880"/>
          <w:tab w:val="left" w:pos="3600"/>
          <w:tab w:val="left" w:pos="4320"/>
          <w:tab w:val="right" w:pos="7740"/>
        </w:tabs>
      </w:pPr>
    </w:p>
    <w:p w14:paraId="7945F176" w14:textId="77777777" w:rsidR="007B2400" w:rsidRDefault="007B2400" w:rsidP="007B2400">
      <w:pPr>
        <w:pStyle w:val="MTDisplayEquation"/>
      </w:pPr>
      <w:r>
        <w:tab/>
      </w:r>
      <w:r w:rsidRPr="00EA5A4A">
        <w:rPr>
          <w:position w:val="-68"/>
        </w:rPr>
        <w:object w:dxaOrig="6800" w:dyaOrig="1480" w14:anchorId="79277B54">
          <v:shape id="_x0000_i1190" type="#_x0000_t75" style="width:339.75pt;height:74.25pt" o:ole="">
            <v:imagedata r:id="rId335" o:title=""/>
          </v:shape>
          <o:OLEObject Type="Embed" ProgID="Equation.DSMT4" ShapeID="_x0000_i1190" DrawAspect="Content" ObjectID="_1818859774" r:id="rId336"/>
        </w:object>
      </w:r>
    </w:p>
    <w:p w14:paraId="0B4D4344" w14:textId="77777777" w:rsidR="007B2400" w:rsidRPr="00EA5A4A" w:rsidRDefault="007B2400" w:rsidP="007B2400">
      <w:pPr>
        <w:rPr>
          <w:rFonts w:cs="Arial"/>
        </w:rPr>
      </w:pPr>
    </w:p>
    <w:p w14:paraId="2E1A43DF" w14:textId="77777777" w:rsidR="007B2400" w:rsidRDefault="007B2400" w:rsidP="007B2400">
      <w:pPr>
        <w:tabs>
          <w:tab w:val="left" w:pos="720"/>
          <w:tab w:val="left" w:pos="1440"/>
          <w:tab w:val="left" w:pos="2160"/>
          <w:tab w:val="left" w:pos="2880"/>
          <w:tab w:val="left" w:pos="3600"/>
          <w:tab w:val="left" w:pos="4320"/>
          <w:tab w:val="right" w:pos="7740"/>
        </w:tabs>
      </w:pPr>
    </w:p>
    <w:p w14:paraId="40AA9662" w14:textId="77777777" w:rsidR="007B2400" w:rsidRDefault="007B2400" w:rsidP="007B2400">
      <w:pPr>
        <w:tabs>
          <w:tab w:val="left" w:pos="720"/>
          <w:tab w:val="left" w:pos="1440"/>
          <w:tab w:val="left" w:pos="2160"/>
          <w:tab w:val="left" w:pos="2880"/>
          <w:tab w:val="left" w:pos="3600"/>
          <w:tab w:val="left" w:pos="4320"/>
          <w:tab w:val="right" w:pos="7740"/>
        </w:tabs>
      </w:pPr>
      <w:r>
        <w:t>or</w:t>
      </w:r>
    </w:p>
    <w:p w14:paraId="6B57F54E" w14:textId="77777777" w:rsidR="007B2400" w:rsidRDefault="007B2400" w:rsidP="007B2400">
      <w:pPr>
        <w:tabs>
          <w:tab w:val="left" w:pos="720"/>
          <w:tab w:val="left" w:pos="1440"/>
          <w:tab w:val="left" w:pos="2160"/>
          <w:tab w:val="left" w:pos="2880"/>
          <w:tab w:val="left" w:pos="3600"/>
          <w:tab w:val="left" w:pos="4320"/>
          <w:tab w:val="right" w:pos="7740"/>
        </w:tabs>
      </w:pPr>
    </w:p>
    <w:p w14:paraId="286AAB05" w14:textId="6D217984" w:rsidR="007B2400" w:rsidRDefault="007B2400" w:rsidP="007B2400">
      <w:pPr>
        <w:pStyle w:val="MTDisplayEquation"/>
      </w:pPr>
      <w:r>
        <w:tab/>
      </w:r>
      <w:r w:rsidRPr="00EA5A4A">
        <w:rPr>
          <w:position w:val="-12"/>
        </w:rPr>
        <w:object w:dxaOrig="2120" w:dyaOrig="380" w14:anchorId="7AB34783">
          <v:shape id="_x0000_i1191" type="#_x0000_t75" style="width:106.5pt;height:19.5pt" o:ole="">
            <v:imagedata r:id="rId337" o:title=""/>
          </v:shape>
          <o:OLEObject Type="Embed" ProgID="Equation.DSMT4" ShapeID="_x0000_i1191" DrawAspect="Content" ObjectID="_1818859775" r:id="rId33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1</w:instrText>
        </w:r>
      </w:fldSimple>
      <w:r>
        <w:fldChar w:fldCharType="end"/>
      </w:r>
    </w:p>
    <w:p w14:paraId="1F2FB80F" w14:textId="77777777" w:rsidR="007B2400" w:rsidRPr="00EA5A4A" w:rsidRDefault="007B2400" w:rsidP="007B2400">
      <w:pPr>
        <w:rPr>
          <w:rFonts w:cs="Arial"/>
        </w:rPr>
      </w:pPr>
    </w:p>
    <w:p w14:paraId="04B4D7BE" w14:textId="77777777" w:rsidR="007B2400" w:rsidRDefault="007B2400" w:rsidP="007B2400">
      <w:pPr>
        <w:tabs>
          <w:tab w:val="left" w:pos="720"/>
          <w:tab w:val="left" w:pos="1440"/>
          <w:tab w:val="left" w:pos="2160"/>
          <w:tab w:val="left" w:pos="2880"/>
          <w:tab w:val="left" w:pos="3600"/>
          <w:tab w:val="left" w:pos="4320"/>
          <w:tab w:val="right" w:pos="7740"/>
        </w:tabs>
      </w:pPr>
    </w:p>
    <w:p w14:paraId="28C541A8" w14:textId="77777777" w:rsidR="007B2400" w:rsidRDefault="007B2400" w:rsidP="007B2400">
      <w:pPr>
        <w:tabs>
          <w:tab w:val="left" w:pos="720"/>
          <w:tab w:val="left" w:pos="1440"/>
          <w:tab w:val="left" w:pos="2160"/>
          <w:tab w:val="left" w:pos="2880"/>
          <w:tab w:val="left" w:pos="3600"/>
          <w:tab w:val="left" w:pos="4320"/>
          <w:tab w:val="right" w:pos="7740"/>
        </w:tabs>
      </w:pPr>
      <w:r>
        <w:t>where</w:t>
      </w:r>
    </w:p>
    <w:p w14:paraId="32749543" w14:textId="77777777" w:rsidR="007B2400" w:rsidRDefault="007B2400" w:rsidP="007B2400">
      <w:pPr>
        <w:tabs>
          <w:tab w:val="left" w:pos="720"/>
          <w:tab w:val="left" w:pos="1440"/>
          <w:tab w:val="left" w:pos="2160"/>
          <w:tab w:val="left" w:pos="2880"/>
          <w:tab w:val="left" w:pos="3600"/>
          <w:tab w:val="left" w:pos="4320"/>
          <w:tab w:val="right" w:pos="7740"/>
        </w:tabs>
      </w:pPr>
    </w:p>
    <w:p w14:paraId="3D8EECE7" w14:textId="36B189DB" w:rsidR="007B2400" w:rsidRDefault="007B2400" w:rsidP="007B2400">
      <w:pPr>
        <w:pStyle w:val="MTDisplayEquation"/>
      </w:pPr>
      <w:r>
        <w:tab/>
      </w:r>
      <w:r w:rsidRPr="00EA5A4A">
        <w:rPr>
          <w:position w:val="-68"/>
        </w:rPr>
        <w:object w:dxaOrig="2840" w:dyaOrig="1480" w14:anchorId="4ACB727D">
          <v:shape id="_x0000_i1192" type="#_x0000_t75" style="width:142.5pt;height:74.25pt" o:ole="">
            <v:imagedata r:id="rId339" o:title=""/>
          </v:shape>
          <o:OLEObject Type="Embed" ProgID="Equation.DSMT4" ShapeID="_x0000_i1192" DrawAspect="Content" ObjectID="_1818859776"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2</w:instrText>
        </w:r>
      </w:fldSimple>
      <w:r>
        <w:fldChar w:fldCharType="end"/>
      </w:r>
    </w:p>
    <w:p w14:paraId="2F233149" w14:textId="77777777" w:rsidR="007B2400" w:rsidRPr="00EA5A4A" w:rsidRDefault="007B2400" w:rsidP="007B2400">
      <w:pPr>
        <w:rPr>
          <w:rFonts w:cs="Arial"/>
        </w:rPr>
      </w:pPr>
    </w:p>
    <w:p w14:paraId="74268F6A" w14:textId="77777777" w:rsidR="007B2400" w:rsidRDefault="007B2400" w:rsidP="007B2400">
      <w:pPr>
        <w:tabs>
          <w:tab w:val="left" w:pos="720"/>
          <w:tab w:val="left" w:pos="1440"/>
          <w:tab w:val="left" w:pos="2160"/>
          <w:tab w:val="left" w:pos="2880"/>
          <w:tab w:val="left" w:pos="3600"/>
          <w:tab w:val="left" w:pos="4320"/>
          <w:tab w:val="right" w:pos="7740"/>
        </w:tabs>
      </w:pPr>
    </w:p>
    <w:p w14:paraId="0658C3CE" w14:textId="77777777" w:rsidR="007B2400" w:rsidRDefault="007B2400" w:rsidP="007B2400">
      <w:pPr>
        <w:tabs>
          <w:tab w:val="left" w:pos="720"/>
          <w:tab w:val="left" w:pos="1440"/>
          <w:tab w:val="left" w:pos="2160"/>
          <w:tab w:val="left" w:pos="2880"/>
          <w:tab w:val="left" w:pos="3600"/>
          <w:tab w:val="left" w:pos="4320"/>
          <w:tab w:val="right" w:pos="7740"/>
        </w:tabs>
      </w:pPr>
      <w:r>
        <w:t>substitute equation 21 into equation 20 to get:</w:t>
      </w:r>
    </w:p>
    <w:p w14:paraId="165C77B3" w14:textId="77777777" w:rsidR="007B2400" w:rsidRDefault="007B2400" w:rsidP="007B2400">
      <w:pPr>
        <w:tabs>
          <w:tab w:val="left" w:pos="720"/>
          <w:tab w:val="left" w:pos="1440"/>
          <w:tab w:val="left" w:pos="2160"/>
          <w:tab w:val="left" w:pos="2880"/>
          <w:tab w:val="left" w:pos="3600"/>
          <w:tab w:val="left" w:pos="4320"/>
          <w:tab w:val="right" w:pos="7740"/>
        </w:tabs>
      </w:pPr>
    </w:p>
    <w:p w14:paraId="7468DAE7" w14:textId="77C30BD6" w:rsidR="007B2400" w:rsidRDefault="007B2400" w:rsidP="007B2400">
      <w:pPr>
        <w:pStyle w:val="MTDisplayEquation"/>
      </w:pPr>
      <w:r>
        <w:tab/>
      </w:r>
      <w:r w:rsidRPr="00EA5A4A">
        <w:rPr>
          <w:position w:val="-50"/>
        </w:rPr>
        <w:object w:dxaOrig="5720" w:dyaOrig="1120" w14:anchorId="79F3EFA9">
          <v:shape id="_x0000_i1193" type="#_x0000_t75" style="width:286.5pt;height:56.25pt" o:ole="">
            <v:imagedata r:id="rId341" o:title=""/>
          </v:shape>
          <o:OLEObject Type="Embed" ProgID="Equation.DSMT4" ShapeID="_x0000_i1193" DrawAspect="Content" ObjectID="_1818859777"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3</w:instrText>
        </w:r>
      </w:fldSimple>
      <w:r>
        <w:fldChar w:fldCharType="end"/>
      </w:r>
    </w:p>
    <w:p w14:paraId="75A2B7B1" w14:textId="77777777" w:rsidR="007B2400" w:rsidRPr="00EA5A4A" w:rsidRDefault="007B2400" w:rsidP="007B2400">
      <w:pPr>
        <w:rPr>
          <w:rFonts w:cs="Arial"/>
        </w:rPr>
      </w:pPr>
    </w:p>
    <w:p w14:paraId="7E6DF12A" w14:textId="77777777" w:rsidR="007B2400" w:rsidRDefault="007B2400" w:rsidP="007B2400">
      <w:pPr>
        <w:tabs>
          <w:tab w:val="left" w:pos="720"/>
          <w:tab w:val="left" w:pos="1440"/>
          <w:tab w:val="left" w:pos="2160"/>
          <w:tab w:val="left" w:pos="2880"/>
          <w:tab w:val="left" w:pos="3600"/>
          <w:tab w:val="left" w:pos="4320"/>
          <w:tab w:val="right" w:pos="7740"/>
        </w:tabs>
      </w:pPr>
    </w:p>
    <w:p w14:paraId="5AC9DFCD" w14:textId="77777777" w:rsidR="007B2400" w:rsidRDefault="007B2400" w:rsidP="007B2400">
      <w:pPr>
        <w:tabs>
          <w:tab w:val="left" w:pos="720"/>
          <w:tab w:val="left" w:pos="1440"/>
          <w:tab w:val="left" w:pos="2160"/>
          <w:tab w:val="left" w:pos="2880"/>
          <w:tab w:val="left" w:pos="3600"/>
          <w:tab w:val="left" w:pos="4320"/>
          <w:tab w:val="right" w:pos="7740"/>
        </w:tabs>
      </w:pPr>
      <w:r>
        <w:t>The various terms in the coefficient matrices in equation 23 are known as Displacement Transformation Matrices (DTM’s).  Equation 23 can be written as:</w:t>
      </w:r>
    </w:p>
    <w:p w14:paraId="0D9BABF2" w14:textId="77777777" w:rsidR="007B2400" w:rsidRDefault="007B2400" w:rsidP="007B2400">
      <w:pPr>
        <w:tabs>
          <w:tab w:val="left" w:pos="720"/>
          <w:tab w:val="left" w:pos="1440"/>
          <w:tab w:val="left" w:pos="2160"/>
          <w:tab w:val="left" w:pos="2880"/>
          <w:tab w:val="left" w:pos="3600"/>
          <w:tab w:val="left" w:pos="4320"/>
          <w:tab w:val="right" w:pos="7740"/>
        </w:tabs>
      </w:pPr>
    </w:p>
    <w:p w14:paraId="282008AE" w14:textId="378144B1" w:rsidR="007B2400" w:rsidRDefault="007B2400" w:rsidP="007B2400">
      <w:pPr>
        <w:pStyle w:val="MTDisplayEquation"/>
      </w:pPr>
      <w:r>
        <w:tab/>
      </w:r>
      <w:r w:rsidRPr="00EA5A4A">
        <w:rPr>
          <w:position w:val="-50"/>
        </w:rPr>
        <w:object w:dxaOrig="5319" w:dyaOrig="1120" w14:anchorId="1E3E26D3">
          <v:shape id="_x0000_i1194" type="#_x0000_t75" style="width:265.5pt;height:56.25pt" o:ole="">
            <v:imagedata r:id="rId343" o:title=""/>
          </v:shape>
          <o:OLEObject Type="Embed" ProgID="Equation.DSMT4" ShapeID="_x0000_i1194" DrawAspect="Content" ObjectID="_1818859778"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4</w:instrText>
        </w:r>
      </w:fldSimple>
      <w:r>
        <w:fldChar w:fldCharType="end"/>
      </w:r>
    </w:p>
    <w:p w14:paraId="6FF9C3AA" w14:textId="77777777" w:rsidR="007B2400" w:rsidRPr="00EA5A4A" w:rsidRDefault="007B2400" w:rsidP="007B2400">
      <w:pPr>
        <w:rPr>
          <w:rFonts w:cs="Arial"/>
        </w:rPr>
      </w:pPr>
    </w:p>
    <w:p w14:paraId="5BD44366" w14:textId="77777777" w:rsidR="007B2400" w:rsidRDefault="007B2400" w:rsidP="007B2400">
      <w:pPr>
        <w:tabs>
          <w:tab w:val="left" w:pos="720"/>
          <w:tab w:val="left" w:pos="1440"/>
          <w:tab w:val="left" w:pos="2160"/>
          <w:tab w:val="left" w:pos="2880"/>
          <w:tab w:val="left" w:pos="3600"/>
          <w:tab w:val="left" w:pos="4320"/>
          <w:tab w:val="right" w:pos="7740"/>
        </w:tabs>
      </w:pPr>
    </w:p>
    <w:p w14:paraId="792A7698" w14:textId="77777777" w:rsidR="007B2400" w:rsidRDefault="007B2400" w:rsidP="007B2400">
      <w:pPr>
        <w:tabs>
          <w:tab w:val="left" w:pos="720"/>
          <w:tab w:val="left" w:pos="1440"/>
          <w:tab w:val="left" w:pos="2160"/>
          <w:tab w:val="left" w:pos="2880"/>
          <w:tab w:val="left" w:pos="3600"/>
          <w:tab w:val="left" w:pos="4320"/>
          <w:tab w:val="right" w:pos="7740"/>
        </w:tabs>
      </w:pPr>
      <w:r>
        <w:t>where</w:t>
      </w:r>
    </w:p>
    <w:p w14:paraId="6D149D8D" w14:textId="77777777" w:rsidR="007B2400" w:rsidRDefault="007B2400" w:rsidP="007B2400">
      <w:pPr>
        <w:tabs>
          <w:tab w:val="left" w:pos="720"/>
          <w:tab w:val="left" w:pos="1440"/>
          <w:tab w:val="left" w:pos="2160"/>
          <w:tab w:val="left" w:pos="2880"/>
          <w:tab w:val="left" w:pos="3600"/>
          <w:tab w:val="left" w:pos="4320"/>
          <w:tab w:val="right" w:pos="7740"/>
        </w:tabs>
      </w:pPr>
    </w:p>
    <w:p w14:paraId="4AED1FA3" w14:textId="5A57A2EF" w:rsidR="007B2400" w:rsidRDefault="007B2400" w:rsidP="007B2400">
      <w:pPr>
        <w:pStyle w:val="MTDisplayEquation"/>
      </w:pPr>
      <w:r>
        <w:tab/>
      </w:r>
      <w:r w:rsidRPr="00EA5A4A">
        <w:rPr>
          <w:position w:val="-72"/>
        </w:rPr>
        <w:object w:dxaOrig="3060" w:dyaOrig="1560" w14:anchorId="51642D04">
          <v:shape id="_x0000_i1195" type="#_x0000_t75" style="width:153pt;height:78.75pt" o:ole="">
            <v:imagedata r:id="rId345" o:title=""/>
          </v:shape>
          <o:OLEObject Type="Embed" ProgID="Equation.DSMT4" ShapeID="_x0000_i1195" DrawAspect="Content" ObjectID="_1818859779"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5</w:instrText>
        </w:r>
      </w:fldSimple>
      <w:r>
        <w:fldChar w:fldCharType="end"/>
      </w:r>
    </w:p>
    <w:p w14:paraId="05E37BF9" w14:textId="77777777" w:rsidR="007B2400" w:rsidRPr="00EA5A4A" w:rsidRDefault="007B2400" w:rsidP="007B2400">
      <w:pPr>
        <w:rPr>
          <w:rFonts w:cs="Arial"/>
        </w:rPr>
      </w:pPr>
    </w:p>
    <w:p w14:paraId="0317A513" w14:textId="77777777" w:rsidR="007B2400" w:rsidRDefault="007B2400" w:rsidP="007B2400">
      <w:pPr>
        <w:tabs>
          <w:tab w:val="left" w:pos="720"/>
          <w:tab w:val="left" w:pos="1440"/>
          <w:tab w:val="left" w:pos="2160"/>
          <w:tab w:val="left" w:pos="2880"/>
          <w:tab w:val="left" w:pos="3600"/>
          <w:tab w:val="left" w:pos="4320"/>
          <w:tab w:val="right" w:pos="7740"/>
        </w:tabs>
      </w:pPr>
    </w:p>
    <w:p w14:paraId="3D24846C" w14:textId="77777777" w:rsidR="007B2400" w:rsidRDefault="007B2400" w:rsidP="007B2400">
      <w:pPr>
        <w:tabs>
          <w:tab w:val="left" w:pos="720"/>
          <w:tab w:val="left" w:pos="1440"/>
          <w:tab w:val="left" w:pos="2160"/>
          <w:tab w:val="left" w:pos="2880"/>
          <w:tab w:val="left" w:pos="3600"/>
          <w:tab w:val="left" w:pos="4320"/>
          <w:tab w:val="right" w:pos="7740"/>
        </w:tabs>
      </w:pPr>
      <w:r>
        <w:lastRenderedPageBreak/>
        <w:t xml:space="preserve">Equations 24 and 25 represent the MAM for recovering displacements for the L-set, for the i-th substructure, once the assembled substructure equations have been solved for the </w:t>
      </w:r>
      <w:r w:rsidRPr="0079125B">
        <w:rPr>
          <w:position w:val="-12"/>
        </w:rPr>
        <w:object w:dxaOrig="999" w:dyaOrig="360" w14:anchorId="0B1FCD6B">
          <v:shape id="_x0000_i1196" type="#_x0000_t75" style="width:49.5pt;height:18.75pt" o:ole="">
            <v:imagedata r:id="rId347" o:title=""/>
          </v:shape>
          <o:OLEObject Type="Embed" ProgID="Equation" ShapeID="_x0000_i1196" DrawAspect="Content" ObjectID="_1818859780" r:id="rId348"/>
        </w:object>
      </w:r>
      <w:r>
        <w:t xml:space="preserve"> DOF’s.  Once the L-set displacements have been found, recovery of the remaining displacements in the G-set is accomplished through the transformation matrices used in their elimination from equation 1 (for details see Appendix B).  At the G-set level, equation 24 is:</w:t>
      </w:r>
    </w:p>
    <w:p w14:paraId="3CF8F7C2" w14:textId="77777777" w:rsidR="007B2400" w:rsidRDefault="007B2400" w:rsidP="007B2400">
      <w:pPr>
        <w:tabs>
          <w:tab w:val="left" w:pos="720"/>
          <w:tab w:val="left" w:pos="1440"/>
          <w:tab w:val="left" w:pos="2160"/>
          <w:tab w:val="left" w:pos="2880"/>
          <w:tab w:val="left" w:pos="3600"/>
          <w:tab w:val="left" w:pos="4320"/>
          <w:tab w:val="right" w:pos="7740"/>
        </w:tabs>
      </w:pPr>
    </w:p>
    <w:p w14:paraId="364593C3" w14:textId="1519DA98" w:rsidR="007B2400" w:rsidRDefault="007B2400" w:rsidP="007B2400">
      <w:pPr>
        <w:pStyle w:val="MTDisplayEquation"/>
      </w:pPr>
      <w:r>
        <w:tab/>
      </w:r>
      <w:r w:rsidRPr="00F73E2B">
        <w:rPr>
          <w:position w:val="-168"/>
        </w:rPr>
        <w:object w:dxaOrig="7260" w:dyaOrig="3440" w14:anchorId="5E1848FA">
          <v:shape id="_x0000_i1197" type="#_x0000_t75" style="width:363pt;height:171.75pt" o:ole="">
            <v:imagedata r:id="rId349" o:title=""/>
          </v:shape>
          <o:OLEObject Type="Embed" ProgID="Equation.DSMT4" ShapeID="_x0000_i1197" DrawAspect="Content" ObjectID="_1818859781"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6</w:instrText>
        </w:r>
      </w:fldSimple>
      <w:r>
        <w:fldChar w:fldCharType="end"/>
      </w:r>
    </w:p>
    <w:p w14:paraId="264261DB" w14:textId="77777777" w:rsidR="007B2400" w:rsidRDefault="007B2400" w:rsidP="007B2400">
      <w:r>
        <w:t>.</w:t>
      </w:r>
    </w:p>
    <w:p w14:paraId="5BB0C302" w14:textId="77777777" w:rsidR="007B2400" w:rsidRDefault="007B2400" w:rsidP="007B2400">
      <w:pPr>
        <w:tabs>
          <w:tab w:val="left" w:pos="720"/>
          <w:tab w:val="left" w:pos="1440"/>
          <w:tab w:val="left" w:pos="2160"/>
          <w:tab w:val="left" w:pos="2880"/>
          <w:tab w:val="left" w:pos="3600"/>
          <w:tab w:val="left" w:pos="4320"/>
          <w:tab w:val="right" w:pos="7740"/>
        </w:tabs>
      </w:pPr>
    </w:p>
    <w:p w14:paraId="27360343" w14:textId="77777777" w:rsidR="007B2400" w:rsidRDefault="007B2400" w:rsidP="007B2400">
      <w:pPr>
        <w:tabs>
          <w:tab w:val="left" w:pos="720"/>
          <w:tab w:val="left" w:pos="1440"/>
          <w:tab w:val="left" w:pos="2160"/>
          <w:tab w:val="left" w:pos="2880"/>
          <w:tab w:val="left" w:pos="3600"/>
          <w:tab w:val="left" w:pos="4320"/>
          <w:tab w:val="right" w:pos="7740"/>
        </w:tabs>
      </w:pPr>
      <w:r>
        <w:t>where each of the G-set DTM’s in equation 26 is obtained from the L-set DTM’s in equation 25 through the normal recovery operations to build back up to the G-set from the L-set.  The coefficient matrix in equation 26 that has DTM’s 1 - 3 in it is called matrix PHIZG.  The table below explains the meaning of each of the DTM’s in equation 26:</w:t>
      </w:r>
    </w:p>
    <w:p w14:paraId="5E27EB84" w14:textId="77777777" w:rsidR="007B2400" w:rsidRDefault="007B2400" w:rsidP="007B2400">
      <w:pPr>
        <w:tabs>
          <w:tab w:val="left" w:pos="720"/>
          <w:tab w:val="left" w:pos="1440"/>
          <w:tab w:val="left" w:pos="2160"/>
          <w:tab w:val="left" w:pos="2880"/>
          <w:tab w:val="left" w:pos="3600"/>
          <w:tab w:val="left" w:pos="4320"/>
          <w:tab w:val="right" w:pos="7740"/>
        </w:tabs>
      </w:pPr>
    </w:p>
    <w:p w14:paraId="3C83206A" w14:textId="77777777" w:rsidR="007B2400" w:rsidRDefault="007B2400" w:rsidP="007B2400">
      <w:pPr>
        <w:keepNext/>
        <w:keepLines/>
        <w:tabs>
          <w:tab w:val="left" w:pos="720"/>
          <w:tab w:val="left" w:pos="1440"/>
          <w:tab w:val="left" w:pos="2160"/>
          <w:tab w:val="left" w:pos="2880"/>
          <w:tab w:val="left" w:pos="3600"/>
          <w:tab w:val="left" w:pos="4320"/>
          <w:tab w:val="right" w:pos="7740"/>
        </w:tabs>
        <w:jc w:val="center"/>
      </w:pPr>
      <w:r>
        <w:t>Table 10.1</w:t>
      </w:r>
    </w:p>
    <w:p w14:paraId="0D7F46D9" w14:textId="77777777" w:rsidR="007B2400" w:rsidRDefault="007B2400" w:rsidP="007B2400">
      <w:pPr>
        <w:keepNext/>
        <w:keepLines/>
        <w:tabs>
          <w:tab w:val="left" w:pos="720"/>
          <w:tab w:val="left" w:pos="1440"/>
          <w:tab w:val="left" w:pos="2160"/>
          <w:tab w:val="left" w:pos="2880"/>
          <w:tab w:val="left" w:pos="3600"/>
          <w:tab w:val="left" w:pos="4320"/>
          <w:tab w:val="right" w:pos="7740"/>
        </w:tabs>
      </w:pPr>
    </w:p>
    <w:tbl>
      <w:tblPr>
        <w:tblW w:w="9108" w:type="dxa"/>
        <w:jc w:val="center"/>
        <w:tblBorders>
          <w:top w:val="single" w:sz="12" w:space="0" w:color="auto"/>
          <w:left w:val="single" w:sz="12" w:space="0" w:color="auto"/>
          <w:bottom w:val="single" w:sz="12" w:space="0" w:color="auto"/>
          <w:right w:val="single" w:sz="12" w:space="0" w:color="auto"/>
        </w:tblBorders>
        <w:tblLayout w:type="fixed"/>
        <w:tblCellMar>
          <w:left w:w="36" w:type="dxa"/>
          <w:right w:w="36" w:type="dxa"/>
        </w:tblCellMar>
        <w:tblLook w:val="0000" w:firstRow="0" w:lastRow="0" w:firstColumn="0" w:lastColumn="0" w:noHBand="0" w:noVBand="0"/>
      </w:tblPr>
      <w:tblGrid>
        <w:gridCol w:w="1008"/>
        <w:gridCol w:w="8100"/>
      </w:tblGrid>
      <w:tr w:rsidR="007B2400" w14:paraId="309CA725" w14:textId="77777777" w:rsidTr="001A76FE">
        <w:trPr>
          <w:jc w:val="center"/>
        </w:trPr>
        <w:tc>
          <w:tcPr>
            <w:tcW w:w="1008" w:type="dxa"/>
            <w:tcBorders>
              <w:top w:val="single" w:sz="12" w:space="0" w:color="auto"/>
              <w:bottom w:val="single" w:sz="12" w:space="0" w:color="auto"/>
              <w:right w:val="nil"/>
            </w:tcBorders>
          </w:tcPr>
          <w:p w14:paraId="66CD991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i-th col of:</w:t>
            </w:r>
          </w:p>
        </w:tc>
        <w:tc>
          <w:tcPr>
            <w:tcW w:w="8100" w:type="dxa"/>
            <w:tcBorders>
              <w:top w:val="single" w:sz="12" w:space="0" w:color="auto"/>
              <w:left w:val="single" w:sz="12" w:space="0" w:color="auto"/>
              <w:bottom w:val="single" w:sz="12" w:space="0" w:color="auto"/>
            </w:tcBorders>
          </w:tcPr>
          <w:p w14:paraId="78780D2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epresents:</w:t>
            </w:r>
          </w:p>
        </w:tc>
      </w:tr>
      <w:tr w:rsidR="007B2400" w14:paraId="508B5A7F" w14:textId="77777777" w:rsidTr="001A76FE">
        <w:trPr>
          <w:trHeight w:hRule="exact" w:val="400"/>
          <w:jc w:val="center"/>
        </w:trPr>
        <w:tc>
          <w:tcPr>
            <w:tcW w:w="1008" w:type="dxa"/>
            <w:tcBorders>
              <w:top w:val="nil"/>
              <w:right w:val="nil"/>
            </w:tcBorders>
          </w:tcPr>
          <w:p w14:paraId="04C50F8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880" w:dyaOrig="360" w14:anchorId="64B4871E">
                <v:shape id="_x0000_i1198" type="#_x0000_t75" style="width:44.25pt;height:18.75pt" o:ole="">
                  <v:imagedata r:id="rId351" o:title=""/>
                </v:shape>
                <o:OLEObject Type="Embed" ProgID="Equation" ShapeID="_x0000_i1198" DrawAspect="Content" ObjectID="_1818859782" r:id="rId352"/>
              </w:object>
            </w:r>
          </w:p>
        </w:tc>
        <w:tc>
          <w:tcPr>
            <w:tcW w:w="8100" w:type="dxa"/>
            <w:tcBorders>
              <w:top w:val="nil"/>
              <w:left w:val="single" w:sz="12" w:space="0" w:color="auto"/>
            </w:tcBorders>
          </w:tcPr>
          <w:p w14:paraId="16F1AD20" w14:textId="77777777" w:rsidR="007B2400" w:rsidRDefault="007B2400" w:rsidP="001A76FE">
            <w:pPr>
              <w:keepNext/>
              <w:keepLines/>
              <w:tabs>
                <w:tab w:val="left" w:pos="720"/>
                <w:tab w:val="left" w:pos="1440"/>
                <w:tab w:val="left" w:pos="2160"/>
                <w:tab w:val="left" w:pos="2880"/>
                <w:tab w:val="left" w:pos="3600"/>
                <w:tab w:val="left" w:pos="4320"/>
                <w:tab w:val="right" w:pos="7740"/>
              </w:tabs>
            </w:pPr>
            <w:r>
              <w:t>displ’s of G-set due to a unit accel of the i-th  interface DOF (all other R, N set DOF’s zero)</w:t>
            </w:r>
          </w:p>
        </w:tc>
      </w:tr>
      <w:tr w:rsidR="007B2400" w14:paraId="04B24A9A" w14:textId="77777777" w:rsidTr="001A76FE">
        <w:trPr>
          <w:trHeight w:hRule="exact" w:val="400"/>
          <w:jc w:val="center"/>
        </w:trPr>
        <w:tc>
          <w:tcPr>
            <w:tcW w:w="1008" w:type="dxa"/>
            <w:tcBorders>
              <w:right w:val="nil"/>
            </w:tcBorders>
          </w:tcPr>
          <w:p w14:paraId="0D1BAAF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920" w:dyaOrig="360" w14:anchorId="7CB0841A">
                <v:shape id="_x0000_i1199" type="#_x0000_t75" style="width:46.5pt;height:18.75pt" o:ole="">
                  <v:imagedata r:id="rId353" o:title=""/>
                </v:shape>
                <o:OLEObject Type="Embed" ProgID="Equation" ShapeID="_x0000_i1199" DrawAspect="Content" ObjectID="_1818859783" r:id="rId354"/>
              </w:object>
            </w:r>
          </w:p>
        </w:tc>
        <w:tc>
          <w:tcPr>
            <w:tcW w:w="8100" w:type="dxa"/>
            <w:tcBorders>
              <w:left w:val="single" w:sz="12" w:space="0" w:color="auto"/>
            </w:tcBorders>
          </w:tcPr>
          <w:p w14:paraId="797B27C9" w14:textId="77777777" w:rsidR="007B2400" w:rsidRDefault="007B2400" w:rsidP="001A76FE">
            <w:pPr>
              <w:keepNext/>
              <w:keepLines/>
              <w:tabs>
                <w:tab w:val="left" w:pos="720"/>
                <w:tab w:val="left" w:pos="1440"/>
                <w:tab w:val="left" w:pos="2160"/>
                <w:tab w:val="left" w:pos="2880"/>
                <w:tab w:val="left" w:pos="3600"/>
                <w:tab w:val="left" w:pos="4320"/>
                <w:tab w:val="right" w:pos="7740"/>
              </w:tabs>
            </w:pPr>
            <w:r>
              <w:t>displ’s of G-set due to a unit accel of the i-th  flex mode DOF (all other R, N set DOF’s zero)</w:t>
            </w:r>
          </w:p>
        </w:tc>
      </w:tr>
      <w:tr w:rsidR="007B2400" w14:paraId="211DC7BB" w14:textId="77777777" w:rsidTr="001A76FE">
        <w:trPr>
          <w:trHeight w:hRule="exact" w:val="400"/>
          <w:jc w:val="center"/>
        </w:trPr>
        <w:tc>
          <w:tcPr>
            <w:tcW w:w="1008" w:type="dxa"/>
            <w:tcBorders>
              <w:right w:val="nil"/>
            </w:tcBorders>
          </w:tcPr>
          <w:p w14:paraId="46E49DB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920" w:dyaOrig="360" w14:anchorId="1AC8E377">
                <v:shape id="_x0000_i1200" type="#_x0000_t75" style="width:46.5pt;height:18.75pt" o:ole="">
                  <v:imagedata r:id="rId355" o:title=""/>
                </v:shape>
                <o:OLEObject Type="Embed" ProgID="Equation" ShapeID="_x0000_i1200" DrawAspect="Content" ObjectID="_1818859784" r:id="rId356"/>
              </w:object>
            </w:r>
          </w:p>
        </w:tc>
        <w:tc>
          <w:tcPr>
            <w:tcW w:w="8100" w:type="dxa"/>
            <w:tcBorders>
              <w:left w:val="single" w:sz="12" w:space="0" w:color="auto"/>
            </w:tcBorders>
          </w:tcPr>
          <w:p w14:paraId="4B83FA15" w14:textId="77777777" w:rsidR="007B2400" w:rsidRDefault="007B2400" w:rsidP="001A76FE">
            <w:pPr>
              <w:keepNext/>
              <w:keepLines/>
              <w:tabs>
                <w:tab w:val="left" w:pos="720"/>
                <w:tab w:val="left" w:pos="1440"/>
                <w:tab w:val="left" w:pos="2160"/>
                <w:tab w:val="left" w:pos="2880"/>
                <w:tab w:val="left" w:pos="3600"/>
                <w:tab w:val="left" w:pos="4320"/>
                <w:tab w:val="right" w:pos="7740"/>
              </w:tabs>
            </w:pPr>
            <w:r>
              <w:t>displ’s of G-set due to a unit displ of the i-th interface DOF (all other R, N set DOF’s zero)</w:t>
            </w:r>
          </w:p>
        </w:tc>
      </w:tr>
      <w:tr w:rsidR="007B2400" w14:paraId="608F5895" w14:textId="77777777" w:rsidTr="001A76FE">
        <w:trPr>
          <w:trHeight w:hRule="exact" w:val="400"/>
          <w:jc w:val="center"/>
        </w:trPr>
        <w:tc>
          <w:tcPr>
            <w:tcW w:w="1008" w:type="dxa"/>
            <w:tcBorders>
              <w:right w:val="nil"/>
            </w:tcBorders>
          </w:tcPr>
          <w:p w14:paraId="0E840B1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900" w:dyaOrig="360" w14:anchorId="27CB1630">
                <v:shape id="_x0000_i1201" type="#_x0000_t75" style="width:45pt;height:18.75pt" o:ole="">
                  <v:imagedata r:id="rId357" o:title=""/>
                </v:shape>
                <o:OLEObject Type="Embed" ProgID="Equation" ShapeID="_x0000_i1201" DrawAspect="Content" ObjectID="_1818859785" r:id="rId358"/>
              </w:object>
            </w:r>
          </w:p>
        </w:tc>
        <w:tc>
          <w:tcPr>
            <w:tcW w:w="8100" w:type="dxa"/>
            <w:tcBorders>
              <w:left w:val="single" w:sz="12" w:space="0" w:color="auto"/>
              <w:bottom w:val="single" w:sz="12" w:space="0" w:color="auto"/>
            </w:tcBorders>
          </w:tcPr>
          <w:p w14:paraId="7AA9D64E" w14:textId="77777777" w:rsidR="007B2400" w:rsidRDefault="007B2400" w:rsidP="001A76FE">
            <w:pPr>
              <w:keepNext/>
              <w:keepLines/>
              <w:tabs>
                <w:tab w:val="left" w:pos="720"/>
                <w:tab w:val="left" w:pos="1440"/>
                <w:tab w:val="left" w:pos="2160"/>
                <w:tab w:val="left" w:pos="2880"/>
                <w:tab w:val="left" w:pos="3600"/>
                <w:tab w:val="left" w:pos="4320"/>
                <w:tab w:val="right" w:pos="7740"/>
              </w:tabs>
            </w:pPr>
            <w:r>
              <w:t>displ’s of G-set due to a unit force on the i-th L-set DOF (all other L-set forces zero)</w:t>
            </w:r>
          </w:p>
        </w:tc>
      </w:tr>
    </w:tbl>
    <w:p w14:paraId="76463BD8" w14:textId="77777777" w:rsidR="007B2400" w:rsidRDefault="007B2400" w:rsidP="007B2400">
      <w:pPr>
        <w:tabs>
          <w:tab w:val="left" w:pos="720"/>
          <w:tab w:val="left" w:pos="1440"/>
          <w:tab w:val="left" w:pos="2160"/>
          <w:tab w:val="left" w:pos="2880"/>
          <w:tab w:val="left" w:pos="3600"/>
          <w:tab w:val="left" w:pos="4320"/>
          <w:tab w:val="right" w:pos="7740"/>
        </w:tabs>
      </w:pPr>
    </w:p>
    <w:p w14:paraId="7F72C700" w14:textId="77777777" w:rsidR="007B2400" w:rsidRDefault="007B2400" w:rsidP="007B2400">
      <w:pPr>
        <w:tabs>
          <w:tab w:val="left" w:pos="720"/>
          <w:tab w:val="left" w:pos="1440"/>
          <w:tab w:val="left" w:pos="2160"/>
          <w:tab w:val="left" w:pos="2880"/>
          <w:tab w:val="left" w:pos="3600"/>
          <w:tab w:val="left" w:pos="4320"/>
          <w:tab w:val="right" w:pos="7740"/>
        </w:tabs>
      </w:pPr>
    </w:p>
    <w:p w14:paraId="71493CD0" w14:textId="77777777" w:rsidR="007B2400" w:rsidRDefault="007B2400" w:rsidP="007B2400">
      <w:pPr>
        <w:tabs>
          <w:tab w:val="left" w:pos="720"/>
          <w:tab w:val="left" w:pos="1440"/>
          <w:tab w:val="left" w:pos="2160"/>
          <w:tab w:val="left" w:pos="2880"/>
          <w:tab w:val="left" w:pos="3600"/>
          <w:tab w:val="left" w:pos="4320"/>
          <w:tab w:val="right" w:pos="7740"/>
        </w:tabs>
      </w:pPr>
    </w:p>
    <w:p w14:paraId="21AEF478" w14:textId="77777777" w:rsidR="007B2400" w:rsidRPr="006850C3" w:rsidRDefault="007B2400" w:rsidP="007B2400">
      <w:pPr>
        <w:pStyle w:val="Heading2"/>
      </w:pPr>
      <w:r>
        <w:br w:type="page"/>
      </w:r>
      <w:bookmarkStart w:id="25" w:name="_Toc208245254"/>
      <w:r w:rsidRPr="006850C3">
        <w:lastRenderedPageBreak/>
        <w:t>Development of Load Output Transformation Matrices (Load OTM’s)</w:t>
      </w:r>
      <w:bookmarkEnd w:id="25"/>
    </w:p>
    <w:p w14:paraId="4FE571A4" w14:textId="77777777" w:rsidR="007B2400" w:rsidRDefault="007B2400" w:rsidP="007B2400">
      <w:pPr>
        <w:tabs>
          <w:tab w:val="left" w:pos="720"/>
          <w:tab w:val="left" w:pos="1440"/>
          <w:tab w:val="left" w:pos="2160"/>
          <w:tab w:val="left" w:pos="2880"/>
          <w:tab w:val="left" w:pos="3600"/>
          <w:tab w:val="left" w:pos="4320"/>
          <w:tab w:val="right" w:pos="7740"/>
        </w:tabs>
      </w:pPr>
    </w:p>
    <w:p w14:paraId="30457672" w14:textId="77777777" w:rsidR="007B2400" w:rsidRDefault="007B2400" w:rsidP="007B2400">
      <w:pPr>
        <w:tabs>
          <w:tab w:val="left" w:pos="720"/>
          <w:tab w:val="left" w:pos="1440"/>
          <w:tab w:val="left" w:pos="2160"/>
          <w:tab w:val="left" w:pos="2880"/>
          <w:tab w:val="left" w:pos="3600"/>
          <w:tab w:val="left" w:pos="4320"/>
          <w:tab w:val="right" w:pos="7740"/>
        </w:tabs>
      </w:pPr>
      <w:r>
        <w:t>Once the G-set displacements have been found, substructure element forces and stresses, as well as grid point forces, can be recovered and assembled into a Loads Output Transformation Matrix, or Load OTM (more commonly referred to as LTM). There are several types of quantities one may desire in an LTM.  Equations are developed, below, for several types of LTM quantities typically used in CB analyses.</w:t>
      </w:r>
    </w:p>
    <w:p w14:paraId="73DDD365" w14:textId="77777777" w:rsidR="007B2400" w:rsidRDefault="007B2400" w:rsidP="007B2400">
      <w:pPr>
        <w:tabs>
          <w:tab w:val="left" w:pos="720"/>
          <w:tab w:val="left" w:pos="1440"/>
          <w:tab w:val="left" w:pos="2160"/>
          <w:tab w:val="left" w:pos="2880"/>
          <w:tab w:val="left" w:pos="3600"/>
          <w:tab w:val="left" w:pos="4320"/>
          <w:tab w:val="right" w:pos="7740"/>
        </w:tabs>
      </w:pPr>
    </w:p>
    <w:p w14:paraId="2003BDAF" w14:textId="77777777" w:rsidR="007B2400" w:rsidRPr="009449CC" w:rsidRDefault="007B2400" w:rsidP="007B2400">
      <w:pPr>
        <w:pStyle w:val="Heading3"/>
        <w:ind w:left="0" w:firstLine="0"/>
      </w:pPr>
      <w:bookmarkStart w:id="26" w:name="_Toc208245255"/>
      <w:r w:rsidRPr="009449CC">
        <w:t>LTM Terms for Substructure Interface Forces</w:t>
      </w:r>
      <w:bookmarkEnd w:id="26"/>
    </w:p>
    <w:p w14:paraId="4A909CF1" w14:textId="77777777" w:rsidR="007B2400" w:rsidRDefault="007B2400" w:rsidP="007B2400"/>
    <w:p w14:paraId="28E1B680" w14:textId="77777777" w:rsidR="007B2400" w:rsidRDefault="007B2400" w:rsidP="007B2400">
      <w:r>
        <w:t xml:space="preserve">From the top row of equation 18, the interface forces can be determined once the substructures have been coupled and the </w:t>
      </w:r>
      <w:r w:rsidRPr="00AC2F88">
        <w:rPr>
          <w:position w:val="-12"/>
        </w:rPr>
        <w:object w:dxaOrig="980" w:dyaOrig="360" w14:anchorId="351EEDA1">
          <v:shape id="_x0000_i1202" type="#_x0000_t75" style="width:48.75pt;height:18.75pt" o:ole="">
            <v:imagedata r:id="rId359" o:title=""/>
          </v:shape>
          <o:OLEObject Type="Embed" ProgID="Equation" ShapeID="_x0000_i1202" DrawAspect="Content" ObjectID="_1818859786" r:id="rId360"/>
        </w:object>
      </w:r>
      <w:r>
        <w:t xml:space="preserve"> solved.  The interface forces are:</w:t>
      </w:r>
    </w:p>
    <w:p w14:paraId="76230405" w14:textId="77777777" w:rsidR="007B2400" w:rsidRDefault="007B2400" w:rsidP="007B2400"/>
    <w:p w14:paraId="385E2482" w14:textId="00DCFD1E" w:rsidR="007B2400" w:rsidRDefault="007B2400" w:rsidP="007B2400">
      <w:pPr>
        <w:pStyle w:val="MTDisplayEquation"/>
      </w:pPr>
      <w:r>
        <w:tab/>
      </w:r>
      <w:r w:rsidRPr="00EA5A4A">
        <w:rPr>
          <w:position w:val="-106"/>
        </w:rPr>
        <w:object w:dxaOrig="3680" w:dyaOrig="2240" w14:anchorId="7E8F0A2F">
          <v:shape id="_x0000_i1203" type="#_x0000_t75" style="width:183.75pt;height:111.75pt" o:ole="">
            <v:imagedata r:id="rId361" o:title=""/>
          </v:shape>
          <o:OLEObject Type="Embed" ProgID="Equation.DSMT4" ShapeID="_x0000_i1203" DrawAspect="Content" ObjectID="_1818859787"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7</w:instrText>
        </w:r>
      </w:fldSimple>
      <w:r>
        <w:fldChar w:fldCharType="end"/>
      </w:r>
    </w:p>
    <w:p w14:paraId="0EAB7043" w14:textId="77777777" w:rsidR="007B2400" w:rsidRPr="00EA5A4A" w:rsidRDefault="007B2400" w:rsidP="007B2400">
      <w:pPr>
        <w:rPr>
          <w:rFonts w:cs="Arial"/>
        </w:rPr>
      </w:pPr>
    </w:p>
    <w:p w14:paraId="61FE766E" w14:textId="77777777" w:rsidR="007B2400" w:rsidRDefault="007B2400" w:rsidP="007B2400">
      <w:pPr>
        <w:tabs>
          <w:tab w:val="left" w:pos="720"/>
          <w:tab w:val="left" w:pos="1440"/>
          <w:tab w:val="left" w:pos="2160"/>
          <w:tab w:val="left" w:pos="2880"/>
          <w:tab w:val="left" w:pos="3600"/>
          <w:tab w:val="left" w:pos="4320"/>
          <w:tab w:val="right" w:pos="7740"/>
        </w:tabs>
      </w:pPr>
    </w:p>
    <w:p w14:paraId="7A124DB9"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F64F7C">
        <w:rPr>
          <w:position w:val="-12"/>
        </w:rPr>
        <w:object w:dxaOrig="320" w:dyaOrig="360" w14:anchorId="50869EF7">
          <v:shape id="_x0000_i1204" type="#_x0000_t75" style="width:15.75pt;height:18.75pt" o:ole="">
            <v:imagedata r:id="rId363" o:title=""/>
          </v:shape>
          <o:OLEObject Type="Embed" ProgID="Equation" ShapeID="_x0000_i1204" DrawAspect="Content" ObjectID="_1818859788" r:id="rId364"/>
        </w:object>
      </w:r>
      <w:r>
        <w:t>is an RxR identity matrix.  Equation 27 can be written as:</w:t>
      </w:r>
    </w:p>
    <w:p w14:paraId="2B3CA466" w14:textId="77777777" w:rsidR="007B2400" w:rsidRDefault="007B2400" w:rsidP="007B2400">
      <w:pPr>
        <w:tabs>
          <w:tab w:val="left" w:pos="720"/>
          <w:tab w:val="left" w:pos="1440"/>
          <w:tab w:val="left" w:pos="2160"/>
          <w:tab w:val="left" w:pos="2880"/>
          <w:tab w:val="left" w:pos="3600"/>
          <w:tab w:val="left" w:pos="4320"/>
          <w:tab w:val="right" w:pos="7740"/>
        </w:tabs>
      </w:pPr>
    </w:p>
    <w:p w14:paraId="507BB000" w14:textId="75A93D59" w:rsidR="007B2400" w:rsidRDefault="007B2400" w:rsidP="007B2400">
      <w:pPr>
        <w:pStyle w:val="MTDisplayEquation"/>
      </w:pPr>
      <w:r>
        <w:tab/>
      </w:r>
      <w:r w:rsidRPr="007410F2">
        <w:rPr>
          <w:position w:val="-170"/>
        </w:rPr>
        <w:object w:dxaOrig="6060" w:dyaOrig="4239" w14:anchorId="578D472A">
          <v:shape id="_x0000_i1205" type="#_x0000_t75" style="width:303pt;height:212.25pt" o:ole="">
            <v:imagedata r:id="rId365" o:title=""/>
          </v:shape>
          <o:OLEObject Type="Embed" ProgID="Equation.DSMT4" ShapeID="_x0000_i1205" DrawAspect="Content" ObjectID="_1818859789"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8</w:instrText>
        </w:r>
      </w:fldSimple>
      <w:r>
        <w:fldChar w:fldCharType="end"/>
      </w:r>
    </w:p>
    <w:p w14:paraId="341BCCC3" w14:textId="77777777" w:rsidR="007B2400" w:rsidRDefault="007B2400" w:rsidP="007B2400">
      <w:pPr>
        <w:tabs>
          <w:tab w:val="left" w:pos="720"/>
          <w:tab w:val="left" w:pos="1440"/>
          <w:tab w:val="left" w:pos="2160"/>
          <w:tab w:val="left" w:pos="2880"/>
          <w:tab w:val="left" w:pos="3600"/>
          <w:tab w:val="left" w:pos="4320"/>
          <w:tab w:val="right" w:pos="7740"/>
        </w:tabs>
      </w:pPr>
    </w:p>
    <w:p w14:paraId="298B29BC" w14:textId="77777777" w:rsidR="007B2400" w:rsidRDefault="007B2400" w:rsidP="007B2400">
      <w:pPr>
        <w:pStyle w:val="Heading3"/>
        <w:ind w:left="0" w:firstLine="0"/>
      </w:pPr>
      <w:bookmarkStart w:id="27" w:name="_Toc208245256"/>
      <w:r>
        <w:t>LTM Terms for Net cg Loads</w:t>
      </w:r>
      <w:bookmarkEnd w:id="27"/>
    </w:p>
    <w:p w14:paraId="5ACCE36B" w14:textId="77777777" w:rsidR="007B2400" w:rsidRDefault="007B2400" w:rsidP="007B2400"/>
    <w:p w14:paraId="013D5CB6" w14:textId="77777777" w:rsidR="007B2400" w:rsidRDefault="007B2400" w:rsidP="007B2400">
      <w:r>
        <w:t xml:space="preserve">Terms can also be included in the overall LTM that will recover what are known as “net” accelerations at the center of gravity (cg) of the CB model.  These are termed Net Load factors (NLF’s) and represent rigid body accelerations of the cg due to the reaction (or interface) forces, </w:t>
      </w:r>
      <w:r w:rsidRPr="005E2D3D">
        <w:rPr>
          <w:position w:val="-12"/>
        </w:rPr>
        <w:object w:dxaOrig="360" w:dyaOrig="380" w14:anchorId="61F00380">
          <v:shape id="_x0000_i1206" type="#_x0000_t75" style="width:18.75pt;height:19.5pt" o:ole="">
            <v:imagedata r:id="rId367" o:title=""/>
          </v:shape>
          <o:OLEObject Type="Embed" ProgID="Equation" ShapeID="_x0000_i1206" DrawAspect="Content" ObjectID="_1818859790" r:id="rId368"/>
        </w:object>
      </w:r>
      <w:r>
        <w:t>.  The development below demonstrates how these are determined.</w:t>
      </w:r>
    </w:p>
    <w:p w14:paraId="2A1A679E" w14:textId="77777777" w:rsidR="007B2400" w:rsidRDefault="007B2400" w:rsidP="007B2400"/>
    <w:p w14:paraId="5205E666" w14:textId="77777777" w:rsidR="007B2400" w:rsidRDefault="007B2400" w:rsidP="007B2400">
      <w:pPr>
        <w:keepNext/>
        <w:keepLines/>
      </w:pPr>
      <w:r>
        <w:lastRenderedPageBreak/>
        <w:t>Define:</w:t>
      </w:r>
    </w:p>
    <w:p w14:paraId="4764BFC4" w14:textId="77777777" w:rsidR="007B2400" w:rsidRDefault="007B2400" w:rsidP="007B2400">
      <w:pPr>
        <w:keepNext/>
        <w:keepLines/>
      </w:pPr>
    </w:p>
    <w:p w14:paraId="7F1DA927" w14:textId="5D9B9654" w:rsidR="007B2400" w:rsidRDefault="007B2400" w:rsidP="007B2400">
      <w:pPr>
        <w:pStyle w:val="MTDisplayEquation"/>
        <w:keepNext/>
        <w:keepLines/>
      </w:pPr>
      <w:r>
        <w:tab/>
      </w:r>
      <w:r w:rsidRPr="00EA5A4A">
        <w:rPr>
          <w:position w:val="-90"/>
        </w:rPr>
        <w:object w:dxaOrig="6399" w:dyaOrig="1939" w14:anchorId="4FC33F42">
          <v:shape id="_x0000_i1207" type="#_x0000_t75" style="width:320.25pt;height:96.75pt" o:ole="">
            <v:imagedata r:id="rId369" o:title=""/>
          </v:shape>
          <o:OLEObject Type="Embed" ProgID="Equation.DSMT4" ShapeID="_x0000_i1207" DrawAspect="Content" ObjectID="_1818859791"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29</w:instrText>
        </w:r>
      </w:fldSimple>
      <w:r>
        <w:fldChar w:fldCharType="end"/>
      </w:r>
    </w:p>
    <w:p w14:paraId="2FEF2D0A" w14:textId="77777777" w:rsidR="007B2400" w:rsidRPr="00EA5A4A" w:rsidRDefault="007B2400" w:rsidP="007B2400">
      <w:pPr>
        <w:keepNext/>
        <w:keepLines/>
        <w:rPr>
          <w:rFonts w:cs="Arial"/>
        </w:rPr>
      </w:pPr>
    </w:p>
    <w:p w14:paraId="059F9375" w14:textId="77777777" w:rsidR="007B2400" w:rsidRDefault="007B2400" w:rsidP="007B2400">
      <w:pPr>
        <w:tabs>
          <w:tab w:val="left" w:pos="720"/>
          <w:tab w:val="left" w:pos="1440"/>
          <w:tab w:val="left" w:pos="2160"/>
          <w:tab w:val="left" w:pos="2880"/>
          <w:tab w:val="left" w:pos="3600"/>
          <w:tab w:val="left" w:pos="4320"/>
          <w:tab w:val="right" w:pos="7740"/>
        </w:tabs>
      </w:pPr>
    </w:p>
    <w:p w14:paraId="55E8932B" w14:textId="77777777" w:rsidR="007B2400" w:rsidRDefault="007B2400" w:rsidP="007B2400">
      <w:pPr>
        <w:tabs>
          <w:tab w:val="left" w:pos="720"/>
          <w:tab w:val="left" w:pos="1440"/>
          <w:tab w:val="left" w:pos="2160"/>
          <w:tab w:val="left" w:pos="2880"/>
          <w:tab w:val="left" w:pos="3600"/>
          <w:tab w:val="left" w:pos="4320"/>
          <w:tab w:val="right" w:pos="7740"/>
        </w:tabs>
      </w:pPr>
      <w:r>
        <w:t>Then:</w:t>
      </w:r>
    </w:p>
    <w:p w14:paraId="5662C424" w14:textId="77777777" w:rsidR="007B2400" w:rsidRDefault="007B2400" w:rsidP="007B2400">
      <w:pPr>
        <w:tabs>
          <w:tab w:val="left" w:pos="720"/>
          <w:tab w:val="left" w:pos="1440"/>
          <w:tab w:val="left" w:pos="2160"/>
          <w:tab w:val="left" w:pos="2880"/>
          <w:tab w:val="left" w:pos="3600"/>
          <w:tab w:val="left" w:pos="4320"/>
          <w:tab w:val="right" w:pos="7740"/>
        </w:tabs>
      </w:pPr>
    </w:p>
    <w:p w14:paraId="260B8C05" w14:textId="673CDC17" w:rsidR="007B2400" w:rsidRDefault="007B2400" w:rsidP="007B2400">
      <w:pPr>
        <w:pStyle w:val="MTDisplayEquation"/>
      </w:pPr>
      <w:r>
        <w:tab/>
      </w:r>
      <w:r w:rsidRPr="00EA5A4A">
        <w:rPr>
          <w:position w:val="-54"/>
        </w:rPr>
        <w:object w:dxaOrig="1280" w:dyaOrig="1180" w14:anchorId="105EA730">
          <v:shape id="_x0000_i1208" type="#_x0000_t75" style="width:63.75pt;height:59.25pt" o:ole="">
            <v:imagedata r:id="rId371" o:title=""/>
          </v:shape>
          <o:OLEObject Type="Embed" ProgID="Equation.DSMT4" ShapeID="_x0000_i1208" DrawAspect="Content" ObjectID="_1818859792"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0</w:instrText>
        </w:r>
      </w:fldSimple>
      <w:r>
        <w:fldChar w:fldCharType="end"/>
      </w:r>
    </w:p>
    <w:p w14:paraId="240767B9" w14:textId="77777777" w:rsidR="007B2400" w:rsidRPr="00EA5A4A" w:rsidRDefault="007B2400" w:rsidP="007B2400">
      <w:pPr>
        <w:rPr>
          <w:rFonts w:cs="Arial"/>
        </w:rPr>
      </w:pPr>
    </w:p>
    <w:p w14:paraId="4B22D7C2" w14:textId="77777777" w:rsidR="007B2400" w:rsidRDefault="007B2400" w:rsidP="007B2400">
      <w:pPr>
        <w:tabs>
          <w:tab w:val="left" w:pos="720"/>
          <w:tab w:val="left" w:pos="1440"/>
          <w:tab w:val="left" w:pos="2160"/>
          <w:tab w:val="left" w:pos="2880"/>
          <w:tab w:val="left" w:pos="3600"/>
          <w:tab w:val="left" w:pos="4320"/>
          <w:tab w:val="right" w:pos="7740"/>
        </w:tabs>
      </w:pPr>
    </w:p>
    <w:p w14:paraId="12BC061F" w14:textId="77777777" w:rsidR="007B2400" w:rsidRDefault="007B2400" w:rsidP="007B2400">
      <w:pPr>
        <w:tabs>
          <w:tab w:val="left" w:pos="720"/>
          <w:tab w:val="left" w:pos="1440"/>
          <w:tab w:val="left" w:pos="2160"/>
          <w:tab w:val="left" w:pos="2880"/>
          <w:tab w:val="left" w:pos="3600"/>
          <w:tab w:val="left" w:pos="4320"/>
          <w:tab w:val="right" w:pos="7740"/>
        </w:tabs>
      </w:pPr>
      <w:r>
        <w:t xml:space="preserve">Substitute equation 27 into 30 for </w:t>
      </w:r>
      <w:r w:rsidRPr="005E2D3D">
        <w:rPr>
          <w:position w:val="-12"/>
        </w:rPr>
        <w:object w:dxaOrig="360" w:dyaOrig="380" w14:anchorId="1A40989C">
          <v:shape id="_x0000_i1209" type="#_x0000_t75" style="width:18.75pt;height:19.5pt" o:ole="">
            <v:imagedata r:id="rId373" o:title=""/>
          </v:shape>
          <o:OLEObject Type="Embed" ProgID="Equation" ShapeID="_x0000_i1209" DrawAspect="Content" ObjectID="_1818859793" r:id="rId374"/>
        </w:object>
      </w:r>
      <w:r>
        <w:t>:</w:t>
      </w:r>
    </w:p>
    <w:p w14:paraId="5243822B" w14:textId="77777777" w:rsidR="007B2400" w:rsidRDefault="007B2400" w:rsidP="007B2400">
      <w:pPr>
        <w:tabs>
          <w:tab w:val="left" w:pos="720"/>
          <w:tab w:val="left" w:pos="1440"/>
          <w:tab w:val="left" w:pos="2160"/>
          <w:tab w:val="left" w:pos="2880"/>
          <w:tab w:val="left" w:pos="3600"/>
          <w:tab w:val="left" w:pos="4320"/>
          <w:tab w:val="right" w:pos="7740"/>
        </w:tabs>
      </w:pPr>
    </w:p>
    <w:p w14:paraId="02E57A3A" w14:textId="39ABD03A" w:rsidR="007B2400" w:rsidRDefault="007B2400" w:rsidP="007B2400">
      <w:pPr>
        <w:pStyle w:val="MTDisplayEquation"/>
      </w:pPr>
      <w:r>
        <w:tab/>
      </w:r>
      <w:r w:rsidRPr="00EA5A4A">
        <w:rPr>
          <w:position w:val="-14"/>
        </w:rPr>
        <w:object w:dxaOrig="3960" w:dyaOrig="400" w14:anchorId="3B2B46AE">
          <v:shape id="_x0000_i1210" type="#_x0000_t75" style="width:198.75pt;height:20.25pt" o:ole="">
            <v:imagedata r:id="rId375" o:title=""/>
          </v:shape>
          <o:OLEObject Type="Embed" ProgID="Equation.DSMT4" ShapeID="_x0000_i1210" DrawAspect="Content" ObjectID="_1818859794"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1</w:instrText>
        </w:r>
      </w:fldSimple>
      <w:r>
        <w:fldChar w:fldCharType="end"/>
      </w:r>
    </w:p>
    <w:p w14:paraId="388EA4F0" w14:textId="77777777" w:rsidR="007B2400" w:rsidRPr="00EA5A4A" w:rsidRDefault="007B2400" w:rsidP="007B2400">
      <w:pPr>
        <w:rPr>
          <w:rFonts w:cs="Arial"/>
        </w:rPr>
      </w:pPr>
    </w:p>
    <w:p w14:paraId="535A68ED" w14:textId="77777777" w:rsidR="007B2400" w:rsidRDefault="007B2400" w:rsidP="007B2400">
      <w:pPr>
        <w:tabs>
          <w:tab w:val="left" w:pos="720"/>
          <w:tab w:val="left" w:pos="1440"/>
          <w:tab w:val="left" w:pos="2160"/>
          <w:tab w:val="left" w:pos="2880"/>
          <w:tab w:val="left" w:pos="3600"/>
          <w:tab w:val="left" w:pos="4320"/>
          <w:tab w:val="right" w:pos="7740"/>
        </w:tabs>
      </w:pPr>
    </w:p>
    <w:p w14:paraId="4E781F7E" w14:textId="77777777" w:rsidR="007B2400" w:rsidRDefault="007B2400" w:rsidP="007B2400">
      <w:pPr>
        <w:tabs>
          <w:tab w:val="left" w:pos="720"/>
          <w:tab w:val="left" w:pos="1440"/>
          <w:tab w:val="left" w:pos="2160"/>
          <w:tab w:val="left" w:pos="2880"/>
          <w:tab w:val="left" w:pos="3600"/>
          <w:tab w:val="left" w:pos="4320"/>
          <w:tab w:val="right" w:pos="7740"/>
        </w:tabs>
      </w:pPr>
      <w:r>
        <w:t>For rigid body motion:</w:t>
      </w:r>
    </w:p>
    <w:p w14:paraId="715D04FB" w14:textId="77777777" w:rsidR="007B2400" w:rsidRDefault="007B2400" w:rsidP="007B2400">
      <w:pPr>
        <w:tabs>
          <w:tab w:val="left" w:pos="720"/>
          <w:tab w:val="left" w:pos="1440"/>
          <w:tab w:val="left" w:pos="2160"/>
          <w:tab w:val="left" w:pos="2880"/>
          <w:tab w:val="left" w:pos="3600"/>
          <w:tab w:val="left" w:pos="4320"/>
          <w:tab w:val="right" w:pos="7740"/>
        </w:tabs>
      </w:pPr>
    </w:p>
    <w:p w14:paraId="1894F3B8" w14:textId="6985BC78" w:rsidR="007B2400" w:rsidRDefault="007B2400" w:rsidP="007B2400">
      <w:pPr>
        <w:pStyle w:val="MTDisplayEquation"/>
      </w:pPr>
      <w:r>
        <w:tab/>
      </w:r>
      <w:r w:rsidRPr="00EA5A4A">
        <w:rPr>
          <w:position w:val="-14"/>
        </w:rPr>
        <w:object w:dxaOrig="1300" w:dyaOrig="380" w14:anchorId="064348EC">
          <v:shape id="_x0000_i1211" type="#_x0000_t75" style="width:64.5pt;height:19.5pt" o:ole="">
            <v:imagedata r:id="rId377" o:title=""/>
          </v:shape>
          <o:OLEObject Type="Embed" ProgID="Equation.DSMT4" ShapeID="_x0000_i1211" DrawAspect="Content" ObjectID="_1818859795" r:id="rId37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2</w:instrText>
        </w:r>
      </w:fldSimple>
      <w:r>
        <w:fldChar w:fldCharType="end"/>
      </w:r>
    </w:p>
    <w:p w14:paraId="255687ED" w14:textId="77777777" w:rsidR="007B2400" w:rsidRDefault="007B2400" w:rsidP="007B2400">
      <w:pPr>
        <w:tabs>
          <w:tab w:val="left" w:pos="720"/>
          <w:tab w:val="left" w:pos="1440"/>
          <w:tab w:val="left" w:pos="2160"/>
          <w:tab w:val="left" w:pos="2880"/>
          <w:tab w:val="left" w:pos="3600"/>
          <w:tab w:val="left" w:pos="4320"/>
          <w:tab w:val="right" w:pos="7740"/>
        </w:tabs>
      </w:pPr>
    </w:p>
    <w:p w14:paraId="03A95DC7"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5E2D3D">
        <w:rPr>
          <w:position w:val="-14"/>
        </w:rPr>
        <w:object w:dxaOrig="420" w:dyaOrig="380" w14:anchorId="5E5132B1">
          <v:shape id="_x0000_i1212" type="#_x0000_t75" style="width:21pt;height:19.5pt" o:ole="">
            <v:imagedata r:id="rId379" o:title=""/>
          </v:shape>
          <o:OLEObject Type="Embed" ProgID="Equation" ShapeID="_x0000_i1212" DrawAspect="Content" ObjectID="_1818859796" r:id="rId380"/>
        </w:object>
      </w:r>
      <w:r>
        <w:t xml:space="preserve"> is the 6 x 6  rigid body mass matrix relative to the cg and is equal to:</w:t>
      </w:r>
    </w:p>
    <w:p w14:paraId="137F4422" w14:textId="77777777" w:rsidR="007B2400" w:rsidRDefault="007B2400" w:rsidP="007B2400">
      <w:pPr>
        <w:tabs>
          <w:tab w:val="left" w:pos="720"/>
          <w:tab w:val="left" w:pos="1440"/>
          <w:tab w:val="left" w:pos="2160"/>
          <w:tab w:val="left" w:pos="2880"/>
          <w:tab w:val="left" w:pos="3600"/>
          <w:tab w:val="left" w:pos="4320"/>
          <w:tab w:val="right" w:pos="7740"/>
        </w:tabs>
      </w:pPr>
    </w:p>
    <w:p w14:paraId="14657F9B" w14:textId="129CBD8E" w:rsidR="007B2400" w:rsidRDefault="007B2400" w:rsidP="007B2400">
      <w:pPr>
        <w:pStyle w:val="MTDisplayEquation"/>
      </w:pPr>
      <w:r>
        <w:tab/>
      </w:r>
      <w:r w:rsidRPr="00EA5A4A">
        <w:rPr>
          <w:position w:val="-14"/>
        </w:rPr>
        <w:object w:dxaOrig="1719" w:dyaOrig="400" w14:anchorId="6C12898A">
          <v:shape id="_x0000_i1213" type="#_x0000_t75" style="width:85.5pt;height:20.25pt" o:ole="">
            <v:imagedata r:id="rId381" o:title=""/>
          </v:shape>
          <o:OLEObject Type="Embed" ProgID="Equation.DSMT4" ShapeID="_x0000_i1213" DrawAspect="Content" ObjectID="_1818859797"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3</w:instrText>
        </w:r>
      </w:fldSimple>
      <w:r>
        <w:fldChar w:fldCharType="end"/>
      </w:r>
    </w:p>
    <w:p w14:paraId="14DD1A14" w14:textId="77777777" w:rsidR="007B2400" w:rsidRPr="00EA5A4A" w:rsidRDefault="007B2400" w:rsidP="007B2400">
      <w:pPr>
        <w:rPr>
          <w:rFonts w:cs="Arial"/>
        </w:rPr>
      </w:pPr>
    </w:p>
    <w:p w14:paraId="013E30A9" w14:textId="77777777" w:rsidR="007B2400" w:rsidRDefault="007B2400" w:rsidP="007B2400">
      <w:pPr>
        <w:tabs>
          <w:tab w:val="left" w:pos="720"/>
          <w:tab w:val="left" w:pos="1440"/>
          <w:tab w:val="left" w:pos="2160"/>
          <w:tab w:val="left" w:pos="2880"/>
          <w:tab w:val="left" w:pos="3600"/>
          <w:tab w:val="left" w:pos="4320"/>
          <w:tab w:val="right" w:pos="7740"/>
        </w:tabs>
      </w:pPr>
    </w:p>
    <w:p w14:paraId="49DD6A22" w14:textId="77777777" w:rsidR="007B2400" w:rsidRDefault="007B2400" w:rsidP="007B2400">
      <w:pPr>
        <w:tabs>
          <w:tab w:val="left" w:pos="720"/>
          <w:tab w:val="left" w:pos="1440"/>
          <w:tab w:val="left" w:pos="2160"/>
          <w:tab w:val="left" w:pos="2880"/>
          <w:tab w:val="left" w:pos="3600"/>
          <w:tab w:val="left" w:pos="4320"/>
          <w:tab w:val="right" w:pos="7740"/>
        </w:tabs>
      </w:pPr>
      <w:r>
        <w:t xml:space="preserve">and </w:t>
      </w:r>
      <w:r w:rsidRPr="005E2D3D">
        <w:rPr>
          <w:position w:val="-12"/>
        </w:rPr>
        <w:object w:dxaOrig="460" w:dyaOrig="360" w14:anchorId="1E3359C9">
          <v:shape id="_x0000_i1214" type="#_x0000_t75" style="width:23.25pt;height:18.75pt" o:ole="">
            <v:imagedata r:id="rId383" o:title=""/>
          </v:shape>
          <o:OLEObject Type="Embed" ProgID="Equation" ShapeID="_x0000_i1214" DrawAspect="Content" ObjectID="_1818859798" r:id="rId384"/>
        </w:object>
      </w:r>
      <w:r>
        <w:t xml:space="preserve"> is given in equation 17.  From equations 31 through 33 we can write the cg acceleration net load factors (NLF’s) as:</w:t>
      </w:r>
    </w:p>
    <w:p w14:paraId="4E3D70AB" w14:textId="77777777" w:rsidR="007B2400" w:rsidRDefault="007B2400" w:rsidP="007B2400">
      <w:pPr>
        <w:tabs>
          <w:tab w:val="left" w:pos="720"/>
          <w:tab w:val="left" w:pos="1440"/>
          <w:tab w:val="left" w:pos="2160"/>
          <w:tab w:val="left" w:pos="2880"/>
          <w:tab w:val="left" w:pos="3600"/>
          <w:tab w:val="left" w:pos="4320"/>
          <w:tab w:val="right" w:pos="7740"/>
        </w:tabs>
      </w:pPr>
    </w:p>
    <w:p w14:paraId="26183F04" w14:textId="0320BAE1" w:rsidR="007B2400" w:rsidRDefault="007B2400" w:rsidP="007B2400">
      <w:pPr>
        <w:pStyle w:val="MTDisplayEquation"/>
      </w:pPr>
      <w:r>
        <w:tab/>
      </w:r>
      <w:r w:rsidRPr="00E00ACD">
        <w:rPr>
          <w:position w:val="-50"/>
        </w:rPr>
        <w:object w:dxaOrig="5740" w:dyaOrig="1120" w14:anchorId="3308482A">
          <v:shape id="_x0000_i1215" type="#_x0000_t75" style="width:287.25pt;height:56.25pt" o:ole="">
            <v:imagedata r:id="rId385" o:title=""/>
          </v:shape>
          <o:OLEObject Type="Embed" ProgID="Equation.DSMT4" ShapeID="_x0000_i1215" DrawAspect="Content" ObjectID="_1818859799"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4</w:instrText>
        </w:r>
      </w:fldSimple>
      <w:r>
        <w:fldChar w:fldCharType="end"/>
      </w:r>
    </w:p>
    <w:p w14:paraId="0B364FB4" w14:textId="77777777" w:rsidR="007B2400" w:rsidRPr="00E00ACD" w:rsidRDefault="007B2400" w:rsidP="007B2400">
      <w:pPr>
        <w:rPr>
          <w:rFonts w:cs="Arial"/>
        </w:rPr>
      </w:pPr>
    </w:p>
    <w:p w14:paraId="3D9C584D" w14:textId="77777777" w:rsidR="007B2400" w:rsidRDefault="007B2400" w:rsidP="007B2400">
      <w:pPr>
        <w:tabs>
          <w:tab w:val="left" w:pos="720"/>
          <w:tab w:val="left" w:pos="1440"/>
          <w:tab w:val="left" w:pos="2160"/>
          <w:tab w:val="left" w:pos="2880"/>
          <w:tab w:val="left" w:pos="3600"/>
          <w:tab w:val="left" w:pos="4320"/>
          <w:tab w:val="right" w:pos="7740"/>
        </w:tabs>
      </w:pPr>
    </w:p>
    <w:p w14:paraId="31F44662" w14:textId="77777777" w:rsidR="007B2400" w:rsidRDefault="007B2400" w:rsidP="007B2400">
      <w:pPr>
        <w:tabs>
          <w:tab w:val="left" w:pos="720"/>
          <w:tab w:val="left" w:pos="1440"/>
          <w:tab w:val="left" w:pos="2160"/>
          <w:tab w:val="left" w:pos="2880"/>
          <w:tab w:val="left" w:pos="3600"/>
          <w:tab w:val="left" w:pos="4320"/>
          <w:tab w:val="right" w:pos="7740"/>
        </w:tabs>
      </w:pPr>
      <w:r>
        <w:t xml:space="preserve">However, </w:t>
      </w:r>
      <w:r w:rsidRPr="005E2D3D">
        <w:rPr>
          <w:position w:val="-12"/>
        </w:rPr>
        <w:object w:dxaOrig="1120" w:dyaOrig="380" w14:anchorId="5FC54C6C">
          <v:shape id="_x0000_i1216" type="#_x0000_t75" style="width:56.25pt;height:19.5pt" o:ole="">
            <v:imagedata r:id="rId387" o:title=""/>
          </v:shape>
          <o:OLEObject Type="Embed" ProgID="Equation" ShapeID="_x0000_i1216" DrawAspect="Content" ObjectID="_1818859800" r:id="rId388"/>
        </w:object>
      </w:r>
      <w:r>
        <w:t xml:space="preserve">since the columns of </w:t>
      </w:r>
      <w:r w:rsidRPr="005E2D3D">
        <w:rPr>
          <w:position w:val="-12"/>
        </w:rPr>
        <w:object w:dxaOrig="380" w:dyaOrig="360" w14:anchorId="2F11AAEB">
          <v:shape id="_x0000_i1217" type="#_x0000_t75" style="width:19.5pt;height:18.75pt" o:ole="">
            <v:imagedata r:id="rId389" o:title=""/>
          </v:shape>
          <o:OLEObject Type="Embed" ProgID="Equation" ShapeID="_x0000_i1217" DrawAspect="Content" ObjectID="_1818859801" r:id="rId390"/>
        </w:object>
      </w:r>
      <w:r>
        <w:t xml:space="preserve"> are rigid body modes.  Therefore:</w:t>
      </w:r>
    </w:p>
    <w:p w14:paraId="033CF13A" w14:textId="77777777" w:rsidR="007B2400" w:rsidRDefault="007B2400" w:rsidP="007B2400">
      <w:pPr>
        <w:tabs>
          <w:tab w:val="left" w:pos="720"/>
          <w:tab w:val="left" w:pos="1440"/>
          <w:tab w:val="left" w:pos="2160"/>
          <w:tab w:val="left" w:pos="2880"/>
          <w:tab w:val="left" w:pos="3600"/>
          <w:tab w:val="left" w:pos="4320"/>
          <w:tab w:val="right" w:pos="7740"/>
        </w:tabs>
      </w:pPr>
    </w:p>
    <w:p w14:paraId="53FEE675" w14:textId="67BB0394" w:rsidR="007B2400" w:rsidRDefault="007B2400" w:rsidP="007B2400">
      <w:pPr>
        <w:pStyle w:val="MTDisplayEquation"/>
      </w:pPr>
      <w:r>
        <w:tab/>
      </w:r>
      <w:r w:rsidRPr="00E00ACD">
        <w:rPr>
          <w:position w:val="-50"/>
        </w:rPr>
        <w:object w:dxaOrig="5520" w:dyaOrig="1120" w14:anchorId="53D6D17C">
          <v:shape id="_x0000_i1218" type="#_x0000_t75" style="width:276pt;height:56.25pt" o:ole="">
            <v:imagedata r:id="rId391" o:title=""/>
          </v:shape>
          <o:OLEObject Type="Embed" ProgID="Equation.DSMT4" ShapeID="_x0000_i1218" DrawAspect="Content" ObjectID="_1818859802"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5</w:instrText>
        </w:r>
      </w:fldSimple>
      <w:r>
        <w:fldChar w:fldCharType="end"/>
      </w:r>
    </w:p>
    <w:p w14:paraId="74DBECAC" w14:textId="77777777" w:rsidR="007B2400" w:rsidRPr="00E00ACD" w:rsidRDefault="007B2400" w:rsidP="007B2400">
      <w:pPr>
        <w:rPr>
          <w:rFonts w:cs="Arial"/>
        </w:rPr>
      </w:pPr>
    </w:p>
    <w:p w14:paraId="34136EFB" w14:textId="77777777" w:rsidR="007B2400" w:rsidRDefault="007B2400" w:rsidP="007B2400">
      <w:pPr>
        <w:tabs>
          <w:tab w:val="left" w:pos="720"/>
          <w:tab w:val="left" w:pos="1440"/>
          <w:tab w:val="left" w:pos="2160"/>
          <w:tab w:val="left" w:pos="2880"/>
          <w:tab w:val="left" w:pos="3600"/>
          <w:tab w:val="left" w:pos="4320"/>
          <w:tab w:val="right" w:pos="7740"/>
        </w:tabs>
      </w:pPr>
    </w:p>
    <w:p w14:paraId="68956D9F" w14:textId="77777777" w:rsidR="007B2400" w:rsidRDefault="007B2400" w:rsidP="007B2400">
      <w:pPr>
        <w:tabs>
          <w:tab w:val="left" w:pos="720"/>
          <w:tab w:val="left" w:pos="1440"/>
          <w:tab w:val="left" w:pos="2160"/>
          <w:tab w:val="left" w:pos="2880"/>
          <w:tab w:val="left" w:pos="3600"/>
          <w:tab w:val="left" w:pos="4320"/>
          <w:tab w:val="right" w:pos="7740"/>
        </w:tabs>
      </w:pPr>
      <w:r>
        <w:lastRenderedPageBreak/>
        <w:t>which can be written as:</w:t>
      </w:r>
    </w:p>
    <w:p w14:paraId="479B4FD1" w14:textId="77777777" w:rsidR="007B2400" w:rsidRDefault="007B2400" w:rsidP="007B2400">
      <w:pPr>
        <w:tabs>
          <w:tab w:val="left" w:pos="720"/>
          <w:tab w:val="left" w:pos="1440"/>
          <w:tab w:val="left" w:pos="2160"/>
          <w:tab w:val="left" w:pos="2880"/>
          <w:tab w:val="left" w:pos="3600"/>
          <w:tab w:val="left" w:pos="4320"/>
          <w:tab w:val="right" w:pos="7740"/>
        </w:tabs>
      </w:pPr>
    </w:p>
    <w:p w14:paraId="2C51E3B6" w14:textId="0C909BB3" w:rsidR="007B2400" w:rsidRDefault="007B2400" w:rsidP="007B2400">
      <w:pPr>
        <w:pStyle w:val="MTDisplayEquation"/>
      </w:pPr>
      <w:r>
        <w:tab/>
      </w:r>
      <w:r w:rsidRPr="002E29E7">
        <w:rPr>
          <w:position w:val="-152"/>
        </w:rPr>
        <w:object w:dxaOrig="5460" w:dyaOrig="3159" w14:anchorId="732F7343">
          <v:shape id="_x0000_i1219" type="#_x0000_t75" style="width:273pt;height:158.25pt" o:ole="" o:bordertopcolor="this" o:borderleftcolor="this" o:borderbottomcolor="this" o:borderrightcolor="this">
            <v:imagedata r:id="rId393" o:title=""/>
            <w10:bordertop type="single" width="4"/>
            <w10:borderleft type="single" width="4"/>
            <w10:borderbottom type="single" width="4"/>
            <w10:borderright type="single" width="4"/>
          </v:shape>
          <o:OLEObject Type="Embed" ProgID="Equation.DSMT4" ShapeID="_x0000_i1219" DrawAspect="Content" ObjectID="_1818859803"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6</w:instrText>
        </w:r>
      </w:fldSimple>
      <w:r>
        <w:fldChar w:fldCharType="end"/>
      </w:r>
    </w:p>
    <w:p w14:paraId="5C998E57" w14:textId="77777777" w:rsidR="007B2400" w:rsidRDefault="007B2400" w:rsidP="007B2400">
      <w:pPr>
        <w:tabs>
          <w:tab w:val="left" w:pos="720"/>
          <w:tab w:val="left" w:pos="1440"/>
          <w:tab w:val="left" w:pos="2160"/>
          <w:tab w:val="left" w:pos="2880"/>
          <w:tab w:val="left" w:pos="3600"/>
          <w:tab w:val="left" w:pos="4320"/>
          <w:tab w:val="right" w:pos="7740"/>
        </w:tabs>
      </w:pPr>
    </w:p>
    <w:p w14:paraId="09F6758D" w14:textId="77777777" w:rsidR="007B2400" w:rsidRPr="006850C3" w:rsidRDefault="007B2400" w:rsidP="007B2400">
      <w:pPr>
        <w:pStyle w:val="Heading3"/>
      </w:pPr>
      <w:bookmarkStart w:id="28" w:name="_Toc208245257"/>
      <w:r w:rsidRPr="006850C3">
        <w:t>LTM Terms for Element Forces and Stresses</w:t>
      </w:r>
      <w:bookmarkEnd w:id="28"/>
    </w:p>
    <w:p w14:paraId="4F0862CF" w14:textId="77777777" w:rsidR="007B2400" w:rsidRDefault="007B2400" w:rsidP="007B2400">
      <w:pPr>
        <w:keepNext/>
        <w:keepLines/>
        <w:tabs>
          <w:tab w:val="left" w:pos="720"/>
          <w:tab w:val="left" w:pos="1440"/>
          <w:tab w:val="left" w:pos="2160"/>
          <w:tab w:val="left" w:pos="2880"/>
          <w:tab w:val="left" w:pos="3600"/>
          <w:tab w:val="left" w:pos="4320"/>
          <w:tab w:val="right" w:pos="7740"/>
        </w:tabs>
      </w:pPr>
    </w:p>
    <w:p w14:paraId="0FC38F12" w14:textId="77777777" w:rsidR="007B2400" w:rsidRDefault="007B2400" w:rsidP="007B2400">
      <w:pPr>
        <w:keepNext/>
        <w:keepLines/>
        <w:tabs>
          <w:tab w:val="left" w:pos="720"/>
          <w:tab w:val="left" w:pos="1440"/>
          <w:tab w:val="left" w:pos="2160"/>
          <w:tab w:val="left" w:pos="2880"/>
          <w:tab w:val="left" w:pos="3600"/>
          <w:tab w:val="left" w:pos="4320"/>
          <w:tab w:val="right" w:pos="7740"/>
        </w:tabs>
      </w:pPr>
      <w:r>
        <w:t>In MYSTRAN, element forces and stresses are obtained from the G-set displacement vector and the individual element stiffness matrices.  Equation 26 is the G-set displacement vector:</w:t>
      </w:r>
    </w:p>
    <w:p w14:paraId="5C546048" w14:textId="77777777" w:rsidR="007B2400" w:rsidRDefault="007B2400" w:rsidP="007B2400">
      <w:pPr>
        <w:keepNext/>
        <w:keepLines/>
        <w:tabs>
          <w:tab w:val="left" w:pos="720"/>
          <w:tab w:val="left" w:pos="1440"/>
          <w:tab w:val="left" w:pos="2160"/>
          <w:tab w:val="left" w:pos="2880"/>
          <w:tab w:val="left" w:pos="3600"/>
          <w:tab w:val="left" w:pos="4320"/>
          <w:tab w:val="right" w:pos="7740"/>
        </w:tabs>
      </w:pPr>
    </w:p>
    <w:p w14:paraId="2BFE9395" w14:textId="77777777" w:rsidR="007B2400" w:rsidRDefault="007B2400" w:rsidP="007B2400">
      <w:pPr>
        <w:keepNext/>
        <w:keepLines/>
        <w:tabs>
          <w:tab w:val="left" w:pos="720"/>
          <w:tab w:val="left" w:pos="1440"/>
          <w:tab w:val="left" w:pos="2160"/>
          <w:tab w:val="left" w:pos="2880"/>
          <w:tab w:val="left" w:pos="3600"/>
          <w:tab w:val="left" w:pos="4320"/>
          <w:tab w:val="right" w:pos="7740"/>
        </w:tabs>
        <w:jc w:val="center"/>
      </w:pPr>
      <w:r w:rsidRPr="00F34AC8">
        <w:rPr>
          <w:position w:val="-50"/>
        </w:rPr>
        <w:object w:dxaOrig="7699" w:dyaOrig="1120" w14:anchorId="7E65BCC9">
          <v:shape id="_x0000_i1220" type="#_x0000_t75" style="width:384.75pt;height:56.25pt" o:ole="">
            <v:imagedata r:id="rId395" o:title=""/>
          </v:shape>
          <o:OLEObject Type="Embed" ProgID="Equation" ShapeID="_x0000_i1220" DrawAspect="Content" ObjectID="_1818859804" r:id="rId396"/>
        </w:object>
      </w:r>
    </w:p>
    <w:p w14:paraId="60708468" w14:textId="77777777" w:rsidR="007B2400" w:rsidRDefault="007B2400" w:rsidP="007B2400">
      <w:pPr>
        <w:tabs>
          <w:tab w:val="left" w:pos="720"/>
          <w:tab w:val="left" w:pos="1440"/>
          <w:tab w:val="left" w:pos="2160"/>
          <w:tab w:val="left" w:pos="2880"/>
          <w:tab w:val="left" w:pos="3600"/>
          <w:tab w:val="left" w:pos="4320"/>
          <w:tab w:val="right" w:pos="7740"/>
        </w:tabs>
      </w:pPr>
    </w:p>
    <w:p w14:paraId="57947C58" w14:textId="77777777" w:rsidR="007B2400" w:rsidRDefault="007B2400" w:rsidP="007B2400">
      <w:pPr>
        <w:tabs>
          <w:tab w:val="left" w:pos="720"/>
          <w:tab w:val="left" w:pos="1440"/>
          <w:tab w:val="left" w:pos="2160"/>
          <w:tab w:val="left" w:pos="2880"/>
          <w:tab w:val="left" w:pos="3600"/>
          <w:tab w:val="left" w:pos="4320"/>
          <w:tab w:val="right" w:pos="7740"/>
        </w:tabs>
      </w:pPr>
      <w:r>
        <w:t xml:space="preserve">Thus the columns of each of the DTM’s represents G-set displacements per unit value of one of the variables </w:t>
      </w:r>
      <w:r w:rsidRPr="00F34AC8">
        <w:rPr>
          <w:position w:val="-12"/>
        </w:rPr>
        <w:object w:dxaOrig="1380" w:dyaOrig="380" w14:anchorId="20085725">
          <v:shape id="_x0000_i1221" type="#_x0000_t75" style="width:69pt;height:19.5pt" o:ole="">
            <v:imagedata r:id="rId397" o:title=""/>
          </v:shape>
          <o:OLEObject Type="Embed" ProgID="Equation" ShapeID="_x0000_i1221" DrawAspect="Content" ObjectID="_1818859805" r:id="rId398"/>
        </w:object>
      </w:r>
      <w:r>
        <w:t>as described in Table 10.1.  Therefore, each of the DTM’s can be used as if they were a matrix of displacements in calculating element forces and stresses to give:</w:t>
      </w:r>
    </w:p>
    <w:p w14:paraId="767331C1" w14:textId="77777777" w:rsidR="007B2400" w:rsidRDefault="007B2400" w:rsidP="007B2400">
      <w:pPr>
        <w:tabs>
          <w:tab w:val="left" w:pos="720"/>
          <w:tab w:val="left" w:pos="1440"/>
          <w:tab w:val="left" w:pos="2160"/>
          <w:tab w:val="left" w:pos="2880"/>
          <w:tab w:val="left" w:pos="3600"/>
          <w:tab w:val="left" w:pos="4320"/>
          <w:tab w:val="right" w:pos="7740"/>
        </w:tabs>
      </w:pPr>
    </w:p>
    <w:p w14:paraId="3C48A7A2" w14:textId="3EADBDE9" w:rsidR="007B2400" w:rsidRDefault="007B2400" w:rsidP="007B2400">
      <w:pPr>
        <w:pStyle w:val="MTDisplayEquation"/>
      </w:pPr>
      <w:r>
        <w:tab/>
      </w:r>
      <w:r w:rsidRPr="00432A2B">
        <w:rPr>
          <w:position w:val="-182"/>
        </w:rPr>
        <w:object w:dxaOrig="6800" w:dyaOrig="3760" w14:anchorId="7B03DE1C">
          <v:shape id="_x0000_i1222" type="#_x0000_t75" style="width:339.75pt;height:188.25pt" o:ole="" o:bordertopcolor="this" o:borderleftcolor="this" o:borderbottomcolor="this" o:borderrightcolor="this">
            <v:imagedata r:id="rId399" o:title=""/>
            <w10:bordertop type="single" width="4"/>
            <w10:borderleft type="single" width="4"/>
            <w10:borderbottom type="single" width="4"/>
            <w10:borderright type="single" width="4"/>
          </v:shape>
          <o:OLEObject Type="Embed" ProgID="Equation.DSMT4" ShapeID="_x0000_i1222" DrawAspect="Content" ObjectID="_1818859806" r:id="rId40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7</w:instrText>
        </w:r>
      </w:fldSimple>
      <w:r>
        <w:fldChar w:fldCharType="end"/>
      </w:r>
    </w:p>
    <w:p w14:paraId="4A53C8B1" w14:textId="77777777" w:rsidR="007B2400" w:rsidRPr="006850C3" w:rsidRDefault="007B2400" w:rsidP="007B2400">
      <w:pPr>
        <w:pStyle w:val="Heading3"/>
      </w:pPr>
      <w:bookmarkStart w:id="29" w:name="_Toc208245258"/>
      <w:r w:rsidRPr="006850C3">
        <w:t>LTM Terms for Grid Point Forces due to multi-point constraints (MPC’s)</w:t>
      </w:r>
      <w:bookmarkEnd w:id="29"/>
    </w:p>
    <w:p w14:paraId="0B471C26" w14:textId="77777777" w:rsidR="007B2400" w:rsidRDefault="007B2400" w:rsidP="007B2400">
      <w:pPr>
        <w:tabs>
          <w:tab w:val="left" w:pos="720"/>
          <w:tab w:val="left" w:pos="1440"/>
          <w:tab w:val="left" w:pos="2160"/>
          <w:tab w:val="left" w:pos="2880"/>
          <w:tab w:val="left" w:pos="3600"/>
          <w:tab w:val="left" w:pos="4320"/>
          <w:tab w:val="right" w:pos="7740"/>
        </w:tabs>
      </w:pPr>
    </w:p>
    <w:p w14:paraId="420F9C38" w14:textId="77777777" w:rsidR="007B2400" w:rsidRDefault="007B2400" w:rsidP="007B2400">
      <w:pPr>
        <w:tabs>
          <w:tab w:val="left" w:pos="720"/>
          <w:tab w:val="left" w:pos="1440"/>
          <w:tab w:val="left" w:pos="2160"/>
          <w:tab w:val="left" w:pos="2880"/>
          <w:tab w:val="left" w:pos="3600"/>
          <w:tab w:val="left" w:pos="4320"/>
          <w:tab w:val="right" w:pos="7740"/>
        </w:tabs>
      </w:pPr>
      <w:r>
        <w:t>There are cases in CB analyses in which the forces due to MPC’s are of interest.  As an example, if a user wishes to determine a load in a bolt at an interface between components, it is common to model the bolt as an MPC where two coincident grids are constrained to have the same displacements.  This section develops the equations for determining an LTM for grid point MPC forces.</w:t>
      </w:r>
    </w:p>
    <w:p w14:paraId="6BE8F5F2" w14:textId="77777777" w:rsidR="007B2400" w:rsidRDefault="007B2400" w:rsidP="007B2400">
      <w:pPr>
        <w:tabs>
          <w:tab w:val="left" w:pos="720"/>
          <w:tab w:val="left" w:pos="1440"/>
          <w:tab w:val="left" w:pos="2160"/>
          <w:tab w:val="left" w:pos="2880"/>
          <w:tab w:val="left" w:pos="3600"/>
          <w:tab w:val="left" w:pos="4320"/>
          <w:tab w:val="right" w:pos="7740"/>
        </w:tabs>
      </w:pPr>
    </w:p>
    <w:p w14:paraId="63302A71" w14:textId="77777777" w:rsidR="007B2400" w:rsidRDefault="007B2400" w:rsidP="007B2400">
      <w:pPr>
        <w:tabs>
          <w:tab w:val="left" w:pos="720"/>
          <w:tab w:val="left" w:pos="1440"/>
          <w:tab w:val="left" w:pos="2160"/>
          <w:tab w:val="left" w:pos="2880"/>
          <w:tab w:val="left" w:pos="3600"/>
          <w:tab w:val="left" w:pos="4320"/>
          <w:tab w:val="right" w:pos="7740"/>
        </w:tabs>
      </w:pPr>
      <w:r>
        <w:lastRenderedPageBreak/>
        <w:t>Equation 1 for the i-th substructure (dropping the superscript-j notation):</w:t>
      </w:r>
    </w:p>
    <w:p w14:paraId="49D90FAF" w14:textId="77777777" w:rsidR="007B2400" w:rsidRDefault="007B2400" w:rsidP="007B2400">
      <w:pPr>
        <w:tabs>
          <w:tab w:val="left" w:pos="720"/>
          <w:tab w:val="left" w:pos="1440"/>
          <w:tab w:val="left" w:pos="2160"/>
          <w:tab w:val="left" w:pos="2880"/>
          <w:tab w:val="left" w:pos="3600"/>
          <w:tab w:val="left" w:pos="4320"/>
          <w:tab w:val="right" w:pos="7740"/>
        </w:tabs>
      </w:pPr>
    </w:p>
    <w:p w14:paraId="273B963A" w14:textId="51A1EE24" w:rsidR="007B2400" w:rsidRDefault="007B2400" w:rsidP="007B2400">
      <w:pPr>
        <w:pStyle w:val="MTDisplayEquation"/>
      </w:pPr>
      <w:r>
        <w:tab/>
      </w:r>
      <w:r w:rsidRPr="00E00ACD">
        <w:rPr>
          <w:position w:val="-12"/>
        </w:rPr>
        <w:object w:dxaOrig="3720" w:dyaOrig="380" w14:anchorId="5E6CD6CD">
          <v:shape id="_x0000_i1223" type="#_x0000_t75" style="width:186pt;height:19.5pt" o:ole="">
            <v:imagedata r:id="rId401" o:title=""/>
          </v:shape>
          <o:OLEObject Type="Embed" ProgID="Equation.DSMT4" ShapeID="_x0000_i1223" DrawAspect="Content" ObjectID="_1818859807" r:id="rId40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8</w:instrText>
        </w:r>
      </w:fldSimple>
      <w:r>
        <w:fldChar w:fldCharType="end"/>
      </w:r>
    </w:p>
    <w:p w14:paraId="33FEE6E5" w14:textId="77777777" w:rsidR="007B2400" w:rsidRPr="00E00ACD" w:rsidRDefault="007B2400" w:rsidP="007B2400">
      <w:pPr>
        <w:rPr>
          <w:rFonts w:cs="Arial"/>
        </w:rPr>
      </w:pPr>
    </w:p>
    <w:p w14:paraId="54EC9F08" w14:textId="77777777" w:rsidR="007B2400" w:rsidRDefault="007B2400" w:rsidP="007B2400">
      <w:pPr>
        <w:tabs>
          <w:tab w:val="left" w:pos="720"/>
          <w:tab w:val="left" w:pos="1440"/>
          <w:tab w:val="left" w:pos="2160"/>
          <w:tab w:val="left" w:pos="2880"/>
          <w:tab w:val="left" w:pos="3600"/>
          <w:tab w:val="left" w:pos="4320"/>
          <w:tab w:val="right" w:pos="7740"/>
        </w:tabs>
      </w:pPr>
    </w:p>
    <w:p w14:paraId="149DC675" w14:textId="77777777" w:rsidR="007B2400" w:rsidRDefault="007B2400" w:rsidP="007B2400">
      <w:pPr>
        <w:tabs>
          <w:tab w:val="left" w:pos="720"/>
          <w:tab w:val="left" w:pos="1440"/>
          <w:tab w:val="left" w:pos="2160"/>
          <w:tab w:val="left" w:pos="2880"/>
          <w:tab w:val="left" w:pos="3600"/>
          <w:tab w:val="left" w:pos="4320"/>
          <w:tab w:val="right" w:pos="7740"/>
        </w:tabs>
      </w:pPr>
      <w:r>
        <w:t>As described in section 10.1 the Q constraint forces on the right side of equation 38 are the constraint forces on the S-set SPC DOF’s, the M-set MPC DOF’s and on the R-set boundary DOF’s respectively.  Since all of the boundary DOF’s are contained in the R-set there should be no constraint forces on the S-set.  That is, all S-set DOF’s should be the result of removing singularities and not the result of grounding the model</w:t>
      </w:r>
      <w:r>
        <w:rPr>
          <w:rStyle w:val="FootnoteReference"/>
        </w:rPr>
        <w:footnoteReference w:id="3"/>
      </w:r>
      <w:r>
        <w:t>.  With this assumption, as well as the assumption that there are no applied loads on the M-st degrees of freedom the following equation is valid for the MPC forces on the M-set grids:</w:t>
      </w:r>
    </w:p>
    <w:p w14:paraId="03D33419" w14:textId="77777777" w:rsidR="007B2400" w:rsidRDefault="007B2400" w:rsidP="007B2400">
      <w:pPr>
        <w:tabs>
          <w:tab w:val="left" w:pos="720"/>
          <w:tab w:val="left" w:pos="1440"/>
          <w:tab w:val="left" w:pos="2160"/>
          <w:tab w:val="left" w:pos="2880"/>
          <w:tab w:val="left" w:pos="3600"/>
          <w:tab w:val="left" w:pos="4320"/>
          <w:tab w:val="right" w:pos="7740"/>
        </w:tabs>
      </w:pPr>
    </w:p>
    <w:p w14:paraId="58826265" w14:textId="77BBA203" w:rsidR="007B2400" w:rsidRDefault="007B2400" w:rsidP="007B2400">
      <w:pPr>
        <w:pStyle w:val="MTDisplayEquation"/>
      </w:pPr>
      <w:r>
        <w:tab/>
      </w:r>
      <w:r w:rsidRPr="00E00ACD">
        <w:rPr>
          <w:position w:val="-12"/>
        </w:rPr>
        <w:object w:dxaOrig="2700" w:dyaOrig="380" w14:anchorId="10794F6A">
          <v:shape id="_x0000_i1224" type="#_x0000_t75" style="width:135pt;height:19.5pt" o:ole="">
            <v:imagedata r:id="rId403" o:title=""/>
          </v:shape>
          <o:OLEObject Type="Embed" ProgID="Equation.DSMT4" ShapeID="_x0000_i1224" DrawAspect="Content" ObjectID="_1818859808" r:id="rId40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39</w:instrText>
        </w:r>
      </w:fldSimple>
      <w:r>
        <w:fldChar w:fldCharType="end"/>
      </w:r>
    </w:p>
    <w:p w14:paraId="1D05A931" w14:textId="77777777" w:rsidR="007B2400" w:rsidRPr="00E00ACD" w:rsidRDefault="007B2400" w:rsidP="007B2400">
      <w:pPr>
        <w:rPr>
          <w:rFonts w:cs="Arial"/>
        </w:rPr>
      </w:pPr>
    </w:p>
    <w:p w14:paraId="7D3870DF" w14:textId="77777777" w:rsidR="007B2400" w:rsidRDefault="007B2400" w:rsidP="007B2400">
      <w:pPr>
        <w:tabs>
          <w:tab w:val="left" w:pos="720"/>
          <w:tab w:val="left" w:pos="1440"/>
          <w:tab w:val="left" w:pos="2160"/>
          <w:tab w:val="left" w:pos="2880"/>
          <w:tab w:val="left" w:pos="3600"/>
          <w:tab w:val="left" w:pos="4320"/>
          <w:tab w:val="right" w:pos="7740"/>
        </w:tabs>
      </w:pPr>
    </w:p>
    <w:p w14:paraId="794F246D" w14:textId="77777777" w:rsidR="007B2400" w:rsidRDefault="007B2400" w:rsidP="007B2400">
      <w:pPr>
        <w:tabs>
          <w:tab w:val="left" w:pos="720"/>
          <w:tab w:val="left" w:pos="1440"/>
          <w:tab w:val="left" w:pos="2160"/>
          <w:tab w:val="left" w:pos="2880"/>
          <w:tab w:val="left" w:pos="3600"/>
          <w:tab w:val="left" w:pos="4320"/>
          <w:tab w:val="right" w:pos="7740"/>
        </w:tabs>
      </w:pPr>
      <w:r>
        <w:t xml:space="preserve">We want to get 39 in a form like the other LTM’; that is, in terms of </w:t>
      </w:r>
      <w:r w:rsidRPr="00C0636F">
        <w:rPr>
          <w:position w:val="-12"/>
        </w:rPr>
        <w:object w:dxaOrig="300" w:dyaOrig="360" w14:anchorId="18E8604A">
          <v:shape id="_x0000_i1225" type="#_x0000_t75" style="width:15pt;height:18.75pt" o:ole="">
            <v:imagedata r:id="rId405" o:title=""/>
          </v:shape>
          <o:OLEObject Type="Embed" ProgID="Equation.DSMT4" ShapeID="_x0000_i1225" DrawAspect="Content" ObjectID="_1818859809" r:id="rId406"/>
        </w:object>
      </w:r>
      <w:r>
        <w:t>.</w:t>
      </w:r>
    </w:p>
    <w:p w14:paraId="6C356EE5" w14:textId="77777777" w:rsidR="007B2400" w:rsidRDefault="007B2400" w:rsidP="007B2400">
      <w:pPr>
        <w:tabs>
          <w:tab w:val="left" w:pos="720"/>
          <w:tab w:val="left" w:pos="1440"/>
          <w:tab w:val="left" w:pos="2160"/>
          <w:tab w:val="left" w:pos="2880"/>
          <w:tab w:val="left" w:pos="3600"/>
          <w:tab w:val="left" w:pos="4320"/>
          <w:tab w:val="right" w:pos="7740"/>
        </w:tabs>
      </w:pPr>
    </w:p>
    <w:p w14:paraId="58EC266D" w14:textId="77777777" w:rsidR="007B2400" w:rsidRDefault="007B2400" w:rsidP="007B2400">
      <w:pPr>
        <w:tabs>
          <w:tab w:val="left" w:pos="720"/>
          <w:tab w:val="left" w:pos="1440"/>
          <w:tab w:val="left" w:pos="2160"/>
          <w:tab w:val="left" w:pos="2880"/>
          <w:tab w:val="left" w:pos="3600"/>
          <w:tab w:val="left" w:pos="4320"/>
          <w:tab w:val="right" w:pos="7740"/>
        </w:tabs>
      </w:pPr>
      <w:r>
        <w:t>From equation 26 with applied loads zero:</w:t>
      </w:r>
    </w:p>
    <w:p w14:paraId="768AF857" w14:textId="77777777" w:rsidR="007B2400" w:rsidRDefault="007B2400" w:rsidP="007B2400">
      <w:pPr>
        <w:tabs>
          <w:tab w:val="left" w:pos="720"/>
          <w:tab w:val="left" w:pos="1440"/>
          <w:tab w:val="left" w:pos="2160"/>
          <w:tab w:val="left" w:pos="2880"/>
          <w:tab w:val="left" w:pos="3600"/>
          <w:tab w:val="left" w:pos="4320"/>
          <w:tab w:val="right" w:pos="7740"/>
        </w:tabs>
      </w:pPr>
    </w:p>
    <w:p w14:paraId="4C660C27" w14:textId="7D872347" w:rsidR="007B2400" w:rsidRDefault="007B2400" w:rsidP="007B2400">
      <w:pPr>
        <w:pStyle w:val="MTDisplayEquation"/>
      </w:pPr>
      <w:r>
        <w:tab/>
      </w:r>
      <w:r w:rsidRPr="00E00ACD">
        <w:rPr>
          <w:position w:val="-50"/>
        </w:rPr>
        <w:object w:dxaOrig="2460" w:dyaOrig="1120" w14:anchorId="25C2B500">
          <v:shape id="_x0000_i1226" type="#_x0000_t75" style="width:123pt;height:56.25pt" o:ole="">
            <v:imagedata r:id="rId407" o:title=""/>
          </v:shape>
          <o:OLEObject Type="Embed" ProgID="Equation.DSMT4" ShapeID="_x0000_i1226" DrawAspect="Content" ObjectID="_1818859810" r:id="rId40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0</w:instrText>
        </w:r>
      </w:fldSimple>
      <w:r>
        <w:fldChar w:fldCharType="end"/>
      </w:r>
    </w:p>
    <w:p w14:paraId="01ED1966" w14:textId="77777777" w:rsidR="007B2400" w:rsidRPr="00E00ACD" w:rsidRDefault="007B2400" w:rsidP="007B2400">
      <w:pPr>
        <w:rPr>
          <w:rFonts w:cs="Arial"/>
        </w:rPr>
      </w:pPr>
    </w:p>
    <w:p w14:paraId="7FF420BD" w14:textId="77777777" w:rsidR="007B2400" w:rsidRDefault="007B2400" w:rsidP="007B2400">
      <w:pPr>
        <w:tabs>
          <w:tab w:val="left" w:pos="720"/>
          <w:tab w:val="left" w:pos="1440"/>
          <w:tab w:val="left" w:pos="2160"/>
          <w:tab w:val="left" w:pos="2880"/>
          <w:tab w:val="left" w:pos="3600"/>
          <w:tab w:val="left" w:pos="4320"/>
          <w:tab w:val="right" w:pos="7740"/>
        </w:tabs>
      </w:pPr>
    </w:p>
    <w:p w14:paraId="5398E5D4" w14:textId="77777777" w:rsidR="007B2400" w:rsidRDefault="007B2400" w:rsidP="007B2400">
      <w:pPr>
        <w:tabs>
          <w:tab w:val="left" w:pos="720"/>
          <w:tab w:val="left" w:pos="1440"/>
          <w:tab w:val="left" w:pos="2160"/>
          <w:tab w:val="left" w:pos="2880"/>
          <w:tab w:val="left" w:pos="3600"/>
          <w:tab w:val="left" w:pos="4320"/>
          <w:tab w:val="right" w:pos="7740"/>
        </w:tabs>
      </w:pPr>
      <w:r>
        <w:t>The g-set DOF vector can also be written using equation 14:</w:t>
      </w:r>
    </w:p>
    <w:p w14:paraId="2BB5C777" w14:textId="77777777" w:rsidR="007B2400" w:rsidRDefault="007B2400" w:rsidP="007B2400">
      <w:pPr>
        <w:tabs>
          <w:tab w:val="left" w:pos="720"/>
          <w:tab w:val="left" w:pos="1440"/>
          <w:tab w:val="left" w:pos="2160"/>
          <w:tab w:val="left" w:pos="2880"/>
          <w:tab w:val="left" w:pos="3600"/>
          <w:tab w:val="left" w:pos="4320"/>
          <w:tab w:val="right" w:pos="7740"/>
        </w:tabs>
      </w:pPr>
    </w:p>
    <w:p w14:paraId="77B1E4B6" w14:textId="73E67393" w:rsidR="007B2400" w:rsidRDefault="007B2400" w:rsidP="007B2400">
      <w:pPr>
        <w:pStyle w:val="MTDisplayEquation"/>
      </w:pPr>
      <w:r>
        <w:tab/>
      </w:r>
      <w:r w:rsidRPr="00E00ACD">
        <w:rPr>
          <w:position w:val="-32"/>
        </w:rPr>
        <w:object w:dxaOrig="2540" w:dyaOrig="760" w14:anchorId="39A68ABB">
          <v:shape id="_x0000_i1227" type="#_x0000_t75" style="width:127.5pt;height:38.25pt" o:ole="">
            <v:imagedata r:id="rId409" o:title=""/>
          </v:shape>
          <o:OLEObject Type="Embed" ProgID="Equation.DSMT4" ShapeID="_x0000_i1227" DrawAspect="Content" ObjectID="_1818859811"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1</w:instrText>
        </w:r>
      </w:fldSimple>
      <w:r>
        <w:fldChar w:fldCharType="end"/>
      </w:r>
    </w:p>
    <w:p w14:paraId="7EA01B11" w14:textId="77777777" w:rsidR="007B2400" w:rsidRPr="00E00ACD" w:rsidRDefault="007B2400" w:rsidP="007B2400">
      <w:pPr>
        <w:rPr>
          <w:rFonts w:cs="Arial"/>
        </w:rPr>
      </w:pPr>
    </w:p>
    <w:p w14:paraId="5F3B4C3E" w14:textId="77777777" w:rsidR="007B2400" w:rsidRDefault="007B2400" w:rsidP="007B2400">
      <w:pPr>
        <w:tabs>
          <w:tab w:val="left" w:pos="720"/>
          <w:tab w:val="left" w:pos="1440"/>
          <w:tab w:val="left" w:pos="2160"/>
          <w:tab w:val="left" w:pos="2880"/>
          <w:tab w:val="left" w:pos="3600"/>
          <w:tab w:val="left" w:pos="4320"/>
          <w:tab w:val="right" w:pos="7740"/>
        </w:tabs>
      </w:pPr>
    </w:p>
    <w:p w14:paraId="00E8C41D" w14:textId="77777777" w:rsidR="007B2400" w:rsidRDefault="007B2400" w:rsidP="007B2400">
      <w:pPr>
        <w:tabs>
          <w:tab w:val="left" w:pos="720"/>
          <w:tab w:val="left" w:pos="1440"/>
          <w:tab w:val="left" w:pos="2160"/>
          <w:tab w:val="left" w:pos="2880"/>
          <w:tab w:val="left" w:pos="3600"/>
          <w:tab w:val="left" w:pos="4320"/>
          <w:tab w:val="right" w:pos="7740"/>
        </w:tabs>
      </w:pPr>
      <w:r>
        <w:t>Differentiating twice:</w:t>
      </w:r>
    </w:p>
    <w:p w14:paraId="7CB83AFD" w14:textId="77777777" w:rsidR="007B2400" w:rsidRDefault="007B2400" w:rsidP="007B2400">
      <w:pPr>
        <w:tabs>
          <w:tab w:val="left" w:pos="720"/>
          <w:tab w:val="left" w:pos="1440"/>
          <w:tab w:val="left" w:pos="2160"/>
          <w:tab w:val="left" w:pos="2880"/>
          <w:tab w:val="left" w:pos="3600"/>
          <w:tab w:val="left" w:pos="4320"/>
          <w:tab w:val="right" w:pos="7740"/>
        </w:tabs>
      </w:pPr>
    </w:p>
    <w:p w14:paraId="42BBED6E" w14:textId="77777777" w:rsidR="007B2400" w:rsidRDefault="007B2400" w:rsidP="007B2400">
      <w:pPr>
        <w:pStyle w:val="MTDisplayEquation"/>
      </w:pPr>
      <w:r>
        <w:tab/>
      </w:r>
      <w:r w:rsidRPr="00E00ACD">
        <w:rPr>
          <w:position w:val="-12"/>
        </w:rPr>
        <w:object w:dxaOrig="1219" w:dyaOrig="360" w14:anchorId="4524F795">
          <v:shape id="_x0000_i1228" type="#_x0000_t75" style="width:60.75pt;height:18.75pt" o:ole="">
            <v:imagedata r:id="rId411" o:title=""/>
          </v:shape>
          <o:OLEObject Type="Embed" ProgID="Equation.DSMT4" ShapeID="_x0000_i1228" DrawAspect="Content" ObjectID="_1818859812" r:id="rId412"/>
        </w:object>
      </w:r>
    </w:p>
    <w:p w14:paraId="3E905B2B" w14:textId="77777777" w:rsidR="007B2400" w:rsidRPr="00E00ACD" w:rsidRDefault="007B2400" w:rsidP="007B2400">
      <w:pPr>
        <w:rPr>
          <w:rFonts w:cs="Arial"/>
        </w:rPr>
      </w:pPr>
    </w:p>
    <w:p w14:paraId="43066207" w14:textId="77777777" w:rsidR="007B2400" w:rsidRDefault="007B2400" w:rsidP="007B2400">
      <w:pPr>
        <w:tabs>
          <w:tab w:val="left" w:pos="720"/>
          <w:tab w:val="left" w:pos="1440"/>
          <w:tab w:val="left" w:pos="2160"/>
          <w:tab w:val="left" w:pos="2880"/>
          <w:tab w:val="left" w:pos="3600"/>
          <w:tab w:val="left" w:pos="4320"/>
          <w:tab w:val="right" w:pos="7740"/>
        </w:tabs>
      </w:pPr>
    </w:p>
    <w:p w14:paraId="66EB857A" w14:textId="77777777" w:rsidR="007B2400" w:rsidRDefault="007B2400" w:rsidP="007B2400">
      <w:pPr>
        <w:tabs>
          <w:tab w:val="left" w:pos="720"/>
          <w:tab w:val="left" w:pos="1440"/>
          <w:tab w:val="left" w:pos="2160"/>
          <w:tab w:val="left" w:pos="2880"/>
          <w:tab w:val="left" w:pos="3600"/>
          <w:tab w:val="left" w:pos="4320"/>
          <w:tab w:val="right" w:pos="7740"/>
        </w:tabs>
      </w:pPr>
      <w:r>
        <w:t>This can also be written as:</w:t>
      </w:r>
    </w:p>
    <w:p w14:paraId="746C787A" w14:textId="77777777" w:rsidR="007B2400" w:rsidRDefault="007B2400" w:rsidP="007B2400">
      <w:pPr>
        <w:tabs>
          <w:tab w:val="left" w:pos="720"/>
          <w:tab w:val="left" w:pos="1440"/>
          <w:tab w:val="left" w:pos="2160"/>
          <w:tab w:val="left" w:pos="2880"/>
          <w:tab w:val="left" w:pos="3600"/>
          <w:tab w:val="left" w:pos="4320"/>
          <w:tab w:val="right" w:pos="7740"/>
        </w:tabs>
      </w:pPr>
    </w:p>
    <w:p w14:paraId="0056D463" w14:textId="12195A8D" w:rsidR="007B2400" w:rsidRDefault="007B2400" w:rsidP="007B2400">
      <w:pPr>
        <w:pStyle w:val="MTDisplayEquation"/>
      </w:pPr>
      <w:r>
        <w:tab/>
      </w:r>
      <w:r w:rsidRPr="00E00ACD">
        <w:rPr>
          <w:position w:val="-32"/>
        </w:rPr>
        <w:object w:dxaOrig="2060" w:dyaOrig="760" w14:anchorId="363AEC31">
          <v:shape id="_x0000_i1229" type="#_x0000_t75" style="width:103.5pt;height:38.25pt" o:ole="">
            <v:imagedata r:id="rId413" o:title=""/>
          </v:shape>
          <o:OLEObject Type="Embed" ProgID="Equation.DSMT4" ShapeID="_x0000_i1229" DrawAspect="Content" ObjectID="_1818859813"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2</w:instrText>
        </w:r>
      </w:fldSimple>
      <w:r>
        <w:fldChar w:fldCharType="end"/>
      </w:r>
    </w:p>
    <w:p w14:paraId="1E1E9B61" w14:textId="77777777" w:rsidR="007B2400" w:rsidRPr="00E00ACD" w:rsidRDefault="007B2400" w:rsidP="007B2400">
      <w:pPr>
        <w:rPr>
          <w:rFonts w:cs="Arial"/>
        </w:rPr>
      </w:pPr>
    </w:p>
    <w:p w14:paraId="173BA1AC" w14:textId="77777777" w:rsidR="007B2400" w:rsidRDefault="007B2400" w:rsidP="007B2400">
      <w:pPr>
        <w:tabs>
          <w:tab w:val="left" w:pos="720"/>
          <w:tab w:val="left" w:pos="1440"/>
          <w:tab w:val="left" w:pos="2160"/>
          <w:tab w:val="left" w:pos="2880"/>
          <w:tab w:val="left" w:pos="3600"/>
          <w:tab w:val="left" w:pos="4320"/>
          <w:tab w:val="right" w:pos="7740"/>
        </w:tabs>
      </w:pPr>
    </w:p>
    <w:p w14:paraId="65B605A5" w14:textId="77777777" w:rsidR="007B2400" w:rsidRDefault="007B2400" w:rsidP="007B2400">
      <w:pPr>
        <w:tabs>
          <w:tab w:val="left" w:pos="720"/>
          <w:tab w:val="left" w:pos="1440"/>
          <w:tab w:val="left" w:pos="2160"/>
          <w:tab w:val="left" w:pos="2880"/>
          <w:tab w:val="left" w:pos="3600"/>
          <w:tab w:val="left" w:pos="4320"/>
          <w:tab w:val="right" w:pos="7740"/>
        </w:tabs>
      </w:pPr>
      <w:r>
        <w:t xml:space="preserve">Partition the x DOF’s into R and N as in equation 13.   This will require partitioning </w:t>
      </w:r>
      <w:r w:rsidRPr="002C0846">
        <w:rPr>
          <w:position w:val="-12"/>
        </w:rPr>
        <w:object w:dxaOrig="480" w:dyaOrig="360" w14:anchorId="0D83DE35">
          <v:shape id="_x0000_i1230" type="#_x0000_t75" style="width:24pt;height:18.75pt" o:ole="">
            <v:imagedata r:id="rId415" o:title=""/>
          </v:shape>
          <o:OLEObject Type="Embed" ProgID="Equation" ShapeID="_x0000_i1230" DrawAspect="Content" ObjectID="_1818859814" r:id="rId416"/>
        </w:object>
      </w:r>
      <w:r>
        <w:t xml:space="preserve"> into sub-matrices for the R and N also, so that equation 42 can be written as:</w:t>
      </w:r>
    </w:p>
    <w:p w14:paraId="130373B2" w14:textId="77777777" w:rsidR="007B2400" w:rsidRDefault="007B2400" w:rsidP="007B2400">
      <w:pPr>
        <w:tabs>
          <w:tab w:val="left" w:pos="720"/>
          <w:tab w:val="left" w:pos="1440"/>
          <w:tab w:val="left" w:pos="2160"/>
          <w:tab w:val="left" w:pos="2880"/>
          <w:tab w:val="left" w:pos="3600"/>
          <w:tab w:val="left" w:pos="4320"/>
          <w:tab w:val="right" w:pos="7740"/>
        </w:tabs>
      </w:pPr>
    </w:p>
    <w:p w14:paraId="067A2499" w14:textId="056F6B9A" w:rsidR="007B2400" w:rsidRDefault="007B2400" w:rsidP="007B2400">
      <w:pPr>
        <w:pStyle w:val="MTDisplayEquation"/>
      </w:pPr>
      <w:r>
        <w:lastRenderedPageBreak/>
        <w:tab/>
      </w:r>
      <w:r w:rsidRPr="00E00ACD">
        <w:rPr>
          <w:position w:val="-52"/>
        </w:rPr>
        <w:object w:dxaOrig="3600" w:dyaOrig="1880" w14:anchorId="16F058E5">
          <v:shape id="_x0000_i1231" type="#_x0000_t75" style="width:180pt;height:94.5pt" o:ole="">
            <v:imagedata r:id="rId417" o:title=""/>
          </v:shape>
          <o:OLEObject Type="Embed" ProgID="Equation.DSMT4" ShapeID="_x0000_i1231" DrawAspect="Content" ObjectID="_1818859815"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3</w:instrText>
        </w:r>
      </w:fldSimple>
      <w:r>
        <w:fldChar w:fldCharType="end"/>
      </w:r>
    </w:p>
    <w:p w14:paraId="16DAA626" w14:textId="77777777" w:rsidR="007B2400" w:rsidRPr="00E00ACD" w:rsidRDefault="007B2400" w:rsidP="007B2400">
      <w:pPr>
        <w:rPr>
          <w:rFonts w:cs="Arial"/>
        </w:rPr>
      </w:pPr>
    </w:p>
    <w:p w14:paraId="5D24CBDB" w14:textId="77777777" w:rsidR="007B2400" w:rsidRDefault="007B2400" w:rsidP="007B2400">
      <w:pPr>
        <w:tabs>
          <w:tab w:val="left" w:pos="720"/>
          <w:tab w:val="left" w:pos="1440"/>
          <w:tab w:val="left" w:pos="2160"/>
          <w:tab w:val="left" w:pos="2880"/>
          <w:tab w:val="left" w:pos="3600"/>
          <w:tab w:val="left" w:pos="4320"/>
          <w:tab w:val="right" w:pos="7740"/>
        </w:tabs>
      </w:pPr>
      <w:r>
        <w:t>.</w:t>
      </w:r>
    </w:p>
    <w:p w14:paraId="67AD7868" w14:textId="77777777" w:rsidR="007B2400" w:rsidRDefault="007B2400" w:rsidP="007B2400">
      <w:pPr>
        <w:tabs>
          <w:tab w:val="left" w:pos="720"/>
          <w:tab w:val="left" w:pos="1440"/>
          <w:tab w:val="left" w:pos="2160"/>
          <w:tab w:val="left" w:pos="2880"/>
          <w:tab w:val="left" w:pos="3600"/>
          <w:tab w:val="left" w:pos="4320"/>
          <w:tab w:val="right" w:pos="7740"/>
        </w:tabs>
      </w:pPr>
    </w:p>
    <w:p w14:paraId="04F1248C" w14:textId="77777777" w:rsidR="007B2400" w:rsidRDefault="007B2400" w:rsidP="007B2400">
      <w:pPr>
        <w:tabs>
          <w:tab w:val="left" w:pos="720"/>
          <w:tab w:val="left" w:pos="1440"/>
          <w:tab w:val="left" w:pos="2160"/>
          <w:tab w:val="left" w:pos="2880"/>
          <w:tab w:val="left" w:pos="3600"/>
          <w:tab w:val="left" w:pos="4320"/>
          <w:tab w:val="right" w:pos="7740"/>
        </w:tabs>
      </w:pPr>
      <w:r>
        <w:t xml:space="preserve">Substitute equations 40 and 43 into 39 for </w:t>
      </w:r>
      <w:r w:rsidRPr="00562551">
        <w:rPr>
          <w:position w:val="-12"/>
        </w:rPr>
        <w:object w:dxaOrig="300" w:dyaOrig="360" w14:anchorId="1D8F012A">
          <v:shape id="_x0000_i1232" type="#_x0000_t75" style="width:15pt;height:18.75pt" o:ole="">
            <v:imagedata r:id="rId419" o:title=""/>
          </v:shape>
          <o:OLEObject Type="Embed" ProgID="Equation" ShapeID="_x0000_i1232" DrawAspect="Content" ObjectID="_1818859816" r:id="rId420"/>
        </w:object>
      </w:r>
      <w:r>
        <w:t xml:space="preserve"> and </w:t>
      </w:r>
      <w:r w:rsidRPr="00562551">
        <w:rPr>
          <w:position w:val="-12"/>
        </w:rPr>
        <w:object w:dxaOrig="300" w:dyaOrig="360" w14:anchorId="122C7609">
          <v:shape id="_x0000_i1233" type="#_x0000_t75" style="width:15pt;height:18.75pt" o:ole="">
            <v:imagedata r:id="rId421" o:title=""/>
          </v:shape>
          <o:OLEObject Type="Embed" ProgID="Equation" ShapeID="_x0000_i1233" DrawAspect="Content" ObjectID="_1818859817" r:id="rId422"/>
        </w:object>
      </w:r>
      <w:r>
        <w:t xml:space="preserve"> respectively to get:</w:t>
      </w:r>
    </w:p>
    <w:p w14:paraId="3213BE84" w14:textId="77777777" w:rsidR="007B2400" w:rsidRDefault="007B2400" w:rsidP="007B2400">
      <w:pPr>
        <w:tabs>
          <w:tab w:val="left" w:pos="720"/>
          <w:tab w:val="left" w:pos="1440"/>
          <w:tab w:val="left" w:pos="2160"/>
          <w:tab w:val="left" w:pos="2880"/>
          <w:tab w:val="left" w:pos="3600"/>
          <w:tab w:val="left" w:pos="4320"/>
          <w:tab w:val="right" w:pos="7740"/>
        </w:tabs>
      </w:pPr>
    </w:p>
    <w:p w14:paraId="3A809583" w14:textId="7786EB57" w:rsidR="007B2400" w:rsidRPr="00E00ACD" w:rsidRDefault="007B2400" w:rsidP="007B2400">
      <w:pPr>
        <w:pStyle w:val="MTDisplayEquation"/>
      </w:pPr>
      <w:r>
        <w:tab/>
      </w:r>
      <w:r w:rsidRPr="00E00ACD">
        <w:rPr>
          <w:position w:val="-12"/>
        </w:rPr>
        <w:object w:dxaOrig="3420" w:dyaOrig="380" w14:anchorId="4EB8FF93">
          <v:shape id="_x0000_i1234" type="#_x0000_t75" style="width:171pt;height:19.5pt" o:ole="">
            <v:imagedata r:id="rId423" o:title=""/>
          </v:shape>
          <o:OLEObject Type="Embed" ProgID="Equation.DSMT4" ShapeID="_x0000_i1234" DrawAspect="Content" ObjectID="_1818859818"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4</w:instrText>
        </w:r>
      </w:fldSimple>
      <w:r>
        <w:fldChar w:fldCharType="end"/>
      </w:r>
    </w:p>
    <w:p w14:paraId="71F487F9" w14:textId="77777777" w:rsidR="007B2400" w:rsidRDefault="007B2400" w:rsidP="007B2400">
      <w:pPr>
        <w:tabs>
          <w:tab w:val="left" w:pos="720"/>
          <w:tab w:val="left" w:pos="1440"/>
          <w:tab w:val="left" w:pos="2160"/>
          <w:tab w:val="left" w:pos="2880"/>
          <w:tab w:val="left" w:pos="3600"/>
          <w:tab w:val="left" w:pos="4320"/>
          <w:tab w:val="right" w:pos="7740"/>
        </w:tabs>
      </w:pPr>
    </w:p>
    <w:p w14:paraId="4D113CF0" w14:textId="77777777" w:rsidR="007B2400" w:rsidRDefault="007B2400" w:rsidP="007B2400">
      <w:pPr>
        <w:tabs>
          <w:tab w:val="left" w:pos="720"/>
          <w:tab w:val="left" w:pos="1440"/>
          <w:tab w:val="left" w:pos="2160"/>
          <w:tab w:val="left" w:pos="2880"/>
          <w:tab w:val="left" w:pos="3600"/>
          <w:tab w:val="left" w:pos="4320"/>
          <w:tab w:val="right" w:pos="7740"/>
        </w:tabs>
      </w:pPr>
      <w:r>
        <w:t xml:space="preserve">We need to express the boundary constraint forces in equation 44 in terms of the </w:t>
      </w:r>
      <w:r w:rsidRPr="00BE32B8">
        <w:rPr>
          <w:position w:val="-12"/>
        </w:rPr>
        <w:object w:dxaOrig="300" w:dyaOrig="360" w14:anchorId="2A318F1C">
          <v:shape id="_x0000_i1235" type="#_x0000_t75" style="width:15pt;height:18.75pt" o:ole="">
            <v:imagedata r:id="rId425" o:title=""/>
          </v:shape>
          <o:OLEObject Type="Embed" ProgID="Equation" ShapeID="_x0000_i1235" DrawAspect="Content" ObjectID="_1818859819" r:id="rId426"/>
        </w:object>
      </w:r>
      <w:r>
        <w:t>vector as we did for the inertia and stiffness terms.  From 28:</w:t>
      </w:r>
    </w:p>
    <w:p w14:paraId="295BA92B" w14:textId="77777777" w:rsidR="007B2400" w:rsidRDefault="007B2400" w:rsidP="007B2400">
      <w:pPr>
        <w:tabs>
          <w:tab w:val="left" w:pos="720"/>
          <w:tab w:val="left" w:pos="1440"/>
          <w:tab w:val="left" w:pos="2160"/>
          <w:tab w:val="left" w:pos="2880"/>
          <w:tab w:val="left" w:pos="3600"/>
          <w:tab w:val="left" w:pos="4320"/>
          <w:tab w:val="right" w:pos="7740"/>
        </w:tabs>
      </w:pPr>
    </w:p>
    <w:p w14:paraId="3C759244" w14:textId="198418CF" w:rsidR="007B2400" w:rsidRDefault="007B2400" w:rsidP="007B2400">
      <w:pPr>
        <w:pStyle w:val="MTDisplayEquation"/>
      </w:pPr>
      <w:r>
        <w:tab/>
      </w:r>
      <w:r w:rsidRPr="00E00ACD">
        <w:rPr>
          <w:position w:val="-12"/>
        </w:rPr>
        <w:object w:dxaOrig="1880" w:dyaOrig="380" w14:anchorId="4A4BDD71">
          <v:shape id="_x0000_i1236" type="#_x0000_t75" style="width:94.5pt;height:19.5pt" o:ole="">
            <v:imagedata r:id="rId427" o:title=""/>
          </v:shape>
          <o:OLEObject Type="Embed" ProgID="Equation.DSMT4" ShapeID="_x0000_i1236" DrawAspect="Content" ObjectID="_1818859820" r:id="rId42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5</w:instrText>
        </w:r>
      </w:fldSimple>
      <w:r>
        <w:fldChar w:fldCharType="end"/>
      </w:r>
    </w:p>
    <w:p w14:paraId="057904A9" w14:textId="77777777" w:rsidR="007B2400" w:rsidRPr="00E00ACD" w:rsidRDefault="007B2400" w:rsidP="007B2400">
      <w:pPr>
        <w:rPr>
          <w:rFonts w:cs="Arial"/>
        </w:rPr>
      </w:pPr>
    </w:p>
    <w:p w14:paraId="0EB48597" w14:textId="77777777" w:rsidR="007B2400" w:rsidRDefault="007B2400" w:rsidP="007B2400">
      <w:pPr>
        <w:tabs>
          <w:tab w:val="left" w:pos="720"/>
          <w:tab w:val="left" w:pos="1440"/>
          <w:tab w:val="left" w:pos="2160"/>
          <w:tab w:val="left" w:pos="2880"/>
          <w:tab w:val="left" w:pos="3600"/>
          <w:tab w:val="left" w:pos="4320"/>
          <w:tab w:val="right" w:pos="7740"/>
        </w:tabs>
      </w:pPr>
      <w:r>
        <w:t>The</w:t>
      </w:r>
      <w:r w:rsidRPr="00562551">
        <w:rPr>
          <w:position w:val="-12"/>
        </w:rPr>
        <w:object w:dxaOrig="360" w:dyaOrig="380" w14:anchorId="5B7B21B3">
          <v:shape id="_x0000_i1237" type="#_x0000_t75" style="width:18.75pt;height:19.5pt" o:ole="">
            <v:imagedata r:id="rId429" o:title=""/>
          </v:shape>
          <o:OLEObject Type="Embed" ProgID="Equation" ShapeID="_x0000_i1237" DrawAspect="Content" ObjectID="_1818859821" r:id="rId430"/>
        </w:object>
      </w:r>
      <w:r>
        <w:t xml:space="preserve">boundary forces on the R-set can be expanded from the R-set to the G-set </w:t>
      </w:r>
      <w:r w:rsidRPr="00562551">
        <w:rPr>
          <w:position w:val="-12"/>
        </w:rPr>
        <w:object w:dxaOrig="360" w:dyaOrig="380" w14:anchorId="1DC8AE37">
          <v:shape id="_x0000_i1238" type="#_x0000_t75" style="width:18.75pt;height:19.5pt" o:ole="">
            <v:imagedata r:id="rId431" o:title=""/>
          </v:shape>
          <o:OLEObject Type="Embed" ProgID="Equation" ShapeID="_x0000_i1238" DrawAspect="Content" ObjectID="_1818859822" r:id="rId432"/>
        </w:object>
      </w:r>
      <w:r>
        <w:t>by adding zero rows to 45 for the M, S, O-sets (all of the G-set but the R degrees of freedom) to give</w:t>
      </w:r>
    </w:p>
    <w:p w14:paraId="3E759C31" w14:textId="77777777" w:rsidR="007B2400" w:rsidRDefault="007B2400" w:rsidP="007B2400">
      <w:pPr>
        <w:tabs>
          <w:tab w:val="left" w:pos="720"/>
          <w:tab w:val="left" w:pos="1440"/>
          <w:tab w:val="left" w:pos="2160"/>
          <w:tab w:val="left" w:pos="2880"/>
          <w:tab w:val="left" w:pos="3600"/>
          <w:tab w:val="left" w:pos="4320"/>
          <w:tab w:val="right" w:pos="7740"/>
        </w:tabs>
      </w:pPr>
    </w:p>
    <w:p w14:paraId="40F5CF54" w14:textId="2B08117D" w:rsidR="007B2400" w:rsidRDefault="007B2400" w:rsidP="007B2400">
      <w:pPr>
        <w:pStyle w:val="MTDisplayEquation"/>
      </w:pPr>
      <w:r>
        <w:tab/>
      </w:r>
      <w:r w:rsidRPr="00E00ACD">
        <w:rPr>
          <w:position w:val="-12"/>
        </w:rPr>
        <w:object w:dxaOrig="1900" w:dyaOrig="380" w14:anchorId="36D033D2">
          <v:shape id="_x0000_i1239" type="#_x0000_t75" style="width:95.25pt;height:19.5pt" o:ole="">
            <v:imagedata r:id="rId433" o:title=""/>
          </v:shape>
          <o:OLEObject Type="Embed" ProgID="Equation.DSMT4" ShapeID="_x0000_i1239" DrawAspect="Content" ObjectID="_1818859823"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6</w:instrText>
        </w:r>
      </w:fldSimple>
      <w:r>
        <w:fldChar w:fldCharType="end"/>
      </w:r>
    </w:p>
    <w:p w14:paraId="311FA6F4" w14:textId="77777777" w:rsidR="007B2400" w:rsidRDefault="007B2400" w:rsidP="007B2400">
      <w:pPr>
        <w:tabs>
          <w:tab w:val="left" w:pos="720"/>
          <w:tab w:val="left" w:pos="1440"/>
          <w:tab w:val="left" w:pos="2160"/>
          <w:tab w:val="left" w:pos="2880"/>
          <w:tab w:val="left" w:pos="3600"/>
          <w:tab w:val="left" w:pos="4320"/>
          <w:tab w:val="right" w:pos="7740"/>
        </w:tabs>
      </w:pPr>
    </w:p>
    <w:p w14:paraId="2654A586"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62023E">
        <w:rPr>
          <w:position w:val="-12"/>
        </w:rPr>
        <w:object w:dxaOrig="380" w:dyaOrig="360" w14:anchorId="6C60CFD6">
          <v:shape id="_x0000_i1240" type="#_x0000_t75" style="width:19.5pt;height:18.75pt" o:ole="">
            <v:imagedata r:id="rId435" o:title=""/>
          </v:shape>
          <o:OLEObject Type="Embed" ProgID="Equation.DSMT4" ShapeID="_x0000_i1240" DrawAspect="Content" ObjectID="_1818859824" r:id="rId436"/>
        </w:object>
      </w:r>
      <w:r>
        <w:t xml:space="preserve"> is </w:t>
      </w:r>
      <w:r w:rsidRPr="0062023E">
        <w:rPr>
          <w:position w:val="-12"/>
        </w:rPr>
        <w:object w:dxaOrig="380" w:dyaOrig="360" w14:anchorId="591228B2">
          <v:shape id="_x0000_i1241" type="#_x0000_t75" style="width:19.5pt;height:18.75pt" o:ole="">
            <v:imagedata r:id="rId437" o:title=""/>
          </v:shape>
          <o:OLEObject Type="Embed" ProgID="Equation.DSMT4" ShapeID="_x0000_i1241" DrawAspect="Content" ObjectID="_1818859825" r:id="rId438"/>
        </w:object>
      </w:r>
      <w:r>
        <w:t xml:space="preserve">expanded to G-set size by addition of zero rows for M, S, O-sets and </w:t>
      </w:r>
      <w:r w:rsidRPr="0062023E">
        <w:rPr>
          <w:position w:val="-12"/>
        </w:rPr>
        <w:object w:dxaOrig="320" w:dyaOrig="360" w14:anchorId="28B01A7E">
          <v:shape id="_x0000_i1242" type="#_x0000_t75" style="width:15.75pt;height:18.75pt" o:ole="">
            <v:imagedata r:id="rId439" o:title=""/>
          </v:shape>
          <o:OLEObject Type="Embed" ProgID="Equation.DSMT4" ShapeID="_x0000_i1242" DrawAspect="Content" ObjectID="_1818859826" r:id="rId440"/>
        </w:object>
      </w:r>
      <w:r>
        <w:t xml:space="preserve">is expanded from </w:t>
      </w:r>
      <w:r w:rsidRPr="0062023E">
        <w:rPr>
          <w:position w:val="-12"/>
        </w:rPr>
        <w:object w:dxaOrig="320" w:dyaOrig="360" w14:anchorId="06F527D9">
          <v:shape id="_x0000_i1243" type="#_x0000_t75" style="width:15.75pt;height:18.75pt" o:ole="">
            <v:imagedata r:id="rId441" o:title=""/>
          </v:shape>
          <o:OLEObject Type="Embed" ProgID="Equation.DSMT4" ShapeID="_x0000_i1243" DrawAspect="Content" ObjectID="_1818859827" r:id="rId442"/>
        </w:object>
      </w:r>
      <w:r>
        <w:t xml:space="preserve">in the same fashion (recall </w:t>
      </w:r>
      <w:r w:rsidRPr="0062023E">
        <w:rPr>
          <w:position w:val="-12"/>
        </w:rPr>
        <w:object w:dxaOrig="320" w:dyaOrig="360" w14:anchorId="06065BAB">
          <v:shape id="_x0000_i1244" type="#_x0000_t75" style="width:15.75pt;height:18.75pt" o:ole="">
            <v:imagedata r:id="rId441" o:title=""/>
          </v:shape>
          <o:OLEObject Type="Embed" ProgID="Equation.DSMT4" ShapeID="_x0000_i1244" DrawAspect="Content" ObjectID="_1818859828" r:id="rId443"/>
        </w:object>
      </w:r>
      <w:r>
        <w:t>is an R size identity matrix).  Substituting 46 into 44 we get::</w:t>
      </w:r>
    </w:p>
    <w:p w14:paraId="185ED914" w14:textId="77777777" w:rsidR="007B2400" w:rsidRDefault="007B2400" w:rsidP="007B2400">
      <w:pPr>
        <w:tabs>
          <w:tab w:val="left" w:pos="720"/>
          <w:tab w:val="left" w:pos="1440"/>
          <w:tab w:val="left" w:pos="2160"/>
          <w:tab w:val="left" w:pos="2880"/>
          <w:tab w:val="left" w:pos="3600"/>
          <w:tab w:val="left" w:pos="4320"/>
          <w:tab w:val="right" w:pos="7740"/>
        </w:tabs>
      </w:pPr>
    </w:p>
    <w:p w14:paraId="09BA8E1D" w14:textId="56AB54D3" w:rsidR="007B2400" w:rsidRDefault="007B2400" w:rsidP="007B2400">
      <w:pPr>
        <w:pStyle w:val="MTDisplayEquation"/>
      </w:pPr>
      <w:r>
        <w:tab/>
      </w:r>
      <w:r w:rsidRPr="001A7EEF">
        <w:rPr>
          <w:position w:val="-84"/>
        </w:rPr>
        <w:object w:dxaOrig="3640" w:dyaOrig="1860" w14:anchorId="3CF76C90">
          <v:shape id="_x0000_i1245" type="#_x0000_t75" style="width:182.25pt;height:93pt" o:ole="">
            <v:imagedata r:id="rId444" o:title=""/>
          </v:shape>
          <o:OLEObject Type="Embed" ProgID="Equation.DSMT4" ShapeID="_x0000_i1245" DrawAspect="Content" ObjectID="_1818859829"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7</w:instrText>
        </w:r>
      </w:fldSimple>
      <w:r>
        <w:fldChar w:fldCharType="end"/>
      </w:r>
    </w:p>
    <w:p w14:paraId="54EAAAB4" w14:textId="77777777" w:rsidR="007B2400" w:rsidRPr="001A7EEF" w:rsidRDefault="007B2400" w:rsidP="007B2400">
      <w:pPr>
        <w:rPr>
          <w:rFonts w:cs="Arial"/>
        </w:rPr>
      </w:pPr>
    </w:p>
    <w:p w14:paraId="49A38FC2" w14:textId="77777777" w:rsidR="007B2400" w:rsidRDefault="007B2400" w:rsidP="007B2400">
      <w:pPr>
        <w:tabs>
          <w:tab w:val="left" w:pos="720"/>
          <w:tab w:val="left" w:pos="1440"/>
          <w:tab w:val="left" w:pos="2160"/>
          <w:tab w:val="left" w:pos="2880"/>
          <w:tab w:val="left" w:pos="3600"/>
          <w:tab w:val="left" w:pos="4320"/>
          <w:tab w:val="right" w:pos="7740"/>
        </w:tabs>
      </w:pPr>
    </w:p>
    <w:p w14:paraId="22CEF38C" w14:textId="77777777" w:rsidR="007B2400" w:rsidRDefault="007B2400" w:rsidP="007B2400">
      <w:pPr>
        <w:tabs>
          <w:tab w:val="left" w:pos="720"/>
          <w:tab w:val="left" w:pos="1440"/>
          <w:tab w:val="left" w:pos="2160"/>
          <w:tab w:val="left" w:pos="2880"/>
          <w:tab w:val="left" w:pos="3600"/>
          <w:tab w:val="left" w:pos="4320"/>
          <w:tab w:val="right" w:pos="7740"/>
        </w:tabs>
      </w:pPr>
      <w:r w:rsidRPr="0072388B">
        <w:rPr>
          <w:position w:val="-12"/>
        </w:rPr>
        <w:object w:dxaOrig="880" w:dyaOrig="360" w14:anchorId="7B0CA80D">
          <v:shape id="_x0000_i1246" type="#_x0000_t75" style="width:44.25pt;height:18.75pt" o:ole="">
            <v:imagedata r:id="rId446" o:title=""/>
          </v:shape>
          <o:OLEObject Type="Embed" ProgID="Equation.DSMT4" ShapeID="_x0000_i1246" DrawAspect="Content" ObjectID="_1818859830" r:id="rId447"/>
        </w:object>
      </w:r>
      <w:r>
        <w:t xml:space="preserve"> is the LTM for MPC forces at grids that have no applied load</w:t>
      </w:r>
    </w:p>
    <w:p w14:paraId="7862152D" w14:textId="77777777" w:rsidR="007B2400" w:rsidRPr="006850C3" w:rsidRDefault="007B2400" w:rsidP="007B2400">
      <w:pPr>
        <w:pStyle w:val="Heading2"/>
      </w:pPr>
      <w:r>
        <w:br w:type="page"/>
      </w:r>
      <w:bookmarkStart w:id="30" w:name="_Toc208245259"/>
      <w:r w:rsidRPr="006850C3">
        <w:lastRenderedPageBreak/>
        <w:t>Development of Acceleration Output Transfer Matrices (Accel OTM)</w:t>
      </w:r>
      <w:bookmarkEnd w:id="30"/>
    </w:p>
    <w:p w14:paraId="65D35EF3" w14:textId="77777777" w:rsidR="007B2400" w:rsidRDefault="007B2400" w:rsidP="007B2400">
      <w:pPr>
        <w:tabs>
          <w:tab w:val="left" w:pos="720"/>
          <w:tab w:val="left" w:pos="1440"/>
          <w:tab w:val="left" w:pos="2160"/>
          <w:tab w:val="left" w:pos="2880"/>
          <w:tab w:val="left" w:pos="3600"/>
          <w:tab w:val="left" w:pos="4320"/>
          <w:tab w:val="right" w:pos="7740"/>
        </w:tabs>
      </w:pPr>
    </w:p>
    <w:p w14:paraId="78EE7700" w14:textId="77777777" w:rsidR="007B2400" w:rsidRDefault="007B2400" w:rsidP="007B2400">
      <w:pPr>
        <w:tabs>
          <w:tab w:val="left" w:pos="720"/>
          <w:tab w:val="left" w:pos="1440"/>
          <w:tab w:val="left" w:pos="2160"/>
          <w:tab w:val="left" w:pos="2880"/>
          <w:tab w:val="left" w:pos="3600"/>
          <w:tab w:val="left" w:pos="4320"/>
          <w:tab w:val="right" w:pos="7740"/>
        </w:tabs>
      </w:pPr>
      <w:r>
        <w:t>In addition to the displacement and load output transformation matrices (DTM’s and LTM’s) it is common to supply acceleration output transformation matrices (accel OTM’s or ATM’s for short).  From equation 10-12 and differentiating twice we obtain:</w:t>
      </w:r>
    </w:p>
    <w:p w14:paraId="6F583C53" w14:textId="77777777" w:rsidR="007B2400" w:rsidRDefault="007B2400" w:rsidP="007B2400">
      <w:pPr>
        <w:tabs>
          <w:tab w:val="left" w:pos="720"/>
          <w:tab w:val="left" w:pos="1440"/>
          <w:tab w:val="left" w:pos="2160"/>
          <w:tab w:val="left" w:pos="2880"/>
          <w:tab w:val="left" w:pos="3600"/>
          <w:tab w:val="left" w:pos="4320"/>
          <w:tab w:val="right" w:pos="7740"/>
        </w:tabs>
      </w:pPr>
    </w:p>
    <w:p w14:paraId="270F29C6" w14:textId="1AD4AF83" w:rsidR="007B2400" w:rsidRDefault="007B2400" w:rsidP="007B2400">
      <w:pPr>
        <w:pStyle w:val="MTDisplayEquation"/>
      </w:pPr>
      <w:r>
        <w:tab/>
      </w:r>
      <w:r w:rsidRPr="001C3907">
        <w:rPr>
          <w:position w:val="-88"/>
        </w:rPr>
        <w:object w:dxaOrig="2020" w:dyaOrig="1880" w14:anchorId="2F97EF76">
          <v:shape id="_x0000_i1247" type="#_x0000_t75" style="width:100.5pt;height:94.5pt" o:ole="">
            <v:imagedata r:id="rId448" o:title=""/>
          </v:shape>
          <o:OLEObject Type="Embed" ProgID="Equation.DSMT4" ShapeID="_x0000_i1247" DrawAspect="Content" ObjectID="_1818859831" r:id="rId44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0</w:instrText>
        </w:r>
      </w:fldSimple>
      <w:r>
        <w:instrText>-</w:instrText>
      </w:r>
      <w:fldSimple w:instr=" SEQ MTEqn \c \* Arabic \* MERGEFORMAT ">
        <w:r w:rsidR="00DB7C4F">
          <w:rPr>
            <w:noProof/>
          </w:rPr>
          <w:instrText>48</w:instrText>
        </w:r>
      </w:fldSimple>
      <w:r>
        <w:fldChar w:fldCharType="end"/>
      </w:r>
    </w:p>
    <w:p w14:paraId="0BC260E2" w14:textId="77777777" w:rsidR="007B2400" w:rsidRDefault="007B2400" w:rsidP="007B2400">
      <w:pPr>
        <w:rPr>
          <w:rFonts w:cs="Arial"/>
        </w:rPr>
      </w:pPr>
    </w:p>
    <w:p w14:paraId="3B0B6A4F" w14:textId="77777777" w:rsidR="007B2400" w:rsidRPr="001C3907" w:rsidRDefault="007B2400" w:rsidP="007B2400">
      <w:pPr>
        <w:rPr>
          <w:rFonts w:cs="Arial"/>
        </w:rPr>
      </w:pPr>
      <w:r>
        <w:rPr>
          <w:rFonts w:cs="Arial"/>
        </w:rPr>
        <w:t>ATM is the acceleration transfer matrix.  Notice that the “degrees of freedom” for the ATM are the accelerations of the boundary and modal degrees of freedom whereas all of the other OTM’s have as degrees of freedom:  boundary accelerations, modal accelerations and boundary displacements.  This is due to the use of the modal acceleration method for recovery of displacements and element forces.</w:t>
      </w:r>
    </w:p>
    <w:p w14:paraId="3FFA38FB" w14:textId="77777777" w:rsidR="007B2400" w:rsidRDefault="007B2400" w:rsidP="007B2400">
      <w:pPr>
        <w:tabs>
          <w:tab w:val="left" w:pos="720"/>
          <w:tab w:val="left" w:pos="1440"/>
          <w:tab w:val="left" w:pos="2160"/>
          <w:tab w:val="left" w:pos="2880"/>
          <w:tab w:val="left" w:pos="3600"/>
          <w:tab w:val="left" w:pos="4320"/>
          <w:tab w:val="right" w:pos="7740"/>
        </w:tabs>
      </w:pPr>
    </w:p>
    <w:p w14:paraId="7D68DEAE" w14:textId="77777777" w:rsidR="007B2400" w:rsidRDefault="007B2400" w:rsidP="007B2400">
      <w:pPr>
        <w:tabs>
          <w:tab w:val="left" w:pos="720"/>
          <w:tab w:val="left" w:pos="1440"/>
          <w:tab w:val="left" w:pos="2160"/>
          <w:tab w:val="left" w:pos="2880"/>
          <w:tab w:val="left" w:pos="3600"/>
          <w:tab w:val="left" w:pos="4320"/>
          <w:tab w:val="right" w:pos="7740"/>
        </w:tabs>
      </w:pPr>
    </w:p>
    <w:p w14:paraId="3B33AFD3" w14:textId="77777777" w:rsidR="007B2400" w:rsidRDefault="007B2400" w:rsidP="007B2400">
      <w:pPr>
        <w:tabs>
          <w:tab w:val="left" w:pos="720"/>
          <w:tab w:val="left" w:pos="1440"/>
          <w:tab w:val="left" w:pos="2160"/>
          <w:tab w:val="left" w:pos="2880"/>
          <w:tab w:val="left" w:pos="3600"/>
          <w:tab w:val="left" w:pos="4320"/>
          <w:tab w:val="right" w:pos="7740"/>
        </w:tabs>
      </w:pPr>
    </w:p>
    <w:p w14:paraId="48ECF9CF" w14:textId="77777777" w:rsidR="007B2400" w:rsidRPr="006850C3" w:rsidRDefault="007B2400" w:rsidP="007B2400">
      <w:pPr>
        <w:pStyle w:val="Heading2"/>
      </w:pPr>
      <w:r>
        <w:br w:type="page"/>
      </w:r>
      <w:bookmarkStart w:id="31" w:name="_Toc208245260"/>
      <w:r w:rsidRPr="006850C3">
        <w:lastRenderedPageBreak/>
        <w:t>Correspondence between matrix names and CB Equation Variables</w:t>
      </w:r>
      <w:bookmarkEnd w:id="31"/>
    </w:p>
    <w:p w14:paraId="463850F7" w14:textId="77777777" w:rsidR="007B2400" w:rsidRDefault="007B2400" w:rsidP="007B2400">
      <w:pPr>
        <w:tabs>
          <w:tab w:val="left" w:pos="720"/>
          <w:tab w:val="left" w:pos="1440"/>
          <w:tab w:val="left" w:pos="2160"/>
          <w:tab w:val="left" w:pos="2880"/>
          <w:tab w:val="left" w:pos="3600"/>
          <w:tab w:val="left" w:pos="4320"/>
          <w:tab w:val="right" w:pos="7740"/>
        </w:tabs>
      </w:pPr>
    </w:p>
    <w:p w14:paraId="7986FA9B" w14:textId="77777777" w:rsidR="007B2400" w:rsidRDefault="007B2400" w:rsidP="007B2400">
      <w:pPr>
        <w:tabs>
          <w:tab w:val="left" w:pos="720"/>
          <w:tab w:val="left" w:pos="1440"/>
          <w:tab w:val="left" w:pos="2160"/>
          <w:tab w:val="left" w:pos="2880"/>
          <w:tab w:val="left" w:pos="3600"/>
          <w:tab w:val="left" w:pos="4320"/>
          <w:tab w:val="right" w:pos="7740"/>
        </w:tabs>
      </w:pPr>
      <w:r>
        <w:t>The table below shows the correspondence between variables introduced in the above equations and matrix data block names in the DMAP program in Section 10.5.  Any of these may be output in a MYSTRAN CB model generation analysis using the Executive Control entry OUTPUT4.</w:t>
      </w:r>
    </w:p>
    <w:p w14:paraId="4A48F535" w14:textId="77777777" w:rsidR="007B2400" w:rsidRDefault="007B2400" w:rsidP="007B2400">
      <w:pPr>
        <w:tabs>
          <w:tab w:val="left" w:pos="720"/>
          <w:tab w:val="left" w:pos="1440"/>
          <w:tab w:val="left" w:pos="2160"/>
          <w:tab w:val="left" w:pos="2880"/>
          <w:tab w:val="left" w:pos="3600"/>
          <w:tab w:val="left" w:pos="4320"/>
          <w:tab w:val="right" w:pos="7740"/>
        </w:tabs>
      </w:pPr>
    </w:p>
    <w:p w14:paraId="6BF3D77B" w14:textId="77777777" w:rsidR="007B2400" w:rsidRDefault="007B2400" w:rsidP="007B2400">
      <w:pPr>
        <w:tabs>
          <w:tab w:val="left" w:pos="720"/>
          <w:tab w:val="left" w:pos="1440"/>
          <w:tab w:val="left" w:pos="2160"/>
          <w:tab w:val="left" w:pos="2880"/>
          <w:tab w:val="left" w:pos="3600"/>
          <w:tab w:val="left" w:pos="4320"/>
          <w:tab w:val="right" w:pos="7740"/>
        </w:tabs>
        <w:jc w:val="center"/>
        <w:rPr>
          <w:b/>
        </w:rPr>
      </w:pPr>
      <w:r>
        <w:rPr>
          <w:b/>
          <w:sz w:val="24"/>
          <w:szCs w:val="24"/>
        </w:rPr>
        <w:t>Table 10-2</w:t>
      </w:r>
    </w:p>
    <w:p w14:paraId="049E72BD" w14:textId="77777777" w:rsidR="007B2400" w:rsidRDefault="007B2400" w:rsidP="007B2400">
      <w:pPr>
        <w:tabs>
          <w:tab w:val="left" w:pos="720"/>
          <w:tab w:val="left" w:pos="1440"/>
          <w:tab w:val="left" w:pos="2160"/>
          <w:tab w:val="left" w:pos="2880"/>
          <w:tab w:val="left" w:pos="3600"/>
          <w:tab w:val="left" w:pos="4320"/>
          <w:tab w:val="right" w:pos="7740"/>
        </w:tabs>
        <w:jc w:val="center"/>
        <w:rPr>
          <w:b/>
          <w:sz w:val="24"/>
          <w:szCs w:val="24"/>
        </w:rPr>
      </w:pPr>
      <w:r w:rsidRPr="00CB0A51">
        <w:rPr>
          <w:b/>
          <w:sz w:val="24"/>
          <w:szCs w:val="24"/>
        </w:rPr>
        <w:t>Matrices that can be written to OUTPUT4 files</w:t>
      </w:r>
    </w:p>
    <w:p w14:paraId="4DA4633F" w14:textId="77777777" w:rsidR="007B2400" w:rsidRPr="00AC1694" w:rsidRDefault="007B2400" w:rsidP="007B2400">
      <w:pPr>
        <w:tabs>
          <w:tab w:val="left" w:pos="720"/>
          <w:tab w:val="left" w:pos="1440"/>
          <w:tab w:val="left" w:pos="2160"/>
          <w:tab w:val="left" w:pos="2880"/>
          <w:tab w:val="left" w:pos="3600"/>
          <w:tab w:val="left" w:pos="4320"/>
          <w:tab w:val="right" w:pos="7740"/>
        </w:tabs>
        <w:jc w:val="center"/>
        <w:rPr>
          <w:b/>
        </w:rPr>
      </w:pP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56"/>
        <w:gridCol w:w="974"/>
      </w:tblGrid>
      <w:tr w:rsidR="007B2400" w14:paraId="1789A5A9" w14:textId="77777777" w:rsidTr="001A76FE">
        <w:trPr>
          <w:trHeight w:val="400"/>
        </w:trPr>
        <w:tc>
          <w:tcPr>
            <w:tcW w:w="368" w:type="dxa"/>
            <w:tcBorders>
              <w:top w:val="single" w:sz="8" w:space="0" w:color="auto"/>
              <w:left w:val="single" w:sz="8" w:space="0" w:color="auto"/>
              <w:bottom w:val="single" w:sz="8" w:space="0" w:color="auto"/>
              <w:right w:val="single" w:sz="8" w:space="0" w:color="auto"/>
            </w:tcBorders>
            <w:tcMar>
              <w:left w:w="58" w:type="dxa"/>
              <w:right w:w="58" w:type="dxa"/>
            </w:tcMar>
          </w:tcPr>
          <w:p w14:paraId="368056A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tcPr>
          <w:p w14:paraId="74884A2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YSTRAN</w:t>
            </w:r>
          </w:p>
          <w:p w14:paraId="2B91E16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trix Name</w:t>
            </w:r>
          </w:p>
          <w:p w14:paraId="16813CC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OUTPUT4 matrice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tcPr>
          <w:p w14:paraId="7706857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ASTRAN</w:t>
            </w:r>
          </w:p>
          <w:p w14:paraId="503C511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MAP</w:t>
            </w:r>
          </w:p>
          <w:p w14:paraId="34FFFE9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ame</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tcPr>
          <w:p w14:paraId="5BD64D1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B equation variable in Appendix D</w:t>
            </w:r>
          </w:p>
          <w:p w14:paraId="4757E5E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where applicable)</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tcPr>
          <w:p w14:paraId="121B0557" w14:textId="77777777" w:rsidR="007B2400" w:rsidRPr="00C57317" w:rsidRDefault="007B2400" w:rsidP="001A76FE">
            <w:pPr>
              <w:keepNext/>
              <w:keepLines/>
              <w:tabs>
                <w:tab w:val="left" w:pos="720"/>
                <w:tab w:val="left" w:pos="1440"/>
                <w:tab w:val="left" w:pos="2160"/>
                <w:tab w:val="left" w:pos="2880"/>
                <w:tab w:val="left" w:pos="3600"/>
                <w:tab w:val="left" w:pos="4320"/>
                <w:tab w:val="right" w:pos="7740"/>
              </w:tabs>
              <w:jc w:val="center"/>
              <w:rPr>
                <w:vertAlign w:val="superscript"/>
              </w:rPr>
            </w:pPr>
            <w:r>
              <w:t>Matrix size</w:t>
            </w:r>
            <w:r>
              <w:rPr>
                <w:vertAlign w:val="superscript"/>
              </w:rPr>
              <w:t>1</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14:paraId="31A8A63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artition</w:t>
            </w:r>
          </w:p>
          <w:p w14:paraId="2DFD23A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p w14:paraId="634DCD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nd/or</w:t>
            </w:r>
          </w:p>
          <w:p w14:paraId="3AC44B4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DCC63A0"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6A5125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5BCAA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G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D3D15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613E28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2560" w:dyaOrig="400" w14:anchorId="72CA5BB4">
                <v:shape id="_x0000_i1248" type="#_x0000_t75" style="width:128.25pt;height:20.25pt" o:ole="">
                  <v:imagedata r:id="rId450" o:title=""/>
                </v:shape>
                <o:OLEObject Type="Embed" ProgID="Equation" ShapeID="_x0000_i1248" DrawAspect="Content" ObjectID="_1818859832" r:id="rId45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3E65E02" w14:textId="77777777" w:rsidR="007B2400" w:rsidRPr="001503F3" w:rsidRDefault="007B2400" w:rsidP="001A76FE">
            <w:pPr>
              <w:keepNext/>
              <w:keepLines/>
              <w:tabs>
                <w:tab w:val="left" w:pos="720"/>
                <w:tab w:val="left" w:pos="1440"/>
                <w:tab w:val="left" w:pos="2160"/>
                <w:tab w:val="left" w:pos="2880"/>
                <w:tab w:val="left" w:pos="3600"/>
                <w:tab w:val="left" w:pos="4320"/>
                <w:tab w:val="right" w:pos="7740"/>
              </w:tabs>
              <w:jc w:val="center"/>
            </w:pPr>
            <w:r w:rsidRPr="001503F3">
              <w:t>6x(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14:paraId="67B1746D" w14:textId="77777777" w:rsidR="007B2400" w:rsidRPr="001503F3"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3243A232"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516A56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0D5183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L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A0E089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6C34D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582D006D">
                <v:shape id="_x0000_i1249" type="#_x0000_t75" style="width:21pt;height:18.75pt" o:ole="">
                  <v:imagedata r:id="rId452" o:title=""/>
                </v:shape>
                <o:OLEObject Type="Embed" ProgID="Equation" ShapeID="_x0000_i1249" DrawAspect="Content" ObjectID="_1818859833" r:id="rId45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D33E77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B444F8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56AC7CF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4161C6E9"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B2190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677ED1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EIGEN_VA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1CFCF1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AM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47AA1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80" w:dyaOrig="380" w14:anchorId="51762F23">
                <v:shape id="_x0000_i1250" type="#_x0000_t75" style="width:24pt;height:19.5pt" o:ole="">
                  <v:imagedata r:id="rId454" o:title=""/>
                </v:shape>
                <o:OLEObject Type="Embed" ProgID="Equation.DSMT4" ShapeID="_x0000_i1250" DrawAspect="Content" ObjectID="_1818859834" r:id="rId45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45562A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AB5F41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7C5DFED2"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F18A71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FCF246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EIGEN_VEC</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8B35CD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3FDF93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520" w:dyaOrig="360" w14:anchorId="3DFB2DE1">
                <v:shape id="_x0000_i1251" type="#_x0000_t75" style="width:226.5pt;height:18.75pt" o:ole="">
                  <v:imagedata r:id="rId456" o:title=""/>
                </v:shape>
                <o:OLEObject Type="Embed" ProgID="Equation.DSMT4" ShapeID="_x0000_i1251" DrawAspect="Content" ObjectID="_1818859835" r:id="rId45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14E09D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x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9DC881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2D04B0BC"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D05B30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EB1ED6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EN_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EC9A4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I</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1E748D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0537D8">
              <w:rPr>
                <w:position w:val="-10"/>
              </w:rPr>
              <w:object w:dxaOrig="400" w:dyaOrig="300" w14:anchorId="681BD43F">
                <v:shape id="_x0000_i1252" type="#_x0000_t75" style="width:20.25pt;height:15pt" o:ole="">
                  <v:imagedata r:id="rId458" o:title=""/>
                </v:shape>
                <o:OLEObject Type="Embed" ProgID="Equation.DSMT4" ShapeID="_x0000_i1252" DrawAspect="Content" ObjectID="_1818859836" r:id="rId45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0E16E8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1 vector of diag. terms</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35989B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67D0C119"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7FCD6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9C9E47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IF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4DBF0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EA76D8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3500" w:dyaOrig="400" w14:anchorId="0EAA67FB">
                <v:shape id="_x0000_i1253" type="#_x0000_t75" style="width:175.5pt;height:20.25pt" o:ole="">
                  <v:imagedata r:id="rId460" o:title=""/>
                </v:shape>
                <o:OLEObject Type="Embed" ProgID="Equation" ShapeID="_x0000_i1253" DrawAspect="Content" ObjectID="_1818859837" r:id="rId46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821AE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bookmarkStart w:id="32" w:name="OLE_LINK3"/>
            <w:bookmarkStart w:id="33" w:name="OLE_LINK4"/>
            <w:r>
              <w:t>Rx(2R+N)</w:t>
            </w:r>
            <w:bookmarkEnd w:id="32"/>
            <w:bookmarkEnd w:id="33"/>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F1E488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1517D48C"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8CD16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B4AE0F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2A46D0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A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8F823A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3A63BBA9">
                <v:shape id="_x0000_i1254" type="#_x0000_t75" style="width:22.5pt;height:18.75pt" o:ole="">
                  <v:imagedata r:id="rId462" o:title=""/>
                </v:shape>
                <o:OLEObject Type="Embed" ProgID="Equation" ShapeID="_x0000_i1254" DrawAspect="Content" ObjectID="_1818859838" r:id="rId46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27B88C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xA</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83B9B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31BC04F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429B57D9"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41BDA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B156B6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FC585E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G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7AE35E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w14:anchorId="1F231412">
                <v:shape id="_x0000_i1255" type="#_x0000_t75" style="width:23.25pt;height:18.75pt" o:ole="">
                  <v:imagedata r:id="rId464" o:title=""/>
                </v:shape>
                <o:OLEObject Type="Embed" ProgID="Equation" ShapeID="_x0000_i1255" DrawAspect="Content" ObjectID="_1818859839" r:id="rId46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15689A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xG</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FEAAD7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790EA9F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76BB6DBF"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C86080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CEFF45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C7CFBE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1D9A2E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w14:anchorId="1FC5A991">
                <v:shape id="_x0000_i1256" type="#_x0000_t75" style="width:20.25pt;height:18.75pt" o:ole="">
                  <v:imagedata r:id="rId466" o:title=""/>
                </v:shape>
                <o:OLEObject Type="Embed" ProgID="Equation" ShapeID="_x0000_i1256" DrawAspect="Content" ObjectID="_1818859840" r:id="rId46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54ADEF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xL</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58974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25B047B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775A087C"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F6E42C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04B90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3A977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LR(t)</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6D0540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7D06EDE6">
                <v:shape id="_x0000_i1257" type="#_x0000_t75" style="width:21pt;height:18.75pt" o:ole="">
                  <v:imagedata r:id="rId468" o:title=""/>
                </v:shape>
                <o:OLEObject Type="Embed" ProgID="Equation" ShapeID="_x0000_i1257" DrawAspect="Content" ObjectID="_1818859841" r:id="rId46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133FD5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28B9F7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217096E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E274CC3"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40484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C6824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25AEB1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4F9525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0DE182AD">
                <v:shape id="_x0000_i1258" type="#_x0000_t75" style="width:22.5pt;height:18.75pt" o:ole="">
                  <v:imagedata r:id="rId470" o:title=""/>
                </v:shape>
                <o:OLEObject Type="Embed" ProgID="Equation" ShapeID="_x0000_i1258" DrawAspect="Content" ObjectID="_1818859842" r:id="rId47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BD8483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3574EC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2777132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33AA23C0"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4B89D2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971792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cb</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1415F1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BB</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3E9458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960" w:dyaOrig="380" w14:anchorId="1F5ECC8A">
                <v:shape id="_x0000_i1259" type="#_x0000_t75" style="width:98.25pt;height:19.5pt" o:ole="">
                  <v:imagedata r:id="rId472" o:title=""/>
                </v:shape>
                <o:OLEObject Type="Embed" ProgID="Equation" ShapeID="_x0000_i1259" DrawAspect="Content" ObjectID="_1818859843" r:id="rId47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71E106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7684BF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7737D31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21FC550A"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12A431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D5D522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XX</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02578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GN</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89A6FE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12D98BA0">
                <v:shape id="_x0000_i1260" type="#_x0000_t75" style="width:21pt;height:18.75pt" o:ole="">
                  <v:imagedata r:id="rId474" o:title=""/>
                </v:shape>
                <o:OLEObject Type="Embed" ProgID="Equation" ShapeID="_x0000_i1260" DrawAspect="Content" ObjectID="_1818859844" r:id="rId47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7C3E4E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N)x(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31790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58E95757"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85718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04680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BCA58F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T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CC36B2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G_LTM and IF_LTM merged</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FF34B5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6+R)x(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39EA9E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245CFD43"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AC87C9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85FD05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C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EC7A71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BMC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C62EEC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4"/>
              </w:rPr>
              <w:object w:dxaOrig="420" w:dyaOrig="380" w14:anchorId="3ECE2329">
                <v:shape id="_x0000_i1261" type="#_x0000_t75" style="width:21pt;height:19.5pt" o:ole="">
                  <v:imagedata r:id="rId476" o:title=""/>
                </v:shape>
                <o:OLEObject Type="Embed" ProgID="Equation.DSMT4" ShapeID="_x0000_i1261" DrawAspect="Content" ObjectID="_1818859845" r:id="rId47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6E5F8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6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5434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7194AC3B"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E6CAB7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9FAA99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EFF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048793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5E324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odal effective mas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3BABF3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4614B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251F6171"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FA03CC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148AD7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PFACTO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34260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7A35BA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odal participation factor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1007E6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6 or N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AFDC94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2AEB74C4"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FE9EB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087A8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C508EF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988727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w14:anchorId="0527B1EB">
                <v:shape id="_x0000_i1262" type="#_x0000_t75" style="width:23.25pt;height:18.75pt" o:ole="">
                  <v:imagedata r:id="rId478" o:title=""/>
                </v:shape>
                <o:OLEObject Type="Embed" ProgID="Equation" ShapeID="_x0000_i1262" DrawAspect="Content" ObjectID="_1818859846" r:id="rId47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29D156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xA</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F4BE5B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7DB885A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70746A86"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5EB3FA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CF6735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5B4945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BACD55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80" w:dyaOrig="360" w14:anchorId="5EE12590">
                <v:shape id="_x0000_i1263" type="#_x0000_t75" style="width:24pt;height:18.75pt" o:ole="">
                  <v:imagedata r:id="rId480" o:title=""/>
                </v:shape>
                <o:OLEObject Type="Embed" ProgID="Equation" ShapeID="_x0000_i1263" DrawAspect="Content" ObjectID="_1818859847" r:id="rId48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080E9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xG</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C78B8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3E58D1C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34FBBCD6"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D278F7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1B79A9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BB1EB2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396B9F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w14:anchorId="7E6AF10E">
                <v:shape id="_x0000_i1264" type="#_x0000_t75" style="width:20.25pt;height:18.75pt" o:ole="">
                  <v:imagedata r:id="rId482" o:title=""/>
                </v:shape>
                <o:OLEObject Type="Embed" ProgID="Equation" ShapeID="_x0000_i1264" DrawAspect="Content" ObjectID="_1818859848" r:id="rId48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86821B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xL</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DE39C5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1FF27EE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D5904C1"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88831D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BEBCAC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FCE584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1D99E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67AEADEE">
                <v:shape id="_x0000_i1265" type="#_x0000_t75" style="width:22.5pt;height:18.75pt" o:ole="">
                  <v:imagedata r:id="rId484" o:title=""/>
                </v:shape>
                <o:OLEObject Type="Embed" ProgID="Equation" ShapeID="_x0000_i1265" DrawAspect="Content" ObjectID="_1818859849" r:id="rId48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CA5DB0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L</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1CF960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63BB23C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0C1D7F12"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B182A1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912B2B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N</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D5F80C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3DC521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120" w:dyaOrig="380" w14:anchorId="33536970">
                <v:shape id="_x0000_i1266" type="#_x0000_t75" style="width:56.25pt;height:19.5pt" o:ole="">
                  <v:imagedata r:id="rId486" o:title=""/>
                </v:shape>
                <o:OLEObject Type="Embed" ProgID="Equation.DSMT4" ShapeID="_x0000_i1266" DrawAspect="Content" ObjectID="_1818859850" r:id="rId48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647447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71A042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694745FD"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2A08C8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43C4A0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7F185E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A9C23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321A88">
              <w:rPr>
                <w:position w:val="-12"/>
              </w:rPr>
              <w:object w:dxaOrig="460" w:dyaOrig="360" w14:anchorId="2200CFB2">
                <v:shape id="_x0000_i1267" type="#_x0000_t75" style="width:23.25pt;height:18.75pt" o:ole="">
                  <v:imagedata r:id="rId488" o:title=""/>
                </v:shape>
                <o:OLEObject Type="Embed" ProgID="Equation" ShapeID="_x0000_i1267" DrawAspect="Content" ObjectID="_1818859851" r:id="rId48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68C514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018065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34B6F0F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bl>
    <w:p w14:paraId="6E54F7F7" w14:textId="77777777" w:rsidR="007B2400" w:rsidRDefault="007B2400" w:rsidP="007B2400">
      <w:pPr>
        <w:tabs>
          <w:tab w:val="left" w:pos="720"/>
          <w:tab w:val="left" w:pos="1440"/>
          <w:tab w:val="left" w:pos="2160"/>
          <w:tab w:val="left" w:pos="2880"/>
          <w:tab w:val="left" w:pos="3600"/>
          <w:tab w:val="left" w:pos="4320"/>
          <w:tab w:val="right" w:pos="7740"/>
        </w:tabs>
      </w:pPr>
    </w:p>
    <w:p w14:paraId="4CB99EA3" w14:textId="77777777" w:rsidR="007B2400" w:rsidRDefault="007B2400" w:rsidP="007B2400">
      <w:pPr>
        <w:keepNext/>
        <w:keepLines/>
        <w:jc w:val="center"/>
        <w:rPr>
          <w:b/>
          <w:sz w:val="24"/>
          <w:szCs w:val="24"/>
        </w:rPr>
      </w:pPr>
      <w:r>
        <w:br w:type="page"/>
      </w:r>
      <w:r>
        <w:rPr>
          <w:b/>
          <w:sz w:val="24"/>
          <w:szCs w:val="24"/>
        </w:rPr>
        <w:lastRenderedPageBreak/>
        <w:t>Table 10-2 (con’t)</w:t>
      </w:r>
    </w:p>
    <w:p w14:paraId="0807C03D" w14:textId="77777777" w:rsidR="007B2400" w:rsidRDefault="007B2400" w:rsidP="007B2400"/>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
        <w:gridCol w:w="1162"/>
        <w:gridCol w:w="1128"/>
        <w:gridCol w:w="4696"/>
        <w:gridCol w:w="1433"/>
        <w:gridCol w:w="1080"/>
      </w:tblGrid>
      <w:tr w:rsidR="007B2400" w14:paraId="0331C182" w14:textId="77777777" w:rsidTr="001A76FE">
        <w:tc>
          <w:tcPr>
            <w:tcW w:w="369" w:type="dxa"/>
            <w:tcMar>
              <w:left w:w="58" w:type="dxa"/>
              <w:right w:w="58" w:type="dxa"/>
            </w:tcMar>
          </w:tcPr>
          <w:p w14:paraId="2C66A2A7" w14:textId="77777777" w:rsidR="007B2400" w:rsidRDefault="007B2400" w:rsidP="001A76FE"/>
        </w:tc>
        <w:tc>
          <w:tcPr>
            <w:tcW w:w="1162" w:type="dxa"/>
            <w:tcMar>
              <w:left w:w="58" w:type="dxa"/>
              <w:right w:w="58" w:type="dxa"/>
            </w:tcMar>
          </w:tcPr>
          <w:p w14:paraId="787AA6D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YSTRAN</w:t>
            </w:r>
          </w:p>
          <w:p w14:paraId="1460C0C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trix Name</w:t>
            </w:r>
          </w:p>
          <w:p w14:paraId="5ED0979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OUTPUT4 matrices)</w:t>
            </w:r>
          </w:p>
        </w:tc>
        <w:tc>
          <w:tcPr>
            <w:tcW w:w="1128" w:type="dxa"/>
            <w:tcMar>
              <w:left w:w="58" w:type="dxa"/>
              <w:right w:w="58" w:type="dxa"/>
            </w:tcMar>
          </w:tcPr>
          <w:p w14:paraId="03545B0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ASTRAN</w:t>
            </w:r>
          </w:p>
          <w:p w14:paraId="563476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MAP Name</w:t>
            </w:r>
          </w:p>
        </w:tc>
        <w:tc>
          <w:tcPr>
            <w:tcW w:w="4696" w:type="dxa"/>
            <w:tcMar>
              <w:left w:w="58" w:type="dxa"/>
              <w:right w:w="58" w:type="dxa"/>
            </w:tcMar>
          </w:tcPr>
          <w:p w14:paraId="35A59DD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B equation variable in Appendix D</w:t>
            </w:r>
          </w:p>
          <w:p w14:paraId="2DA64D7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where applicable)</w:t>
            </w:r>
          </w:p>
        </w:tc>
        <w:tc>
          <w:tcPr>
            <w:tcW w:w="1433" w:type="dxa"/>
            <w:tcMar>
              <w:left w:w="58" w:type="dxa"/>
              <w:right w:w="58" w:type="dxa"/>
            </w:tcMar>
          </w:tcPr>
          <w:p w14:paraId="5FF7168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trix size</w:t>
            </w:r>
            <w:r>
              <w:rPr>
                <w:rStyle w:val="FootnoteReference"/>
              </w:rPr>
              <w:footnoteReference w:id="4"/>
            </w:r>
          </w:p>
        </w:tc>
        <w:tc>
          <w:tcPr>
            <w:tcW w:w="1080" w:type="dxa"/>
          </w:tcPr>
          <w:p w14:paraId="25278D9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artition</w:t>
            </w:r>
          </w:p>
          <w:p w14:paraId="796F7FD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p w14:paraId="45885ED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nd/or</w:t>
            </w:r>
          </w:p>
          <w:p w14:paraId="1BAAD17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5A30765D" w14:textId="77777777" w:rsidTr="001A76FE">
        <w:tc>
          <w:tcPr>
            <w:tcW w:w="369" w:type="dxa"/>
            <w:tcMar>
              <w:left w:w="58" w:type="dxa"/>
              <w:right w:w="58" w:type="dxa"/>
            </w:tcMar>
            <w:vAlign w:val="center"/>
          </w:tcPr>
          <w:p w14:paraId="26D9497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4</w:t>
            </w:r>
          </w:p>
        </w:tc>
        <w:tc>
          <w:tcPr>
            <w:tcW w:w="1162" w:type="dxa"/>
            <w:tcMar>
              <w:left w:w="58" w:type="dxa"/>
              <w:right w:w="58" w:type="dxa"/>
            </w:tcMar>
            <w:vAlign w:val="center"/>
          </w:tcPr>
          <w:p w14:paraId="78E3CDF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cb</w:t>
            </w:r>
          </w:p>
        </w:tc>
        <w:tc>
          <w:tcPr>
            <w:tcW w:w="1128" w:type="dxa"/>
            <w:tcMar>
              <w:left w:w="58" w:type="dxa"/>
              <w:right w:w="58" w:type="dxa"/>
            </w:tcMar>
            <w:vAlign w:val="center"/>
          </w:tcPr>
          <w:p w14:paraId="56608F7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BB</w:t>
            </w:r>
          </w:p>
        </w:tc>
        <w:tc>
          <w:tcPr>
            <w:tcW w:w="4696" w:type="dxa"/>
            <w:tcMar>
              <w:left w:w="58" w:type="dxa"/>
              <w:right w:w="58" w:type="dxa"/>
            </w:tcMar>
            <w:vAlign w:val="center"/>
          </w:tcPr>
          <w:p w14:paraId="516D687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12"/>
              </w:rPr>
              <w:object w:dxaOrig="4580" w:dyaOrig="380" w14:anchorId="142CA99F">
                <v:shape id="_x0000_i1268" type="#_x0000_t75" style="width:228.75pt;height:19.5pt" o:ole="">
                  <v:imagedata r:id="rId490" o:title=""/>
                </v:shape>
                <o:OLEObject Type="Embed" ProgID="Equation.DSMT4" ShapeID="_x0000_i1268" DrawAspect="Content" ObjectID="_1818859852" r:id="rId491"/>
              </w:object>
            </w:r>
          </w:p>
        </w:tc>
        <w:tc>
          <w:tcPr>
            <w:tcW w:w="1433" w:type="dxa"/>
            <w:tcMar>
              <w:left w:w="58" w:type="dxa"/>
              <w:right w:w="58" w:type="dxa"/>
            </w:tcMar>
            <w:vAlign w:val="center"/>
          </w:tcPr>
          <w:p w14:paraId="6D4E07C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R</w:t>
            </w:r>
          </w:p>
        </w:tc>
        <w:tc>
          <w:tcPr>
            <w:tcW w:w="1080" w:type="dxa"/>
            <w:vAlign w:val="center"/>
          </w:tcPr>
          <w:p w14:paraId="658C657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561E0EF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2CC7BE1" w14:textId="77777777" w:rsidTr="001A76FE">
        <w:tc>
          <w:tcPr>
            <w:tcW w:w="369" w:type="dxa"/>
            <w:tcMar>
              <w:left w:w="58" w:type="dxa"/>
              <w:right w:w="58" w:type="dxa"/>
            </w:tcMar>
            <w:vAlign w:val="center"/>
          </w:tcPr>
          <w:p w14:paraId="1039B1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5</w:t>
            </w:r>
          </w:p>
        </w:tc>
        <w:tc>
          <w:tcPr>
            <w:tcW w:w="1162" w:type="dxa"/>
            <w:tcMar>
              <w:left w:w="58" w:type="dxa"/>
              <w:right w:w="58" w:type="dxa"/>
            </w:tcMar>
            <w:vAlign w:val="center"/>
          </w:tcPr>
          <w:p w14:paraId="1067653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XX</w:t>
            </w:r>
          </w:p>
        </w:tc>
        <w:tc>
          <w:tcPr>
            <w:tcW w:w="1128" w:type="dxa"/>
            <w:tcMar>
              <w:left w:w="58" w:type="dxa"/>
              <w:right w:w="58" w:type="dxa"/>
            </w:tcMar>
            <w:vAlign w:val="center"/>
          </w:tcPr>
          <w:p w14:paraId="69A28AA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GN</w:t>
            </w:r>
          </w:p>
        </w:tc>
        <w:tc>
          <w:tcPr>
            <w:tcW w:w="4696" w:type="dxa"/>
            <w:tcMar>
              <w:left w:w="58" w:type="dxa"/>
              <w:right w:w="58" w:type="dxa"/>
            </w:tcMar>
            <w:vAlign w:val="center"/>
          </w:tcPr>
          <w:p w14:paraId="1BAD1D4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32"/>
              </w:rPr>
              <w:object w:dxaOrig="2000" w:dyaOrig="760" w14:anchorId="1073F6F5">
                <v:shape id="_x0000_i1269" type="#_x0000_t75" style="width:99.75pt;height:38.25pt" o:ole="">
                  <v:imagedata r:id="rId492" o:title=""/>
                </v:shape>
                <o:OLEObject Type="Embed" ProgID="Equation" ShapeID="_x0000_i1269" DrawAspect="Content" ObjectID="_1818859853" r:id="rId493"/>
              </w:object>
            </w:r>
          </w:p>
        </w:tc>
        <w:tc>
          <w:tcPr>
            <w:tcW w:w="1433" w:type="dxa"/>
            <w:tcMar>
              <w:left w:w="58" w:type="dxa"/>
              <w:right w:w="58" w:type="dxa"/>
            </w:tcMar>
            <w:vAlign w:val="center"/>
          </w:tcPr>
          <w:p w14:paraId="5B49F28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N)x(R+N)</w:t>
            </w:r>
          </w:p>
        </w:tc>
        <w:tc>
          <w:tcPr>
            <w:tcW w:w="1080" w:type="dxa"/>
            <w:vAlign w:val="center"/>
          </w:tcPr>
          <w:p w14:paraId="3EE92F6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524C7421" w14:textId="77777777" w:rsidTr="001A76FE">
        <w:tc>
          <w:tcPr>
            <w:tcW w:w="369" w:type="dxa"/>
            <w:tcMar>
              <w:left w:w="58" w:type="dxa"/>
              <w:right w:w="58" w:type="dxa"/>
            </w:tcMar>
            <w:vAlign w:val="center"/>
          </w:tcPr>
          <w:p w14:paraId="49B92B1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6</w:t>
            </w:r>
          </w:p>
        </w:tc>
        <w:tc>
          <w:tcPr>
            <w:tcW w:w="1162" w:type="dxa"/>
            <w:tcMar>
              <w:left w:w="58" w:type="dxa"/>
              <w:right w:w="58" w:type="dxa"/>
            </w:tcMar>
            <w:vAlign w:val="center"/>
          </w:tcPr>
          <w:p w14:paraId="5FB6448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A</w:t>
            </w:r>
          </w:p>
        </w:tc>
        <w:tc>
          <w:tcPr>
            <w:tcW w:w="1128" w:type="dxa"/>
            <w:tcMar>
              <w:left w:w="58" w:type="dxa"/>
              <w:right w:w="58" w:type="dxa"/>
            </w:tcMar>
            <w:vAlign w:val="center"/>
          </w:tcPr>
          <w:p w14:paraId="6E70CE7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96" w:type="dxa"/>
            <w:tcMar>
              <w:left w:w="58" w:type="dxa"/>
              <w:right w:w="58" w:type="dxa"/>
            </w:tcMar>
            <w:vAlign w:val="center"/>
          </w:tcPr>
          <w:p w14:paraId="78AD344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set static reduced loads - only used in statics)</w:t>
            </w:r>
          </w:p>
        </w:tc>
        <w:tc>
          <w:tcPr>
            <w:tcW w:w="1433" w:type="dxa"/>
            <w:tcMar>
              <w:left w:w="58" w:type="dxa"/>
              <w:right w:w="58" w:type="dxa"/>
            </w:tcMar>
            <w:vAlign w:val="center"/>
          </w:tcPr>
          <w:p w14:paraId="27BC20B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080" w:type="dxa"/>
            <w:vAlign w:val="center"/>
          </w:tcPr>
          <w:p w14:paraId="773F4BD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1BCEDAE0" w14:textId="77777777" w:rsidTr="001A76FE">
        <w:tc>
          <w:tcPr>
            <w:tcW w:w="369" w:type="dxa"/>
            <w:tcMar>
              <w:left w:w="58" w:type="dxa"/>
              <w:right w:w="58" w:type="dxa"/>
            </w:tcMar>
            <w:vAlign w:val="center"/>
          </w:tcPr>
          <w:p w14:paraId="5A1002B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7</w:t>
            </w:r>
          </w:p>
        </w:tc>
        <w:tc>
          <w:tcPr>
            <w:tcW w:w="1162" w:type="dxa"/>
            <w:tcMar>
              <w:left w:w="58" w:type="dxa"/>
              <w:right w:w="58" w:type="dxa"/>
            </w:tcMar>
            <w:vAlign w:val="center"/>
          </w:tcPr>
          <w:p w14:paraId="3344C91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G</w:t>
            </w:r>
          </w:p>
        </w:tc>
        <w:tc>
          <w:tcPr>
            <w:tcW w:w="1128" w:type="dxa"/>
            <w:tcMar>
              <w:left w:w="58" w:type="dxa"/>
              <w:right w:w="58" w:type="dxa"/>
            </w:tcMar>
            <w:vAlign w:val="center"/>
          </w:tcPr>
          <w:p w14:paraId="70E39AC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96" w:type="dxa"/>
            <w:tcMar>
              <w:left w:w="58" w:type="dxa"/>
              <w:right w:w="58" w:type="dxa"/>
            </w:tcMar>
            <w:vAlign w:val="center"/>
          </w:tcPr>
          <w:p w14:paraId="66B57DD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set static loads - only used in statics)</w:t>
            </w:r>
          </w:p>
        </w:tc>
        <w:tc>
          <w:tcPr>
            <w:tcW w:w="1433" w:type="dxa"/>
            <w:tcMar>
              <w:left w:w="58" w:type="dxa"/>
              <w:right w:w="58" w:type="dxa"/>
            </w:tcMar>
            <w:vAlign w:val="center"/>
          </w:tcPr>
          <w:p w14:paraId="5BA967C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080" w:type="dxa"/>
            <w:vAlign w:val="center"/>
          </w:tcPr>
          <w:p w14:paraId="0CFE88B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14F89323" w14:textId="77777777" w:rsidTr="001A76FE">
        <w:tc>
          <w:tcPr>
            <w:tcW w:w="369" w:type="dxa"/>
            <w:tcMar>
              <w:left w:w="58" w:type="dxa"/>
              <w:right w:w="58" w:type="dxa"/>
            </w:tcMar>
            <w:vAlign w:val="center"/>
          </w:tcPr>
          <w:p w14:paraId="69AF7E6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8</w:t>
            </w:r>
          </w:p>
        </w:tc>
        <w:tc>
          <w:tcPr>
            <w:tcW w:w="1162" w:type="dxa"/>
            <w:tcMar>
              <w:left w:w="58" w:type="dxa"/>
              <w:right w:w="58" w:type="dxa"/>
            </w:tcMar>
            <w:vAlign w:val="center"/>
          </w:tcPr>
          <w:p w14:paraId="0C91ADC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L</w:t>
            </w:r>
          </w:p>
        </w:tc>
        <w:tc>
          <w:tcPr>
            <w:tcW w:w="1128" w:type="dxa"/>
            <w:tcMar>
              <w:left w:w="58" w:type="dxa"/>
              <w:right w:w="58" w:type="dxa"/>
            </w:tcMar>
            <w:vAlign w:val="center"/>
          </w:tcPr>
          <w:p w14:paraId="4BC596F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96" w:type="dxa"/>
            <w:tcMar>
              <w:left w:w="58" w:type="dxa"/>
              <w:right w:w="58" w:type="dxa"/>
            </w:tcMar>
            <w:vAlign w:val="center"/>
          </w:tcPr>
          <w:p w14:paraId="763E825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set static reduced loads - only used in statics)</w:t>
            </w:r>
          </w:p>
        </w:tc>
        <w:tc>
          <w:tcPr>
            <w:tcW w:w="1433" w:type="dxa"/>
            <w:tcMar>
              <w:left w:w="58" w:type="dxa"/>
              <w:right w:w="58" w:type="dxa"/>
            </w:tcMar>
            <w:vAlign w:val="center"/>
          </w:tcPr>
          <w:p w14:paraId="571B04F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080" w:type="dxa"/>
            <w:vAlign w:val="center"/>
          </w:tcPr>
          <w:p w14:paraId="42997A6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3D7B35E2" w14:textId="77777777" w:rsidTr="001A76FE">
        <w:tc>
          <w:tcPr>
            <w:tcW w:w="369" w:type="dxa"/>
            <w:tcMar>
              <w:left w:w="58" w:type="dxa"/>
              <w:right w:w="58" w:type="dxa"/>
            </w:tcMar>
          </w:tcPr>
          <w:p w14:paraId="1F316C86" w14:textId="77777777" w:rsidR="007B2400" w:rsidRDefault="007B2400" w:rsidP="001A76FE">
            <w:r>
              <w:t>29</w:t>
            </w:r>
          </w:p>
        </w:tc>
        <w:tc>
          <w:tcPr>
            <w:tcW w:w="1162" w:type="dxa"/>
            <w:tcMar>
              <w:left w:w="58" w:type="dxa"/>
              <w:right w:w="58" w:type="dxa"/>
            </w:tcMar>
            <w:vAlign w:val="center"/>
          </w:tcPr>
          <w:p w14:paraId="461D1D1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XG</w:t>
            </w:r>
          </w:p>
        </w:tc>
        <w:tc>
          <w:tcPr>
            <w:tcW w:w="1128" w:type="dxa"/>
            <w:tcMar>
              <w:left w:w="58" w:type="dxa"/>
              <w:right w:w="58" w:type="dxa"/>
            </w:tcMar>
            <w:vAlign w:val="center"/>
          </w:tcPr>
          <w:p w14:paraId="65F2792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XG</w:t>
            </w:r>
          </w:p>
        </w:tc>
        <w:tc>
          <w:tcPr>
            <w:tcW w:w="4696" w:type="dxa"/>
            <w:tcMar>
              <w:left w:w="58" w:type="dxa"/>
              <w:right w:w="58" w:type="dxa"/>
            </w:tcMar>
            <w:vAlign w:val="center"/>
          </w:tcPr>
          <w:p w14:paraId="221E15E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12"/>
              </w:rPr>
              <w:object w:dxaOrig="4580" w:dyaOrig="360" w14:anchorId="4BD5BF57">
                <v:shape id="_x0000_i1270" type="#_x0000_t75" style="width:228.75pt;height:18.75pt" o:ole="">
                  <v:imagedata r:id="rId494" o:title=""/>
                </v:shape>
                <o:OLEObject Type="Embed" ProgID="Equation" ShapeID="_x0000_i1270" DrawAspect="Content" ObjectID="_1818859854" r:id="rId495"/>
              </w:object>
            </w:r>
          </w:p>
        </w:tc>
        <w:tc>
          <w:tcPr>
            <w:tcW w:w="1433" w:type="dxa"/>
            <w:tcMar>
              <w:left w:w="58" w:type="dxa"/>
              <w:right w:w="58" w:type="dxa"/>
            </w:tcMar>
            <w:vAlign w:val="center"/>
          </w:tcPr>
          <w:p w14:paraId="7739E3E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x(R+N)</w:t>
            </w:r>
          </w:p>
        </w:tc>
        <w:tc>
          <w:tcPr>
            <w:tcW w:w="1080" w:type="dxa"/>
            <w:vAlign w:val="center"/>
          </w:tcPr>
          <w:p w14:paraId="02E8F13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2D4484EB" w14:textId="77777777" w:rsidTr="001A76FE">
        <w:tc>
          <w:tcPr>
            <w:tcW w:w="369" w:type="dxa"/>
            <w:tcMar>
              <w:left w:w="58" w:type="dxa"/>
              <w:right w:w="58" w:type="dxa"/>
            </w:tcMar>
          </w:tcPr>
          <w:p w14:paraId="3ACEE397" w14:textId="77777777" w:rsidR="007B2400" w:rsidRDefault="007B2400" w:rsidP="001A76FE">
            <w:r>
              <w:t>30</w:t>
            </w:r>
          </w:p>
        </w:tc>
        <w:tc>
          <w:tcPr>
            <w:tcW w:w="1162" w:type="dxa"/>
            <w:tcMar>
              <w:left w:w="58" w:type="dxa"/>
              <w:right w:w="58" w:type="dxa"/>
            </w:tcMar>
            <w:vAlign w:val="center"/>
          </w:tcPr>
          <w:p w14:paraId="2DFDE31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ZG</w:t>
            </w:r>
          </w:p>
        </w:tc>
        <w:tc>
          <w:tcPr>
            <w:tcW w:w="1128" w:type="dxa"/>
            <w:tcMar>
              <w:left w:w="58" w:type="dxa"/>
              <w:right w:w="58" w:type="dxa"/>
            </w:tcMar>
            <w:vAlign w:val="center"/>
          </w:tcPr>
          <w:p w14:paraId="7FFD848D" w14:textId="77777777" w:rsidR="007B2400" w:rsidRDefault="007B2400" w:rsidP="001A76FE">
            <w:pPr>
              <w:keepNext/>
              <w:keepLines/>
              <w:tabs>
                <w:tab w:val="left" w:pos="720"/>
                <w:tab w:val="left" w:pos="1440"/>
                <w:tab w:val="left" w:pos="2160"/>
                <w:tab w:val="left" w:pos="2880"/>
                <w:tab w:val="left" w:pos="3600"/>
                <w:tab w:val="left" w:pos="4320"/>
                <w:tab w:val="right" w:pos="7740"/>
              </w:tabs>
            </w:pPr>
          </w:p>
        </w:tc>
        <w:tc>
          <w:tcPr>
            <w:tcW w:w="4696" w:type="dxa"/>
            <w:tcMar>
              <w:left w:w="58" w:type="dxa"/>
              <w:right w:w="58" w:type="dxa"/>
            </w:tcMar>
            <w:vAlign w:val="center"/>
          </w:tcPr>
          <w:p w14:paraId="3BD312F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The G-set displacement transformation matrix is written out in the F06 file under</w:t>
            </w:r>
          </w:p>
          <w:p w14:paraId="2B8AECB0" w14:textId="77777777" w:rsidR="007B2400" w:rsidRPr="007112CA" w:rsidRDefault="007B2400" w:rsidP="001A76FE">
            <w:pPr>
              <w:keepNext/>
              <w:keepLines/>
              <w:tabs>
                <w:tab w:val="left" w:pos="720"/>
                <w:tab w:val="left" w:pos="1440"/>
                <w:tab w:val="left" w:pos="2160"/>
                <w:tab w:val="left" w:pos="2880"/>
                <w:tab w:val="left" w:pos="3600"/>
                <w:tab w:val="left" w:pos="4320"/>
                <w:tab w:val="right" w:pos="7740"/>
              </w:tabs>
              <w:jc w:val="center"/>
              <w:rPr>
                <w:lang w:val="es-ES"/>
              </w:rPr>
            </w:pPr>
            <w:r w:rsidRPr="007112CA">
              <w:rPr>
                <w:lang w:val="es-ES"/>
              </w:rPr>
              <w:t>“C B   D I S P L A C E M E N T   O T M”</w:t>
            </w:r>
          </w:p>
        </w:tc>
        <w:tc>
          <w:tcPr>
            <w:tcW w:w="1433" w:type="dxa"/>
            <w:tcMar>
              <w:left w:w="58" w:type="dxa"/>
              <w:right w:w="58" w:type="dxa"/>
            </w:tcMar>
            <w:vAlign w:val="center"/>
          </w:tcPr>
          <w:p w14:paraId="0BA6F1CF" w14:textId="77777777" w:rsidR="007B2400" w:rsidRDefault="007B2400" w:rsidP="001A76FE">
            <w:pPr>
              <w:jc w:val="center"/>
            </w:pPr>
            <w:r>
              <w:t>Gx(2R+N)</w:t>
            </w:r>
          </w:p>
        </w:tc>
        <w:tc>
          <w:tcPr>
            <w:tcW w:w="1080" w:type="dxa"/>
            <w:vAlign w:val="center"/>
          </w:tcPr>
          <w:p w14:paraId="1E974BD2" w14:textId="77777777" w:rsidR="007B2400" w:rsidRDefault="007B2400" w:rsidP="001A76FE">
            <w:pPr>
              <w:jc w:val="center"/>
            </w:pPr>
            <w:r>
              <w:t>rows</w:t>
            </w:r>
          </w:p>
        </w:tc>
      </w:tr>
      <w:tr w:rsidR="007B2400" w14:paraId="47DE29A6" w14:textId="77777777" w:rsidTr="001A76FE">
        <w:tc>
          <w:tcPr>
            <w:tcW w:w="369" w:type="dxa"/>
            <w:tcMar>
              <w:left w:w="58" w:type="dxa"/>
              <w:right w:w="58" w:type="dxa"/>
            </w:tcMar>
          </w:tcPr>
          <w:p w14:paraId="38ABE5BE" w14:textId="77777777" w:rsidR="007B2400" w:rsidRDefault="007B2400" w:rsidP="001A76FE">
            <w:r>
              <w:t>31</w:t>
            </w:r>
          </w:p>
        </w:tc>
        <w:tc>
          <w:tcPr>
            <w:tcW w:w="1162" w:type="dxa"/>
            <w:tcMar>
              <w:left w:w="58" w:type="dxa"/>
              <w:right w:w="58" w:type="dxa"/>
            </w:tcMar>
          </w:tcPr>
          <w:p w14:paraId="3599709B" w14:textId="77777777" w:rsidR="007B2400" w:rsidRDefault="007B2400" w:rsidP="001A76FE">
            <w:pPr>
              <w:jc w:val="center"/>
            </w:pPr>
            <w:r>
              <w:t>RBM0</w:t>
            </w:r>
          </w:p>
        </w:tc>
        <w:tc>
          <w:tcPr>
            <w:tcW w:w="1128" w:type="dxa"/>
            <w:tcMar>
              <w:left w:w="58" w:type="dxa"/>
              <w:right w:w="58" w:type="dxa"/>
            </w:tcMar>
          </w:tcPr>
          <w:p w14:paraId="5A81C831" w14:textId="77777777" w:rsidR="007B2400" w:rsidRDefault="007B2400" w:rsidP="001A76FE"/>
        </w:tc>
        <w:tc>
          <w:tcPr>
            <w:tcW w:w="4696" w:type="dxa"/>
            <w:tcMar>
              <w:left w:w="58" w:type="dxa"/>
              <w:right w:w="58" w:type="dxa"/>
            </w:tcMar>
          </w:tcPr>
          <w:p w14:paraId="3FE9F07E" w14:textId="77777777" w:rsidR="007B2400" w:rsidRDefault="007B2400" w:rsidP="001A76FE">
            <w:r>
              <w:t>Rigid body mass matrix relative to the basic origin</w:t>
            </w:r>
          </w:p>
        </w:tc>
        <w:tc>
          <w:tcPr>
            <w:tcW w:w="1433" w:type="dxa"/>
            <w:tcMar>
              <w:left w:w="58" w:type="dxa"/>
              <w:right w:w="58" w:type="dxa"/>
            </w:tcMar>
          </w:tcPr>
          <w:p w14:paraId="0CBBF2CF" w14:textId="77777777" w:rsidR="007B2400" w:rsidRDefault="007B2400" w:rsidP="001A76FE">
            <w:pPr>
              <w:jc w:val="center"/>
            </w:pPr>
            <w:r>
              <w:t>6x6</w:t>
            </w:r>
          </w:p>
        </w:tc>
        <w:tc>
          <w:tcPr>
            <w:tcW w:w="1080" w:type="dxa"/>
            <w:vAlign w:val="center"/>
          </w:tcPr>
          <w:p w14:paraId="215EAB4B" w14:textId="77777777" w:rsidR="007B2400" w:rsidRDefault="007B2400" w:rsidP="001A76FE"/>
        </w:tc>
      </w:tr>
      <w:tr w:rsidR="007B2400" w14:paraId="36B1460D" w14:textId="77777777" w:rsidTr="001A76FE">
        <w:tc>
          <w:tcPr>
            <w:tcW w:w="369" w:type="dxa"/>
            <w:tcMar>
              <w:left w:w="58" w:type="dxa"/>
              <w:right w:w="58" w:type="dxa"/>
            </w:tcMar>
          </w:tcPr>
          <w:p w14:paraId="30F09122" w14:textId="77777777" w:rsidR="007B2400" w:rsidRDefault="007B2400" w:rsidP="001A76FE">
            <w:r>
              <w:t>32</w:t>
            </w:r>
          </w:p>
        </w:tc>
        <w:tc>
          <w:tcPr>
            <w:tcW w:w="1162" w:type="dxa"/>
            <w:tcMar>
              <w:left w:w="58" w:type="dxa"/>
              <w:right w:w="58" w:type="dxa"/>
            </w:tcMar>
          </w:tcPr>
          <w:p w14:paraId="17FC984D" w14:textId="77777777" w:rsidR="007B2400" w:rsidRDefault="007B2400" w:rsidP="001A76FE">
            <w:pPr>
              <w:jc w:val="center"/>
            </w:pPr>
            <w:r>
              <w:t>TR6_0</w:t>
            </w:r>
          </w:p>
        </w:tc>
        <w:tc>
          <w:tcPr>
            <w:tcW w:w="1128" w:type="dxa"/>
            <w:tcMar>
              <w:left w:w="58" w:type="dxa"/>
              <w:right w:w="58" w:type="dxa"/>
            </w:tcMar>
          </w:tcPr>
          <w:p w14:paraId="506B785F" w14:textId="77777777" w:rsidR="007B2400" w:rsidRDefault="007B2400" w:rsidP="001A76FE">
            <w:pPr>
              <w:jc w:val="center"/>
            </w:pPr>
            <w:r>
              <w:t>RBR</w:t>
            </w:r>
          </w:p>
        </w:tc>
        <w:tc>
          <w:tcPr>
            <w:tcW w:w="4696" w:type="dxa"/>
            <w:tcMar>
              <w:left w:w="58" w:type="dxa"/>
              <w:right w:w="58" w:type="dxa"/>
            </w:tcMar>
          </w:tcPr>
          <w:p w14:paraId="45F5A968" w14:textId="77777777" w:rsidR="007B2400" w:rsidRDefault="007B2400" w:rsidP="001A76FE">
            <w:pPr>
              <w:jc w:val="center"/>
            </w:pPr>
            <w:r w:rsidRPr="007112CA">
              <w:rPr>
                <w:position w:val="-12"/>
              </w:rPr>
              <w:object w:dxaOrig="380" w:dyaOrig="360" w14:anchorId="621A3822">
                <v:shape id="_x0000_i1271" type="#_x0000_t75" style="width:19.5pt;height:18.75pt" o:ole="">
                  <v:imagedata r:id="rId496" o:title=""/>
                </v:shape>
                <o:OLEObject Type="Embed" ProgID="Equation.DSMT4" ShapeID="_x0000_i1271" DrawAspect="Content" ObjectID="_1818859855" r:id="rId497"/>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w:t>
            </w:r>
            <w:r>
              <w:t>basic coordinate system</w:t>
            </w:r>
          </w:p>
        </w:tc>
        <w:tc>
          <w:tcPr>
            <w:tcW w:w="1433" w:type="dxa"/>
            <w:tcMar>
              <w:left w:w="58" w:type="dxa"/>
              <w:right w:w="58" w:type="dxa"/>
            </w:tcMar>
            <w:vAlign w:val="center"/>
          </w:tcPr>
          <w:p w14:paraId="7C70CCE6" w14:textId="77777777" w:rsidR="007B2400" w:rsidRDefault="007B2400" w:rsidP="001A76FE">
            <w:pPr>
              <w:jc w:val="center"/>
            </w:pPr>
            <w:r>
              <w:t>Rx6</w:t>
            </w:r>
          </w:p>
        </w:tc>
        <w:tc>
          <w:tcPr>
            <w:tcW w:w="1080" w:type="dxa"/>
            <w:vAlign w:val="center"/>
          </w:tcPr>
          <w:p w14:paraId="0E7196C2" w14:textId="77777777" w:rsidR="007B2400" w:rsidRDefault="007B2400" w:rsidP="001A76FE">
            <w:pPr>
              <w:jc w:val="center"/>
            </w:pPr>
            <w:r>
              <w:t>rows</w:t>
            </w:r>
          </w:p>
        </w:tc>
      </w:tr>
      <w:tr w:rsidR="007B2400" w14:paraId="4E29F645" w14:textId="77777777" w:rsidTr="001A76FE">
        <w:tc>
          <w:tcPr>
            <w:tcW w:w="369" w:type="dxa"/>
            <w:tcMar>
              <w:left w:w="58" w:type="dxa"/>
              <w:right w:w="58" w:type="dxa"/>
            </w:tcMar>
          </w:tcPr>
          <w:p w14:paraId="49D935B1" w14:textId="77777777" w:rsidR="007B2400" w:rsidRDefault="007B2400" w:rsidP="001A76FE">
            <w:r>
              <w:t>33</w:t>
            </w:r>
          </w:p>
        </w:tc>
        <w:tc>
          <w:tcPr>
            <w:tcW w:w="1162" w:type="dxa"/>
            <w:tcMar>
              <w:left w:w="58" w:type="dxa"/>
              <w:right w:w="58" w:type="dxa"/>
            </w:tcMar>
            <w:vAlign w:val="center"/>
          </w:tcPr>
          <w:p w14:paraId="2CEDA06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TR6_CG</w:t>
            </w:r>
          </w:p>
        </w:tc>
        <w:tc>
          <w:tcPr>
            <w:tcW w:w="1128" w:type="dxa"/>
            <w:tcMar>
              <w:left w:w="58" w:type="dxa"/>
              <w:right w:w="58" w:type="dxa"/>
            </w:tcMar>
            <w:vAlign w:val="center"/>
          </w:tcPr>
          <w:p w14:paraId="332EF50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BRCG</w:t>
            </w:r>
          </w:p>
        </w:tc>
        <w:tc>
          <w:tcPr>
            <w:tcW w:w="4696" w:type="dxa"/>
            <w:tcMar>
              <w:left w:w="58" w:type="dxa"/>
              <w:right w:w="58" w:type="dxa"/>
            </w:tcMar>
            <w:vAlign w:val="center"/>
          </w:tcPr>
          <w:p w14:paraId="2B7B833C" w14:textId="77777777" w:rsidR="007B2400" w:rsidRPr="00C57317"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12"/>
              </w:rPr>
              <w:object w:dxaOrig="380" w:dyaOrig="360" w14:anchorId="22E84DCA">
                <v:shape id="_x0000_i1272" type="#_x0000_t75" style="width:19.5pt;height:18.75pt" o:ole="">
                  <v:imagedata r:id="rId496" o:title=""/>
                </v:shape>
                <o:OLEObject Type="Embed" ProgID="Equation.DSMT4" ShapeID="_x0000_i1272" DrawAspect="Content" ObjectID="_1818859856" r:id="rId498"/>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CG</w:t>
            </w:r>
          </w:p>
        </w:tc>
        <w:tc>
          <w:tcPr>
            <w:tcW w:w="1433" w:type="dxa"/>
            <w:tcMar>
              <w:left w:w="58" w:type="dxa"/>
              <w:right w:w="58" w:type="dxa"/>
            </w:tcMar>
            <w:vAlign w:val="center"/>
          </w:tcPr>
          <w:p w14:paraId="3C665F4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6</w:t>
            </w:r>
          </w:p>
        </w:tc>
        <w:tc>
          <w:tcPr>
            <w:tcW w:w="1080" w:type="dxa"/>
            <w:vAlign w:val="center"/>
          </w:tcPr>
          <w:p w14:paraId="3E61EF6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bl>
    <w:p w14:paraId="3AD98338" w14:textId="77777777" w:rsidR="007B2400" w:rsidRDefault="007B2400" w:rsidP="007B2400">
      <w:pPr>
        <w:tabs>
          <w:tab w:val="left" w:pos="720"/>
          <w:tab w:val="left" w:pos="1440"/>
          <w:tab w:val="left" w:pos="2160"/>
          <w:tab w:val="left" w:pos="2880"/>
          <w:tab w:val="left" w:pos="3600"/>
          <w:tab w:val="left" w:pos="4320"/>
          <w:tab w:val="right" w:pos="7740"/>
        </w:tabs>
      </w:pPr>
    </w:p>
    <w:p w14:paraId="458BC021" w14:textId="77777777" w:rsidR="007B2400" w:rsidRDefault="007B2400" w:rsidP="007B2400">
      <w:pPr>
        <w:keepNext/>
        <w:keepLines/>
        <w:tabs>
          <w:tab w:val="left" w:pos="720"/>
          <w:tab w:val="left" w:pos="1440"/>
          <w:tab w:val="left" w:pos="2160"/>
          <w:tab w:val="left" w:pos="2880"/>
          <w:tab w:val="left" w:pos="3600"/>
          <w:tab w:val="left" w:pos="4320"/>
          <w:tab w:val="right" w:pos="7740"/>
        </w:tabs>
      </w:pPr>
      <w:r>
        <w:t>Notes:</w:t>
      </w:r>
    </w:p>
    <w:p w14:paraId="1D568217"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t) indicates matrix transposition</w:t>
      </w:r>
    </w:p>
    <w:p w14:paraId="1AC96681" w14:textId="77777777" w:rsidR="007B2400" w:rsidRDefault="007B2400" w:rsidP="007B2400">
      <w:pPr>
        <w:keepNext/>
        <w:keepLines/>
        <w:tabs>
          <w:tab w:val="left" w:pos="720"/>
          <w:tab w:val="left" w:pos="2160"/>
          <w:tab w:val="left" w:pos="2880"/>
          <w:tab w:val="left" w:pos="3600"/>
          <w:tab w:val="left" w:pos="4320"/>
          <w:tab w:val="right" w:pos="7740"/>
        </w:tabs>
        <w:ind w:left="1080" w:right="720"/>
      </w:pPr>
    </w:p>
    <w:p w14:paraId="3B6E148B"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 xml:space="preserve">Matrix </w:t>
      </w:r>
      <w:r w:rsidRPr="002334FD">
        <w:rPr>
          <w:position w:val="-12"/>
        </w:rPr>
        <w:object w:dxaOrig="460" w:dyaOrig="360" w14:anchorId="44FD0544">
          <v:shape id="_x0000_i1273" type="#_x0000_t75" style="width:23.25pt;height:18.75pt" o:ole="">
            <v:imagedata r:id="rId499" o:title=""/>
          </v:shape>
          <o:OLEObject Type="Embed" ProgID="Equation" ShapeID="_x0000_i1273" DrawAspect="Content" ObjectID="_1818859857" r:id="rId500"/>
        </w:object>
      </w:r>
      <w:r>
        <w:t>will be singular if there are rotational DOF’s  but no rotational inertia in the R-set, in which case small rotational inertias may have to be added at these DOF’s.</w:t>
      </w:r>
    </w:p>
    <w:p w14:paraId="0916DC63"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right="720"/>
      </w:pPr>
    </w:p>
    <w:p w14:paraId="4D1164CE"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 xml:space="preserve">Matrix </w:t>
      </w:r>
      <w:r w:rsidRPr="002334FD">
        <w:rPr>
          <w:position w:val="-12"/>
        </w:rPr>
        <w:object w:dxaOrig="400" w:dyaOrig="360" w14:anchorId="39BFD519">
          <v:shape id="_x0000_i1274" type="#_x0000_t75" style="width:20.25pt;height:18.75pt" o:ole="">
            <v:imagedata r:id="rId501" o:title=""/>
          </v:shape>
          <o:OLEObject Type="Embed" ProgID="Equation" ShapeID="_x0000_i1274" DrawAspect="Content" ObjectID="_1818859858" r:id="rId502"/>
        </w:object>
      </w:r>
      <w:r>
        <w:t>is null if the boundary is a determinant set of DOF’s.</w:t>
      </w:r>
    </w:p>
    <w:p w14:paraId="2F551E6F"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right="720"/>
      </w:pPr>
    </w:p>
    <w:p w14:paraId="6F7D5BDE"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 xml:space="preserve">Matrix </w:t>
      </w:r>
      <w:r w:rsidRPr="002334FD">
        <w:rPr>
          <w:position w:val="-12"/>
        </w:rPr>
        <w:object w:dxaOrig="460" w:dyaOrig="360" w14:anchorId="0F5F004B">
          <v:shape id="_x0000_i1275" type="#_x0000_t75" style="width:23.25pt;height:18.75pt" o:ole="">
            <v:imagedata r:id="rId503" o:title=""/>
          </v:shape>
          <o:OLEObject Type="Embed" ProgID="Equation" ShapeID="_x0000_i1275" DrawAspect="Content" ObjectID="_1818859859" r:id="rId504"/>
        </w:object>
      </w:r>
      <w:r>
        <w:t xml:space="preserve"> is the rigid body mass matrix if the boundary is a determinant set of DOF’s</w:t>
      </w:r>
    </w:p>
    <w:p w14:paraId="373A41CB" w14:textId="77777777" w:rsidR="007B2400" w:rsidRPr="006850C3" w:rsidRDefault="007B2400" w:rsidP="007B2400">
      <w:pPr>
        <w:pStyle w:val="Heading2"/>
      </w:pPr>
      <w:r>
        <w:rPr>
          <w:b w:val="0"/>
          <w:i w:val="0"/>
          <w:sz w:val="20"/>
        </w:rPr>
        <w:br w:type="page"/>
      </w:r>
      <w:bookmarkStart w:id="34" w:name="_Toc208245261"/>
      <w:r w:rsidRPr="006850C3">
        <w:lastRenderedPageBreak/>
        <w:t>Craig-Bampton model generation example problem</w:t>
      </w:r>
      <w:bookmarkEnd w:id="34"/>
    </w:p>
    <w:p w14:paraId="50FAE32F" w14:textId="77777777" w:rsidR="007B2400" w:rsidRDefault="007B2400" w:rsidP="007B2400"/>
    <w:p w14:paraId="43EA6521" w14:textId="77777777" w:rsidR="007B2400" w:rsidRDefault="007B2400" w:rsidP="007B2400">
      <w:r>
        <w:t>The figure below shows a small example problem that is a frame made of CBAR’s that is a substructure assumed to be attached to some other structure in DOF’s 1,2,3 at grids 11 and 13 and in DOF’s 2,3 at grid 12.  The example problem F06 file (with the input echo’d) is shown on the following pages.  This section will discuss the input and output in an effort to explain the Craig-Bampton model generation process.</w:t>
      </w:r>
    </w:p>
    <w:p w14:paraId="123681C7" w14:textId="77777777" w:rsidR="007B2400" w:rsidRDefault="007B2400" w:rsidP="007B2400"/>
    <w:p w14:paraId="501D5A27" w14:textId="77777777" w:rsidR="007B2400" w:rsidRDefault="007B2400" w:rsidP="007B2400">
      <w:r>
        <w:t>Equation 10.26 defines the Craig-Bampton degrees of freedom (CB-DOF’s) as U</w:t>
      </w:r>
      <w:r>
        <w:rPr>
          <w:vertAlign w:val="subscript"/>
        </w:rPr>
        <w:t>z</w:t>
      </w:r>
      <w:r>
        <w:t xml:space="preserve"> which, for this example, consists of the 18 DOF’s:</w:t>
      </w:r>
    </w:p>
    <w:p w14:paraId="1118601D" w14:textId="77777777" w:rsidR="007B2400" w:rsidRDefault="007B2400" w:rsidP="007B2400"/>
    <w:p w14:paraId="6F2BF91F" w14:textId="77777777" w:rsidR="007B2400" w:rsidRDefault="007B2400" w:rsidP="007B2400">
      <w:pPr>
        <w:numPr>
          <w:ilvl w:val="0"/>
          <w:numId w:val="27"/>
        </w:numPr>
        <w:overflowPunct w:val="0"/>
        <w:autoSpaceDE w:val="0"/>
        <w:autoSpaceDN w:val="0"/>
        <w:adjustRightInd w:val="0"/>
        <w:textAlignment w:val="baseline"/>
      </w:pPr>
      <w:r>
        <w:t xml:space="preserve">8 boundary acceleration DOF’s, </w:t>
      </w:r>
      <w:r w:rsidRPr="001E2DDE">
        <w:rPr>
          <w:position w:val="-12"/>
        </w:rPr>
        <w:object w:dxaOrig="300" w:dyaOrig="360" w14:anchorId="4A9AF96A">
          <v:shape id="_x0000_i1276" type="#_x0000_t75" style="width:15pt;height:18.75pt" o:ole="">
            <v:imagedata r:id="rId505" o:title=""/>
          </v:shape>
          <o:OLEObject Type="Embed" ProgID="Equation.DSMT4" ShapeID="_x0000_i1276" DrawAspect="Content" ObjectID="_1818859860" r:id="rId506"/>
        </w:object>
      </w:r>
      <w:r w:rsidRPr="001E2DDE">
        <w:rPr>
          <w:position w:val="-4"/>
        </w:rPr>
        <w:object w:dxaOrig="160" w:dyaOrig="240" w14:anchorId="365F2BE1">
          <v:shape id="_x0000_i1277" type="#_x0000_t75" style="width:8.25pt;height:12pt" o:ole="">
            <v:imagedata r:id="rId55" o:title=""/>
          </v:shape>
          <o:OLEObject Type="Embed" ProgID="Equation.DSMT4" ShapeID="_x0000_i1277" DrawAspect="Content" ObjectID="_1818859861" r:id="rId507"/>
        </w:object>
      </w:r>
    </w:p>
    <w:p w14:paraId="05010A22" w14:textId="77777777" w:rsidR="007B2400" w:rsidRDefault="007B2400" w:rsidP="007B2400">
      <w:pPr>
        <w:numPr>
          <w:ilvl w:val="0"/>
          <w:numId w:val="27"/>
        </w:numPr>
        <w:overflowPunct w:val="0"/>
        <w:autoSpaceDE w:val="0"/>
        <w:autoSpaceDN w:val="0"/>
        <w:adjustRightInd w:val="0"/>
        <w:textAlignment w:val="baseline"/>
      </w:pPr>
      <w:r>
        <w:t xml:space="preserve">2 modal acceleration DOF’s, </w:t>
      </w:r>
      <w:r w:rsidRPr="001E2DDE">
        <w:rPr>
          <w:position w:val="-12"/>
        </w:rPr>
        <w:object w:dxaOrig="279" w:dyaOrig="380" w14:anchorId="7C231E71">
          <v:shape id="_x0000_i1278" type="#_x0000_t75" style="width:13.5pt;height:19.5pt" o:ole="">
            <v:imagedata r:id="rId508" o:title=""/>
          </v:shape>
          <o:OLEObject Type="Embed" ProgID="Equation.DSMT4" ShapeID="_x0000_i1278" DrawAspect="Content" ObjectID="_1818859862" r:id="rId509"/>
        </w:object>
      </w:r>
      <w:r>
        <w:t xml:space="preserve"> (see EIGRL request for 2 modes to be extracted)</w:t>
      </w:r>
    </w:p>
    <w:p w14:paraId="13EE752C" w14:textId="77777777" w:rsidR="007B2400" w:rsidRDefault="007B2400" w:rsidP="007B2400">
      <w:pPr>
        <w:numPr>
          <w:ilvl w:val="0"/>
          <w:numId w:val="27"/>
        </w:numPr>
        <w:overflowPunct w:val="0"/>
        <w:autoSpaceDE w:val="0"/>
        <w:autoSpaceDN w:val="0"/>
        <w:adjustRightInd w:val="0"/>
        <w:textAlignment w:val="baseline"/>
      </w:pPr>
      <w:r>
        <w:t xml:space="preserve">8 boundary displacement DOF’s, </w:t>
      </w:r>
      <w:r w:rsidRPr="001E2DDE">
        <w:rPr>
          <w:position w:val="-12"/>
        </w:rPr>
        <w:object w:dxaOrig="300" w:dyaOrig="360" w14:anchorId="6A53CEBB">
          <v:shape id="_x0000_i1279" type="#_x0000_t75" style="width:15pt;height:18.75pt" o:ole="">
            <v:imagedata r:id="rId510" o:title=""/>
          </v:shape>
          <o:OLEObject Type="Embed" ProgID="Equation.DSMT4" ShapeID="_x0000_i1279" DrawAspect="Content" ObjectID="_1818859863" r:id="rId511"/>
        </w:object>
      </w:r>
    </w:p>
    <w:p w14:paraId="3E11E304" w14:textId="77777777" w:rsidR="007B2400" w:rsidRPr="00F73E2B" w:rsidRDefault="007B2400" w:rsidP="007B2400">
      <w:pPr>
        <w:ind w:left="720"/>
      </w:pPr>
    </w:p>
    <w:p w14:paraId="4F3ED59D" w14:textId="357B1CD0" w:rsidR="007B2400" w:rsidRDefault="007B2400" w:rsidP="007B2400">
      <w:pPr>
        <w:jc w:val="center"/>
      </w:pPr>
      <w:r>
        <w:rPr>
          <w:noProof/>
        </w:rPr>
        <w:drawing>
          <wp:inline distT="0" distB="0" distL="0" distR="0" wp14:anchorId="2C2EDB8A" wp14:editId="7B52E07D">
            <wp:extent cx="3840480" cy="4907280"/>
            <wp:effectExtent l="0" t="0" r="0" b="0"/>
            <wp:docPr id="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840480" cy="4907280"/>
                    </a:xfrm>
                    <a:prstGeom prst="rect">
                      <a:avLst/>
                    </a:prstGeom>
                    <a:noFill/>
                    <a:ln>
                      <a:noFill/>
                    </a:ln>
                  </pic:spPr>
                </pic:pic>
              </a:graphicData>
            </a:graphic>
          </wp:inline>
        </w:drawing>
      </w:r>
    </w:p>
    <w:p w14:paraId="3895B49D" w14:textId="77777777" w:rsidR="007B2400" w:rsidRPr="00A36CDE" w:rsidRDefault="007B2400" w:rsidP="007B2400">
      <w:pPr>
        <w:jc w:val="center"/>
      </w:pPr>
      <w:r>
        <w:t>Figure 10.2 – Example CB model: CB-EXAMPLE-12b.DAT</w:t>
      </w:r>
    </w:p>
    <w:p w14:paraId="623EB6F0" w14:textId="77777777" w:rsidR="007B2400" w:rsidRDefault="007B2400" w:rsidP="007B2400">
      <w:pPr>
        <w:tabs>
          <w:tab w:val="left" w:pos="720"/>
          <w:tab w:val="left" w:pos="1440"/>
          <w:tab w:val="left" w:pos="2160"/>
          <w:tab w:val="left" w:pos="2880"/>
          <w:tab w:val="left" w:pos="3600"/>
          <w:tab w:val="left" w:pos="4320"/>
          <w:tab w:val="right" w:pos="7740"/>
        </w:tabs>
      </w:pPr>
    </w:p>
    <w:p w14:paraId="1AFCEF1B" w14:textId="77777777" w:rsidR="007B2400" w:rsidRDefault="007B2400" w:rsidP="007B2400">
      <w:pPr>
        <w:tabs>
          <w:tab w:val="left" w:pos="720"/>
          <w:tab w:val="left" w:pos="1440"/>
          <w:tab w:val="left" w:pos="2160"/>
          <w:tab w:val="left" w:pos="2880"/>
          <w:tab w:val="left" w:pos="3600"/>
          <w:tab w:val="left" w:pos="4320"/>
          <w:tab w:val="right" w:pos="7740"/>
        </w:tabs>
      </w:pPr>
    </w:p>
    <w:p w14:paraId="746D9115" w14:textId="77777777" w:rsidR="007B2400" w:rsidRPr="001E2BE5" w:rsidRDefault="007B2400" w:rsidP="007B2400">
      <w:pPr>
        <w:rPr>
          <w:u w:val="single"/>
        </w:rPr>
      </w:pPr>
      <w:r>
        <w:rPr>
          <w:u w:val="single"/>
        </w:rPr>
        <w:br w:type="page"/>
      </w:r>
      <w:r>
        <w:rPr>
          <w:u w:val="single"/>
        </w:rPr>
        <w:lastRenderedPageBreak/>
        <w:t>Notes on section 10</w:t>
      </w:r>
      <w:r w:rsidRPr="001E2BE5">
        <w:rPr>
          <w:u w:val="single"/>
        </w:rPr>
        <w:t>.6.1: CB-EXAMPLE-12b.F06</w:t>
      </w:r>
    </w:p>
    <w:p w14:paraId="2A63CE43" w14:textId="77777777" w:rsidR="007B2400" w:rsidRDefault="007B2400" w:rsidP="007B2400"/>
    <w:p w14:paraId="51ECAF17" w14:textId="77777777" w:rsidR="007B2400" w:rsidRDefault="007B2400" w:rsidP="007B2400">
      <w:r>
        <w:t>The echo of the input shows the following salient points for a CB model generation (much like a SOL 3 eigenvalue analysis in terms of input data):</w:t>
      </w:r>
    </w:p>
    <w:p w14:paraId="0005DB87" w14:textId="77777777" w:rsidR="007B2400" w:rsidRDefault="007B2400" w:rsidP="007B2400"/>
    <w:p w14:paraId="7BC3792B" w14:textId="77777777" w:rsidR="007B2400" w:rsidRDefault="007B2400" w:rsidP="007B2400">
      <w:pPr>
        <w:numPr>
          <w:ilvl w:val="0"/>
          <w:numId w:val="22"/>
        </w:numPr>
        <w:overflowPunct w:val="0"/>
        <w:autoSpaceDE w:val="0"/>
        <w:autoSpaceDN w:val="0"/>
        <w:adjustRightInd w:val="0"/>
        <w:textAlignment w:val="baseline"/>
      </w:pPr>
      <w:r w:rsidRPr="00A421D5">
        <w:rPr>
          <w:u w:val="single"/>
        </w:rPr>
        <w:t>Executive Contro</w:t>
      </w:r>
      <w:r>
        <w:t>l:</w:t>
      </w:r>
    </w:p>
    <w:p w14:paraId="150C707E" w14:textId="77777777" w:rsidR="007B2400" w:rsidRDefault="007B2400" w:rsidP="007B2400"/>
    <w:p w14:paraId="19445B95" w14:textId="77777777" w:rsidR="007B2400" w:rsidRDefault="007B2400" w:rsidP="007B2400">
      <w:pPr>
        <w:numPr>
          <w:ilvl w:val="1"/>
          <w:numId w:val="22"/>
        </w:numPr>
        <w:overflowPunct w:val="0"/>
        <w:autoSpaceDE w:val="0"/>
        <w:autoSpaceDN w:val="0"/>
        <w:adjustRightInd w:val="0"/>
        <w:textAlignment w:val="baseline"/>
      </w:pPr>
      <w:r>
        <w:t>SOL 31 indicates CB model generation</w:t>
      </w:r>
    </w:p>
    <w:p w14:paraId="6E7A1361" w14:textId="77777777" w:rsidR="007B2400" w:rsidRDefault="007B2400" w:rsidP="007B2400">
      <w:pPr>
        <w:ind w:left="720"/>
      </w:pPr>
    </w:p>
    <w:p w14:paraId="5C466F8A" w14:textId="77777777" w:rsidR="007B2400" w:rsidRDefault="007B2400" w:rsidP="007B2400">
      <w:pPr>
        <w:numPr>
          <w:ilvl w:val="1"/>
          <w:numId w:val="22"/>
        </w:numPr>
        <w:overflowPunct w:val="0"/>
        <w:autoSpaceDE w:val="0"/>
        <w:autoSpaceDN w:val="0"/>
        <w:adjustRightInd w:val="0"/>
        <w:textAlignment w:val="baseline"/>
      </w:pPr>
      <w:r>
        <w:t>The OUTPUT4 commands show the matrices that will be written in a format the same as NASTRAN OUTPUT4 files.  These matrix data blocks are ones that are listed on Table 10.2 as allowable OUTPUT4 matrices.  Notice that several are written to unit 21 while others are written to unit 22. As explained in section 5.1 of the MYSTRAN Users Reference Manual, unit numbers 21 through 27 are valid for writing OUTPUT4 matrices.</w:t>
      </w:r>
    </w:p>
    <w:p w14:paraId="1531F25A" w14:textId="77777777" w:rsidR="007B2400" w:rsidRDefault="007B2400" w:rsidP="007B2400"/>
    <w:p w14:paraId="382B2BC8" w14:textId="77777777" w:rsidR="007B2400" w:rsidRDefault="007B2400" w:rsidP="007B2400">
      <w:pPr>
        <w:keepNext/>
        <w:keepLines/>
        <w:numPr>
          <w:ilvl w:val="0"/>
          <w:numId w:val="22"/>
        </w:numPr>
        <w:overflowPunct w:val="0"/>
        <w:autoSpaceDE w:val="0"/>
        <w:autoSpaceDN w:val="0"/>
        <w:adjustRightInd w:val="0"/>
        <w:textAlignment w:val="baseline"/>
      </w:pPr>
      <w:r>
        <w:rPr>
          <w:u w:val="single"/>
        </w:rPr>
        <w:t>Case</w:t>
      </w:r>
      <w:r w:rsidRPr="00A421D5">
        <w:rPr>
          <w:u w:val="single"/>
        </w:rPr>
        <w:t xml:space="preserve"> Contro</w:t>
      </w:r>
      <w:r>
        <w:t>l:</w:t>
      </w:r>
    </w:p>
    <w:p w14:paraId="6B3B5D43" w14:textId="77777777" w:rsidR="007B2400" w:rsidRDefault="007B2400" w:rsidP="007B2400">
      <w:pPr>
        <w:keepNext/>
        <w:keepLines/>
      </w:pPr>
    </w:p>
    <w:p w14:paraId="5F75C9BA" w14:textId="77777777" w:rsidR="007B2400" w:rsidRDefault="007B2400" w:rsidP="007B2400">
      <w:pPr>
        <w:keepNext/>
        <w:keepLines/>
        <w:numPr>
          <w:ilvl w:val="0"/>
          <w:numId w:val="25"/>
        </w:numPr>
        <w:overflowPunct w:val="0"/>
        <w:autoSpaceDE w:val="0"/>
        <w:autoSpaceDN w:val="0"/>
        <w:adjustRightInd w:val="0"/>
        <w:textAlignment w:val="baseline"/>
      </w:pPr>
      <w:r>
        <w:t>METHOD = 1 is to be used for a normal eigenvalue analysis (same as if SOL were 3)</w:t>
      </w:r>
    </w:p>
    <w:p w14:paraId="44C8BE1C" w14:textId="77777777" w:rsidR="007B2400" w:rsidRDefault="007B2400" w:rsidP="007B2400">
      <w:pPr>
        <w:keepNext/>
        <w:keepLines/>
        <w:ind w:left="360"/>
      </w:pPr>
    </w:p>
    <w:p w14:paraId="64321455" w14:textId="77777777" w:rsidR="007B2400" w:rsidRDefault="007B2400" w:rsidP="007B2400">
      <w:pPr>
        <w:keepNext/>
        <w:keepLines/>
        <w:numPr>
          <w:ilvl w:val="0"/>
          <w:numId w:val="25"/>
        </w:numPr>
        <w:overflowPunct w:val="0"/>
        <w:autoSpaceDE w:val="0"/>
        <w:autoSpaceDN w:val="0"/>
        <w:adjustRightInd w:val="0"/>
        <w:textAlignment w:val="baseline"/>
      </w:pPr>
      <w:r>
        <w:t>Outputs (ACCE, DISP, ELFORCE, STRESS) are for Output Transformation Matrices (OTM’s) for the specified sets.  These will be written to the text F06 file.  In addition they will be written to binary files (same name, CB-EXAMPLE-12b) with extension OP8 for the element related OTM;s (ELFORCE, STRESS in this case and OP9 for the grid related OTM’s (ACCE, DISP in this case)</w:t>
      </w:r>
    </w:p>
    <w:p w14:paraId="7042EAC0" w14:textId="77777777" w:rsidR="007B2400" w:rsidRDefault="007B2400" w:rsidP="007B2400"/>
    <w:p w14:paraId="5234BAD7" w14:textId="77777777" w:rsidR="007B2400" w:rsidRDefault="007B2400" w:rsidP="007B2400">
      <w:pPr>
        <w:numPr>
          <w:ilvl w:val="0"/>
          <w:numId w:val="22"/>
        </w:numPr>
        <w:overflowPunct w:val="0"/>
        <w:autoSpaceDE w:val="0"/>
        <w:autoSpaceDN w:val="0"/>
        <w:adjustRightInd w:val="0"/>
        <w:textAlignment w:val="baseline"/>
      </w:pPr>
      <w:r>
        <w:rPr>
          <w:u w:val="single"/>
        </w:rPr>
        <w:t>Bulk Data</w:t>
      </w:r>
      <w:r>
        <w:t>:</w:t>
      </w:r>
    </w:p>
    <w:p w14:paraId="4BF0A3F2" w14:textId="77777777" w:rsidR="007B2400" w:rsidRDefault="007B2400" w:rsidP="007B2400"/>
    <w:p w14:paraId="69CE4C95" w14:textId="77777777" w:rsidR="007B2400" w:rsidRDefault="007B2400" w:rsidP="007B2400">
      <w:pPr>
        <w:numPr>
          <w:ilvl w:val="0"/>
          <w:numId w:val="26"/>
        </w:numPr>
        <w:overflowPunct w:val="0"/>
        <w:autoSpaceDE w:val="0"/>
        <w:autoSpaceDN w:val="0"/>
        <w:adjustRightInd w:val="0"/>
        <w:textAlignment w:val="baseline"/>
      </w:pPr>
      <w:r>
        <w:t>Shows the model for this example (notice it has mostly CBAR’s but there is also a RBE2)</w:t>
      </w:r>
    </w:p>
    <w:p w14:paraId="2A5CEFE2" w14:textId="77777777" w:rsidR="007B2400" w:rsidRDefault="007B2400" w:rsidP="007B2400">
      <w:pPr>
        <w:ind w:left="360"/>
      </w:pPr>
    </w:p>
    <w:p w14:paraId="4A6B7F54" w14:textId="77777777" w:rsidR="007B2400" w:rsidRDefault="007B2400" w:rsidP="007B2400">
      <w:pPr>
        <w:numPr>
          <w:ilvl w:val="0"/>
          <w:numId w:val="26"/>
        </w:numPr>
        <w:overflowPunct w:val="0"/>
        <w:autoSpaceDE w:val="0"/>
        <w:autoSpaceDN w:val="0"/>
        <w:adjustRightInd w:val="0"/>
        <w:textAlignment w:val="baseline"/>
      </w:pPr>
      <w:r>
        <w:t>Degrees of freedom at the boundary where this substructure attaches to other substructures are defined with the SUPORT Bulk Data entry.  This is the same procedure that is used in CB analyses by the NASTRAN DMAP (Direct Matrix Abstraction Program) method familiar to NASTRAN CB analysts.</w:t>
      </w:r>
    </w:p>
    <w:p w14:paraId="19008545" w14:textId="77777777" w:rsidR="007B2400" w:rsidRDefault="007B2400" w:rsidP="007B2400"/>
    <w:p w14:paraId="4405740B" w14:textId="77777777" w:rsidR="007B2400" w:rsidRDefault="007B2400" w:rsidP="007B2400">
      <w:pPr>
        <w:numPr>
          <w:ilvl w:val="0"/>
          <w:numId w:val="26"/>
        </w:numPr>
        <w:overflowPunct w:val="0"/>
        <w:autoSpaceDE w:val="0"/>
        <w:autoSpaceDN w:val="0"/>
        <w:adjustRightInd w:val="0"/>
        <w:textAlignment w:val="baseline"/>
      </w:pPr>
      <w:r>
        <w:t>Eigenvalue extraction, EIGRL requesting 2 modes to be extracted</w:t>
      </w:r>
    </w:p>
    <w:p w14:paraId="2041AAE1" w14:textId="77777777" w:rsidR="007B2400" w:rsidRDefault="007B2400" w:rsidP="007B2400"/>
    <w:p w14:paraId="12454E43" w14:textId="77777777" w:rsidR="007B2400" w:rsidRDefault="007B2400" w:rsidP="007B2400">
      <w:r>
        <w:t>The delineated F06 output begins on the page following the input model echo and shows the following:</w:t>
      </w:r>
    </w:p>
    <w:p w14:paraId="07D80FA0" w14:textId="77777777" w:rsidR="007B2400" w:rsidRDefault="007B2400" w:rsidP="007B2400"/>
    <w:p w14:paraId="06DC11D8" w14:textId="77777777" w:rsidR="007B2400" w:rsidRDefault="007B2400" w:rsidP="007B2400">
      <w:pPr>
        <w:numPr>
          <w:ilvl w:val="0"/>
          <w:numId w:val="34"/>
        </w:numPr>
        <w:overflowPunct w:val="0"/>
        <w:autoSpaceDE w:val="0"/>
        <w:autoSpaceDN w:val="0"/>
        <w:adjustRightInd w:val="0"/>
        <w:textAlignment w:val="baseline"/>
      </w:pPr>
      <w:r>
        <w:t>Eigenvalues extracted</w:t>
      </w:r>
    </w:p>
    <w:p w14:paraId="43A53F18" w14:textId="77777777" w:rsidR="007B2400" w:rsidRDefault="007B2400" w:rsidP="007B2400"/>
    <w:p w14:paraId="35725B54" w14:textId="77777777" w:rsidR="007B2400" w:rsidRDefault="007B2400" w:rsidP="007B2400">
      <w:pPr>
        <w:numPr>
          <w:ilvl w:val="0"/>
          <w:numId w:val="34"/>
        </w:numPr>
        <w:overflowPunct w:val="0"/>
        <w:autoSpaceDE w:val="0"/>
        <w:autoSpaceDN w:val="0"/>
        <w:adjustRightInd w:val="0"/>
        <w:textAlignment w:val="baseline"/>
      </w:pPr>
      <w:r>
        <w:t>Messages on the matrices requested to be written to OUTPUT4 files</w:t>
      </w:r>
    </w:p>
    <w:p w14:paraId="7F2676A9" w14:textId="77777777" w:rsidR="007B2400" w:rsidRDefault="007B2400" w:rsidP="007B2400"/>
    <w:p w14:paraId="01A326BD" w14:textId="77777777" w:rsidR="007B2400" w:rsidRDefault="007B2400" w:rsidP="007B2400">
      <w:pPr>
        <w:numPr>
          <w:ilvl w:val="0"/>
          <w:numId w:val="34"/>
        </w:numPr>
        <w:overflowPunct w:val="0"/>
        <w:autoSpaceDE w:val="0"/>
        <w:autoSpaceDN w:val="0"/>
        <w:adjustRightInd w:val="0"/>
        <w:textAlignment w:val="baseline"/>
      </w:pPr>
      <w:r>
        <w:t>For the first 3 of the 18 CB_DOF’s in this example the following output (requested in Case Control) is shown (other 15 were left out for clarity):</w:t>
      </w:r>
    </w:p>
    <w:p w14:paraId="6B11BF27" w14:textId="77777777" w:rsidR="007B2400" w:rsidRDefault="007B2400" w:rsidP="007B2400"/>
    <w:p w14:paraId="22DF389A" w14:textId="77777777" w:rsidR="007B2400" w:rsidRDefault="007B2400" w:rsidP="007B2400">
      <w:pPr>
        <w:numPr>
          <w:ilvl w:val="0"/>
          <w:numId w:val="32"/>
        </w:numPr>
        <w:overflowPunct w:val="0"/>
        <w:autoSpaceDE w:val="0"/>
        <w:autoSpaceDN w:val="0"/>
        <w:adjustRightInd w:val="0"/>
        <w:textAlignment w:val="baseline"/>
      </w:pPr>
      <w:r>
        <w:t>Displacement OTM for the requested grids (see Case Control command DISP = 102)</w:t>
      </w:r>
    </w:p>
    <w:p w14:paraId="688B2D81" w14:textId="77777777" w:rsidR="007B2400" w:rsidRDefault="007B2400" w:rsidP="007B2400"/>
    <w:p w14:paraId="3E5DAB98" w14:textId="77777777" w:rsidR="007B2400" w:rsidRDefault="007B2400" w:rsidP="007B2400">
      <w:pPr>
        <w:numPr>
          <w:ilvl w:val="0"/>
          <w:numId w:val="32"/>
        </w:numPr>
        <w:overflowPunct w:val="0"/>
        <w:autoSpaceDE w:val="0"/>
        <w:autoSpaceDN w:val="0"/>
        <w:adjustRightInd w:val="0"/>
        <w:textAlignment w:val="baseline"/>
      </w:pPr>
      <w:r>
        <w:t>Element engineering force OTM (see Case Control command ELFORCE = 201)</w:t>
      </w:r>
    </w:p>
    <w:p w14:paraId="2A8CB81E" w14:textId="77777777" w:rsidR="007B2400" w:rsidRDefault="007B2400" w:rsidP="007B2400"/>
    <w:p w14:paraId="73801ED4" w14:textId="77777777" w:rsidR="007B2400" w:rsidRDefault="007B2400" w:rsidP="007B2400">
      <w:pPr>
        <w:numPr>
          <w:ilvl w:val="0"/>
          <w:numId w:val="32"/>
        </w:numPr>
        <w:overflowPunct w:val="0"/>
        <w:autoSpaceDE w:val="0"/>
        <w:autoSpaceDN w:val="0"/>
        <w:adjustRightInd w:val="0"/>
        <w:textAlignment w:val="baseline"/>
      </w:pPr>
      <w:r>
        <w:t>Element stress OTM (see Case Control command STRESS = 202)</w:t>
      </w:r>
    </w:p>
    <w:p w14:paraId="152B933E" w14:textId="77777777" w:rsidR="007B2400" w:rsidRDefault="007B2400" w:rsidP="007B2400"/>
    <w:p w14:paraId="43BC7E7A" w14:textId="77777777" w:rsidR="007B2400" w:rsidRDefault="007B2400" w:rsidP="007B2400">
      <w:pPr>
        <w:numPr>
          <w:ilvl w:val="0"/>
          <w:numId w:val="34"/>
        </w:numPr>
        <w:overflowPunct w:val="0"/>
        <w:autoSpaceDE w:val="0"/>
        <w:autoSpaceDN w:val="0"/>
        <w:adjustRightInd w:val="0"/>
        <w:textAlignment w:val="baseline"/>
      </w:pPr>
      <w:r>
        <w:t xml:space="preserve">Acceleration OTM.  As shown in equation 10.48 the acceleration OTM has columns for </w:t>
      </w:r>
      <w:r w:rsidRPr="001E2DDE">
        <w:rPr>
          <w:position w:val="-12"/>
        </w:rPr>
        <w:object w:dxaOrig="300" w:dyaOrig="360" w14:anchorId="1CA8FD6C">
          <v:shape id="_x0000_i1280" type="#_x0000_t75" style="width:15pt;height:18.75pt" o:ole="">
            <v:imagedata r:id="rId505" o:title=""/>
          </v:shape>
          <o:OLEObject Type="Embed" ProgID="Equation.DSMT4" ShapeID="_x0000_i1280" DrawAspect="Content" ObjectID="_1818859864" r:id="rId513"/>
        </w:object>
      </w:r>
      <w:r>
        <w:t xml:space="preserve"> and </w:t>
      </w:r>
      <w:r w:rsidRPr="001E2DDE">
        <w:rPr>
          <w:position w:val="-12"/>
        </w:rPr>
        <w:object w:dxaOrig="279" w:dyaOrig="380" w14:anchorId="1A0EEC3B">
          <v:shape id="_x0000_i1281" type="#_x0000_t75" style="width:13.5pt;height:19.5pt" o:ole="">
            <v:imagedata r:id="rId508" o:title=""/>
          </v:shape>
          <o:OLEObject Type="Embed" ProgID="Equation.DSMT4" ShapeID="_x0000_i1281" DrawAspect="Content" ObjectID="_1818859865" r:id="rId514"/>
        </w:object>
      </w:r>
      <w:r>
        <w:t xml:space="preserve"> but not </w:t>
      </w:r>
      <w:r w:rsidRPr="001E2DDE">
        <w:rPr>
          <w:position w:val="-12"/>
        </w:rPr>
        <w:object w:dxaOrig="300" w:dyaOrig="360" w14:anchorId="49895EA9">
          <v:shape id="_x0000_i1282" type="#_x0000_t75" style="width:15pt;height:18.75pt" o:ole="">
            <v:imagedata r:id="rId510" o:title=""/>
          </v:shape>
          <o:OLEObject Type="Embed" ProgID="Equation.DSMT4" ShapeID="_x0000_i1282" DrawAspect="Content" ObjectID="_1818859866" r:id="rId515"/>
        </w:object>
      </w:r>
      <w:r>
        <w:t>. For this example, there are 10 columns in the acceleration OTM (8 boundary acceleration DOF’s and 2 modal acceleration DOF’s)</w:t>
      </w:r>
    </w:p>
    <w:p w14:paraId="314CD6B4" w14:textId="77777777" w:rsidR="007B2400" w:rsidRDefault="007B2400" w:rsidP="007B2400"/>
    <w:p w14:paraId="6BD57CB2" w14:textId="77777777" w:rsidR="007B2400" w:rsidRDefault="007B2400" w:rsidP="007B2400"/>
    <w:p w14:paraId="781DB98A" w14:textId="77777777" w:rsidR="007B2400" w:rsidRDefault="007B2400" w:rsidP="007B2400">
      <w:pPr>
        <w:rPr>
          <w:u w:val="single"/>
        </w:rPr>
      </w:pPr>
      <w:r>
        <w:rPr>
          <w:u w:val="single"/>
        </w:rPr>
        <w:lastRenderedPageBreak/>
        <w:t>Notes on section 10.6.2</w:t>
      </w:r>
      <w:r w:rsidRPr="001E2BE5">
        <w:rPr>
          <w:u w:val="single"/>
        </w:rPr>
        <w:t xml:space="preserve">: </w:t>
      </w:r>
      <w:r>
        <w:rPr>
          <w:u w:val="single"/>
        </w:rPr>
        <w:t>OUTPUT4 matrices written to CB-EXAMPLE-12b.OP1 and OP2</w:t>
      </w:r>
    </w:p>
    <w:p w14:paraId="2763CD28" w14:textId="77777777" w:rsidR="007B2400" w:rsidRDefault="007B2400" w:rsidP="007B2400">
      <w:pPr>
        <w:rPr>
          <w:u w:val="single"/>
        </w:rPr>
      </w:pPr>
    </w:p>
    <w:p w14:paraId="3AC25245" w14:textId="77777777" w:rsidR="007B2400" w:rsidRDefault="007B2400" w:rsidP="007B2400">
      <w:r w:rsidRPr="00D61DBE">
        <w:t xml:space="preserve">As shown in the Executive Control section of the F06 file in section </w:t>
      </w:r>
      <w:r>
        <w:t>10</w:t>
      </w:r>
      <w:r w:rsidRPr="00D61DBE">
        <w:t>.6.1</w:t>
      </w:r>
      <w:r>
        <w:t>, there were 3 matrices requested to be written to unit 21 and 4 to unit 22.  These binary files, translated to text, are shown in section 10.6.2.  The number of actual columns for each matrix is indicated in Table 10.2 but only the first 5 of the columns are shown here for the sake of brevity.  These are several of the important CB matrices needed to couple this CB substructure to other substructures in a combined analysis.  The binary OUTPUT4 files are written in the same format as the NASTRAN OUTPUT4 binary files.</w:t>
      </w:r>
    </w:p>
    <w:p w14:paraId="4BDAF9A2" w14:textId="77777777" w:rsidR="007B2400" w:rsidRDefault="007B2400" w:rsidP="007B2400"/>
    <w:p w14:paraId="2AA78A27" w14:textId="77777777" w:rsidR="007B2400" w:rsidRPr="00F8265F" w:rsidRDefault="007B2400" w:rsidP="007B2400">
      <w:pPr>
        <w:rPr>
          <w:u w:val="single"/>
        </w:rPr>
      </w:pPr>
      <w:r>
        <w:rPr>
          <w:u w:val="single"/>
        </w:rPr>
        <w:t>Notes on section 10</w:t>
      </w:r>
      <w:r w:rsidRPr="00F8265F">
        <w:rPr>
          <w:u w:val="single"/>
        </w:rPr>
        <w:t>.6.3: Displ and elem force/stress OTM’s written to CB-EXAMPLE-12b.OP1, OP2</w:t>
      </w:r>
    </w:p>
    <w:p w14:paraId="786BCCE3" w14:textId="77777777" w:rsidR="007B2400" w:rsidRDefault="007B2400" w:rsidP="007B2400"/>
    <w:p w14:paraId="5AA00EAF" w14:textId="77777777" w:rsidR="007B2400" w:rsidRDefault="007B2400" w:rsidP="007B2400">
      <w:pPr>
        <w:keepNext/>
        <w:keepLines/>
      </w:pPr>
      <w:r>
        <w:t>Any output requests in Case Control for grid related outputs (e.g. DISPL, ACCEL) and element force/stress outputs (e.g. ELFORCE, STRESS) are written to the text F06 file and also written to OUTPUT4 binary files (automatically; that is, no formal OUTPUT4 request is needed).  The element related OTM’s are always written to a file with the same filename as the F06 file but with extension OP8.  The grid related OTM’s are written to a file with extension OP9.</w:t>
      </w:r>
    </w:p>
    <w:p w14:paraId="496030E8" w14:textId="77777777" w:rsidR="007B2400" w:rsidRDefault="007B2400" w:rsidP="007B2400">
      <w:pPr>
        <w:keepNext/>
        <w:keepLines/>
      </w:pPr>
    </w:p>
    <w:p w14:paraId="0A410C40" w14:textId="77777777" w:rsidR="007B2400" w:rsidRDefault="007B2400" w:rsidP="007B2400">
      <w:pPr>
        <w:keepNext/>
        <w:keepLines/>
      </w:pPr>
      <w:r>
        <w:t>The first page of section 10.6.3 is a text translation of the element related OTM’s written to file</w:t>
      </w:r>
    </w:p>
    <w:p w14:paraId="7C7FB02A" w14:textId="77777777" w:rsidR="007B2400" w:rsidRDefault="007B2400" w:rsidP="007B2400">
      <w:pPr>
        <w:keepNext/>
        <w:keepLines/>
      </w:pPr>
      <w:r>
        <w:t>CB-EXAMPLE-12b.OP8.  The values are the same as was written to the F06 file for element forces and stresses but are also written to binary files in OUTPUT4 format to be used in analyses that couple the CB substructures.  In order to explain the contents of the binary OP8 file, a text file with extension OT8 is also automatically written (provided any Case Control requests are included for element forces/stresses) describing the contents of the OP8 binary file.  This OT8 text file gives an overview of the OP8 binary file and then goes on to describe each row written to the OP8 file.</w:t>
      </w:r>
    </w:p>
    <w:p w14:paraId="49962EF2" w14:textId="77777777" w:rsidR="007B2400" w:rsidRDefault="007B2400" w:rsidP="007B2400">
      <w:pPr>
        <w:keepNext/>
        <w:keepLines/>
      </w:pPr>
    </w:p>
    <w:p w14:paraId="2193E523" w14:textId="77777777" w:rsidR="007B2400" w:rsidRDefault="007B2400" w:rsidP="007B2400">
      <w:pPr>
        <w:keepNext/>
        <w:keepLines/>
      </w:pPr>
      <w:r>
        <w:t>The next several pages show the same type of information on the grid related OTM’s written to binary file with extension OP9 (with text description in OT9).  Again, this is the grid related outputs requested in Case Control and also written to the F06 text file.</w:t>
      </w:r>
    </w:p>
    <w:p w14:paraId="41CA46C8" w14:textId="77777777" w:rsidR="007B2400" w:rsidRDefault="007B2400" w:rsidP="007B2400">
      <w:pPr>
        <w:keepNext/>
        <w:keepLines/>
      </w:pPr>
      <w:r>
        <w:t>*</w:t>
      </w:r>
    </w:p>
    <w:p w14:paraId="5A7A5A4F" w14:textId="77777777" w:rsidR="00BD0181" w:rsidRDefault="00BD0181" w:rsidP="007B2400">
      <w:pPr>
        <w:keepNext/>
        <w:keepLines/>
        <w:sectPr w:rsidR="00BD0181" w:rsidSect="00494937">
          <w:footerReference w:type="even" r:id="rId516"/>
          <w:footerReference w:type="default" r:id="rId517"/>
          <w:pgSz w:w="12240" w:h="15840" w:code="1"/>
          <w:pgMar w:top="1152" w:right="1440" w:bottom="1008" w:left="1800" w:header="720" w:footer="720" w:gutter="0"/>
          <w:cols w:space="720"/>
        </w:sectPr>
      </w:pPr>
    </w:p>
    <w:p w14:paraId="769A03DE"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bookmarkStart w:id="35" w:name="_Toc150161814"/>
      <w:bookmarkStart w:id="36" w:name="_Toc150161887"/>
    </w:p>
    <w:p w14:paraId="0D935CFA"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6962AA13"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09239125"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3483DDAF"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41DC409D"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39A7B029" w14:textId="77777777" w:rsidR="007B2400" w:rsidRPr="00A5145D" w:rsidRDefault="007B2400" w:rsidP="007B2400">
      <w:pPr>
        <w:pStyle w:val="Heading3"/>
        <w:jc w:val="center"/>
        <w:rPr>
          <w:b/>
        </w:rPr>
      </w:pPr>
      <w:bookmarkStart w:id="37" w:name="_Toc208245262"/>
      <w:r w:rsidRPr="00A5145D">
        <w:rPr>
          <w:b/>
        </w:rPr>
        <w:t>CB-EXAMPLE-12-b.F06</w:t>
      </w:r>
      <w:bookmarkEnd w:id="35"/>
      <w:bookmarkEnd w:id="36"/>
      <w:bookmarkEnd w:id="37"/>
    </w:p>
    <w:p w14:paraId="711DE8A9" w14:textId="77777777" w:rsidR="007B2400" w:rsidRDefault="007B2400" w:rsidP="007B2400">
      <w:pPr>
        <w:jc w:val="center"/>
        <w:rPr>
          <w:rFonts w:cs="Arial"/>
          <w:b/>
          <w:sz w:val="28"/>
          <w:szCs w:val="28"/>
        </w:rPr>
      </w:pPr>
    </w:p>
    <w:p w14:paraId="23739E72" w14:textId="77777777" w:rsidR="007B2400" w:rsidRDefault="007B2400" w:rsidP="007B2400">
      <w:pPr>
        <w:jc w:val="center"/>
        <w:rPr>
          <w:rFonts w:cs="Arial"/>
        </w:rPr>
      </w:pPr>
      <w:r>
        <w:rPr>
          <w:rFonts w:cs="Arial"/>
        </w:rPr>
        <w:t>(delineated – some output not included here for the sake of clarity)</w:t>
      </w:r>
    </w:p>
    <w:p w14:paraId="2592496B" w14:textId="77777777" w:rsidR="007B2400" w:rsidRDefault="007B2400" w:rsidP="007B2400">
      <w:pPr>
        <w:jc w:val="center"/>
        <w:rPr>
          <w:rFonts w:cs="Arial"/>
        </w:rPr>
      </w:pPr>
    </w:p>
    <w:p w14:paraId="781744B7" w14:textId="77777777" w:rsidR="007B2400" w:rsidRDefault="007B2400" w:rsidP="007B2400">
      <w:pPr>
        <w:rPr>
          <w:rFonts w:ascii="Courier New" w:hAnsi="Courier New" w:cs="Courier New"/>
          <w:sz w:val="18"/>
          <w:szCs w:val="18"/>
        </w:rPr>
      </w:pPr>
      <w:r>
        <w:rPr>
          <w:rFonts w:ascii="Courier New" w:hAnsi="Courier New" w:cs="Courier New"/>
          <w:sz w:val="18"/>
          <w:szCs w:val="18"/>
        </w:rPr>
        <w:t xml:space="preserve">  </w:t>
      </w:r>
    </w:p>
    <w:p w14:paraId="2FB41F2F" w14:textId="77777777" w:rsidR="007B2400" w:rsidRPr="007A4C7F" w:rsidRDefault="007B2400" w:rsidP="007B2400">
      <w:pPr>
        <w:rPr>
          <w:rFonts w:ascii="Courier New" w:hAnsi="Courier New" w:cs="Courier New"/>
          <w:sz w:val="18"/>
          <w:szCs w:val="18"/>
        </w:rPr>
      </w:pPr>
      <w:r>
        <w:br w:type="page"/>
      </w:r>
      <w:r w:rsidRPr="007A4C7F">
        <w:rPr>
          <w:rFonts w:ascii="Courier New" w:hAnsi="Courier New" w:cs="Courier New"/>
          <w:sz w:val="18"/>
          <w:szCs w:val="18"/>
        </w:rPr>
        <w:lastRenderedPageBreak/>
        <w:t>1030180330</w:t>
      </w:r>
    </w:p>
    <w:p w14:paraId="2C1D2DE9" w14:textId="77777777" w:rsidR="007B2400" w:rsidRPr="004D44D1" w:rsidRDefault="007B2400" w:rsidP="007B2400">
      <w:pPr>
        <w:rPr>
          <w:rFonts w:ascii="Courier New" w:hAnsi="Courier New" w:cs="Courier New"/>
          <w:sz w:val="18"/>
          <w:szCs w:val="18"/>
        </w:rPr>
      </w:pPr>
    </w:p>
    <w:p w14:paraId="7677035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YSTRAN Version 3.00   Oct 20 2006 by Dr Bill Case (this TRIAL edition is SP protected)</w:t>
      </w:r>
    </w:p>
    <w:p w14:paraId="4EC7BCDA" w14:textId="77777777" w:rsidR="007B2400" w:rsidRPr="004D44D1" w:rsidRDefault="007B2400" w:rsidP="007B2400">
      <w:pPr>
        <w:rPr>
          <w:rFonts w:ascii="Courier New" w:hAnsi="Courier New" w:cs="Courier New"/>
          <w:sz w:val="18"/>
          <w:szCs w:val="18"/>
        </w:rPr>
      </w:pPr>
    </w:p>
    <w:p w14:paraId="5FA4E37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MYSTRAN BEGIN  : 10/30/2006 at 18: 3:30.640 The input file is CB-EXAMPLE-12-b.DAT                                                                                                                                                                                                                                             </w:t>
      </w:r>
    </w:p>
    <w:p w14:paraId="53B73820" w14:textId="77777777" w:rsidR="007B2400" w:rsidRPr="004D44D1" w:rsidRDefault="007B2400" w:rsidP="007B2400">
      <w:pPr>
        <w:rPr>
          <w:rFonts w:ascii="Courier New" w:hAnsi="Courier New" w:cs="Courier New"/>
          <w:sz w:val="18"/>
          <w:szCs w:val="18"/>
        </w:rPr>
      </w:pPr>
    </w:p>
    <w:p w14:paraId="36F1130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1 BEGIN</w:t>
      </w:r>
    </w:p>
    <w:p w14:paraId="59746AA8" w14:textId="77777777" w:rsidR="007B2400" w:rsidRPr="004D44D1" w:rsidRDefault="007B2400" w:rsidP="007B2400">
      <w:pPr>
        <w:rPr>
          <w:rFonts w:ascii="Courier New" w:hAnsi="Courier New" w:cs="Courier New"/>
          <w:sz w:val="18"/>
          <w:szCs w:val="18"/>
        </w:rPr>
      </w:pPr>
    </w:p>
    <w:p w14:paraId="622C8AD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1D6615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OL 31                                                                          </w:t>
      </w:r>
    </w:p>
    <w:p w14:paraId="7860681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587453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OUTPUT4   CG_LTM   , IF_LTM   ,         ,       ,       //-1/21 $               </w:t>
      </w:r>
    </w:p>
    <w:p w14:paraId="5177A58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OUTPUT4   KRRGN    , RBMCG    , MRRGN   ,       , RBRCG //-1/22 $               </w:t>
      </w:r>
    </w:p>
    <w:p w14:paraId="7614FAC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OUTPUT4   MR       ,          ,         ,       ,       //-1/21 $               </w:t>
      </w:r>
    </w:p>
    <w:p w14:paraId="1DE4EDD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END                                                                            </w:t>
      </w:r>
    </w:p>
    <w:p w14:paraId="7284692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TITLE  = TEST OF CRAIG-BAMPTON SOLUTION                                                                                           </w:t>
      </w:r>
    </w:p>
    <w:p w14:paraId="5CC3E60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UBTI  = FRAME USING CBAR's                                                                                                       </w:t>
      </w:r>
    </w:p>
    <w:p w14:paraId="625C45A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PC    = 1                                                                                                                        </w:t>
      </w:r>
    </w:p>
    <w:p w14:paraId="08E7F5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ETHOD = 1                                                                                                                        </w:t>
      </w:r>
    </w:p>
    <w:p w14:paraId="45D42C0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ECHO     = UNSORT                                                                                                                 </w:t>
      </w:r>
    </w:p>
    <w:p w14:paraId="77AA92F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5D5CA7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101  = 32                                                                                                                     </w:t>
      </w:r>
    </w:p>
    <w:p w14:paraId="55C4963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102  = 22, 32                                                                                                                 </w:t>
      </w:r>
    </w:p>
    <w:p w14:paraId="71C2854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201  = 211, 212                                                                                                               </w:t>
      </w:r>
    </w:p>
    <w:p w14:paraId="4E80E15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202  = 201                                                                                                                    </w:t>
      </w:r>
    </w:p>
    <w:p w14:paraId="4150D47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54F4A71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ACCE     = 101                                                                                                                    </w:t>
      </w:r>
    </w:p>
    <w:p w14:paraId="48BBC5F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DISP     = 102                                                                                                                    </w:t>
      </w:r>
    </w:p>
    <w:p w14:paraId="66A7A5E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ELFORCE  = 201                                                                                                                    </w:t>
      </w:r>
    </w:p>
    <w:p w14:paraId="48942F5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TRESS   = 202                                                                                                                    </w:t>
      </w:r>
    </w:p>
    <w:p w14:paraId="77E9CF3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EFFMASS = ALL                                                                                                                    </w:t>
      </w:r>
    </w:p>
    <w:p w14:paraId="5FBF2EF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PFACTOR = ALL                                                                                                                    </w:t>
      </w:r>
    </w:p>
    <w:p w14:paraId="4478DC2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BA2564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BEGIN BULK                                                                                                                        </w:t>
      </w:r>
    </w:p>
    <w:p w14:paraId="4DD5A02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176E3D2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EIGRL   1                       2       2       DPB     -1.     MASS            </w:t>
      </w:r>
    </w:p>
    <w:p w14:paraId="7B2CEF7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5EB6A1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EIGR    2        MGIV                   1       24                      +E1     </w:t>
      </w:r>
    </w:p>
    <w:p w14:paraId="3351E7A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E1     MASS                                                                    </w:t>
      </w:r>
    </w:p>
    <w:p w14:paraId="683179DD"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GRID    11              0.      </w:t>
      </w:r>
      <w:r w:rsidRPr="004D44D1">
        <w:rPr>
          <w:rFonts w:ascii="Courier New" w:hAnsi="Courier New" w:cs="Courier New"/>
          <w:sz w:val="18"/>
          <w:szCs w:val="18"/>
        </w:rPr>
        <w:t xml:space="preserve">0.      0.                                      </w:t>
      </w:r>
    </w:p>
    <w:p w14:paraId="4D1CFEF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12              100.    0.      0.                                      </w:t>
      </w:r>
    </w:p>
    <w:p w14:paraId="6C6DD78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13              50.     0.      50.                                     </w:t>
      </w:r>
    </w:p>
    <w:p w14:paraId="4CF1CC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21              0.      100.    0.                                      </w:t>
      </w:r>
    </w:p>
    <w:p w14:paraId="73516D8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22              100.    100.    0.                                      </w:t>
      </w:r>
    </w:p>
    <w:p w14:paraId="15E4DF8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31              50.     50.     0.                                      </w:t>
      </w:r>
    </w:p>
    <w:p w14:paraId="085F996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32              50.     50.     0.                                      </w:t>
      </w:r>
    </w:p>
    <w:p w14:paraId="568CE51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63CEFE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RBE2    401     31      123456  32                                              </w:t>
      </w:r>
    </w:p>
    <w:p w14:paraId="1ACB6CBF" w14:textId="77777777" w:rsidR="007B2400" w:rsidRPr="004D44D1" w:rsidRDefault="007B2400" w:rsidP="007B2400">
      <w:pPr>
        <w:rPr>
          <w:rFonts w:ascii="Courier New" w:hAnsi="Courier New" w:cs="Courier New"/>
          <w:sz w:val="18"/>
          <w:szCs w:val="18"/>
        </w:rPr>
      </w:pPr>
      <w:r>
        <w:rPr>
          <w:rFonts w:ascii="Courier New" w:hAnsi="Courier New" w:cs="Courier New"/>
          <w:sz w:val="18"/>
          <w:szCs w:val="18"/>
        </w:rPr>
        <w:br w:type="page"/>
      </w:r>
      <w:r w:rsidRPr="004D44D1">
        <w:rPr>
          <w:rFonts w:ascii="Courier New" w:hAnsi="Courier New" w:cs="Courier New"/>
          <w:sz w:val="18"/>
          <w:szCs w:val="18"/>
        </w:rPr>
        <w:lastRenderedPageBreak/>
        <w:t xml:space="preserve">$                                                                               </w:t>
      </w:r>
    </w:p>
    <w:p w14:paraId="0917A55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Frame support bars                                                            </w:t>
      </w:r>
    </w:p>
    <w:p w14:paraId="6B2EDF2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033F89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101     1       13      21      0.0     0.5     1.0             +C1     </w:t>
      </w:r>
    </w:p>
    <w:p w14:paraId="64D4AAD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1     56      456                                                             </w:t>
      </w:r>
    </w:p>
    <w:p w14:paraId="4DAA1EB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102     1       13      22      0.0     0.5     1.0             +C2     </w:t>
      </w:r>
    </w:p>
    <w:p w14:paraId="126863D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2     56      456                                                             </w:t>
      </w:r>
    </w:p>
    <w:p w14:paraId="49C9F18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343FFD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Edge bars                                                                     </w:t>
      </w:r>
    </w:p>
    <w:p w14:paraId="42BACA9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12FB343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1     2       11      21      0.0     0.0     1.0                     </w:t>
      </w:r>
    </w:p>
    <w:p w14:paraId="4A0ED34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2     2       12      22      0.0     0.0     1.0                     </w:t>
      </w:r>
    </w:p>
    <w:p w14:paraId="35CC5EE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3     2       11      12      0.0     0.0     1.0                     </w:t>
      </w:r>
    </w:p>
    <w:p w14:paraId="7C6287E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4     2       21      22      0.0     0.0     1.0                     </w:t>
      </w:r>
    </w:p>
    <w:p w14:paraId="6B04B90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F3A409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Diag bars                                                                     </w:t>
      </w:r>
    </w:p>
    <w:p w14:paraId="68CCC9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136D75F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1     3       11      31      0.0     0.0     1.0                     </w:t>
      </w:r>
    </w:p>
    <w:p w14:paraId="6952EE5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2     3       12      31      0.0     0.0     1.0                     </w:t>
      </w:r>
    </w:p>
    <w:p w14:paraId="2D8DDA7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3     3       21      31      0.0     0.0     1.0                     </w:t>
      </w:r>
    </w:p>
    <w:p w14:paraId="3601F74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4     3       22      31      0.0     0.0     1.0                     </w:t>
      </w:r>
    </w:p>
    <w:p w14:paraId="0478D4B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A85032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PBAR    1       1       0.36    0.09    0.09    0.18                            </w:t>
      </w:r>
    </w:p>
    <w:p w14:paraId="4BD6385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PBAR    2       1       0.10    10.0    10.0    20.0                            </w:t>
      </w:r>
    </w:p>
    <w:p w14:paraId="743B7D2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PBAR    3       1       6.0     6.0     6.0     12.0                            </w:t>
      </w:r>
    </w:p>
    <w:p w14:paraId="293C1E9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26DC14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AT1    1       10.+6           0.3     0.1                                     </w:t>
      </w:r>
    </w:p>
    <w:p w14:paraId="479B718B"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INFORMATION: MAT1 ENTRY        1 HAD FIELD FOR G  BLANK. </w:t>
      </w:r>
      <w:r w:rsidRPr="002F2CFD">
        <w:rPr>
          <w:rFonts w:ascii="Courier New" w:hAnsi="Courier New" w:cs="Courier New"/>
          <w:sz w:val="18"/>
          <w:szCs w:val="18"/>
          <w:lang w:val="es-ES"/>
        </w:rPr>
        <w:t>MYSTRAN CALCULATED G  =  3.846154E+06</w:t>
      </w:r>
    </w:p>
    <w:p w14:paraId="315FAB4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E3B969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CONM2   901     11              150.0   0.0     0.0     -5.0                    </w:t>
      </w:r>
    </w:p>
    <w:p w14:paraId="0F0D151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2     12              150.0   0.0     0.0     -5.0                    </w:t>
      </w:r>
    </w:p>
    <w:p w14:paraId="03EF055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3     21              150.0   0.0     0.0     -5.0                    </w:t>
      </w:r>
    </w:p>
    <w:p w14:paraId="03ABFF3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4     22              150.0   0.0     0.0     -5.0                    </w:t>
      </w:r>
    </w:p>
    <w:p w14:paraId="7869E3E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5     32              150.0   0.0     0.0     -5.0                    </w:t>
      </w:r>
    </w:p>
    <w:p w14:paraId="1159CED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D61F77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PC1    1       456     13                                                      </w:t>
      </w:r>
    </w:p>
    <w:p w14:paraId="72602BE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E8157A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BOUNDARY DOF'S                                                                </w:t>
      </w:r>
    </w:p>
    <w:p w14:paraId="730C323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5EFBA7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UPORT  11      123     12      23      13      123                             </w:t>
      </w:r>
    </w:p>
    <w:p w14:paraId="48D0D6D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ECE1899" w14:textId="77777777" w:rsidR="007B2400" w:rsidRDefault="007B2400" w:rsidP="007B2400">
      <w:pPr>
        <w:rPr>
          <w:rFonts w:ascii="Courier New" w:hAnsi="Courier New" w:cs="Courier New"/>
          <w:sz w:val="18"/>
          <w:szCs w:val="18"/>
        </w:rPr>
      </w:pPr>
      <w:r w:rsidRPr="00E079EA">
        <w:rPr>
          <w:rFonts w:ascii="Courier New" w:hAnsi="Courier New" w:cs="Courier New"/>
          <w:sz w:val="18"/>
          <w:szCs w:val="18"/>
        </w:rPr>
        <w:t xml:space="preserve">PARAM   WTMASS   .002591                                                        </w:t>
      </w:r>
    </w:p>
    <w:p w14:paraId="1392650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723B516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ENDDATA                                                                         </w:t>
      </w:r>
    </w:p>
    <w:p w14:paraId="68AFBB2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8ABD169" w14:textId="77777777" w:rsidR="007B2400" w:rsidRPr="002F2CFD" w:rsidRDefault="007B2400" w:rsidP="007B2400">
      <w:pPr>
        <w:rPr>
          <w:rFonts w:ascii="Courier New" w:hAnsi="Courier New" w:cs="Courier New"/>
          <w:sz w:val="18"/>
          <w:szCs w:val="18"/>
          <w:lang w:val="es-ES"/>
        </w:rPr>
      </w:pPr>
    </w:p>
    <w:p w14:paraId="328D87DB" w14:textId="77777777" w:rsidR="007B2400" w:rsidRPr="002F2CFD" w:rsidRDefault="007B2400" w:rsidP="007B2400">
      <w:pPr>
        <w:pStyle w:val="Heading3"/>
        <w:numPr>
          <w:ilvl w:val="0"/>
          <w:numId w:val="0"/>
        </w:numPr>
        <w:rPr>
          <w:lang w:val="es-ES"/>
        </w:rPr>
      </w:pPr>
      <w:r w:rsidRPr="002F2CFD">
        <w:rPr>
          <w:lang w:val="es-ES"/>
        </w:rPr>
        <w:br w:type="page"/>
      </w:r>
    </w:p>
    <w:p w14:paraId="7AA1A6C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lastRenderedPageBreak/>
        <w:t xml:space="preserve">                       E I G E N V A L U E   A N A L Y S I S   S U M M A R Y   (LANCZOS  Mode 2 DPB     Shift eigen = -1.00E+00)</w:t>
      </w:r>
    </w:p>
    <w:p w14:paraId="268953A1" w14:textId="77777777" w:rsidR="007B2400" w:rsidRPr="002F2CFD" w:rsidRDefault="007B2400" w:rsidP="007B2400">
      <w:pPr>
        <w:rPr>
          <w:rFonts w:ascii="Courier New" w:hAnsi="Courier New" w:cs="Courier New"/>
          <w:sz w:val="18"/>
          <w:szCs w:val="18"/>
          <w:lang w:val="es-ES"/>
        </w:rPr>
      </w:pPr>
    </w:p>
    <w:p w14:paraId="7D5A07D9" w14:textId="77777777" w:rsidR="007B2400" w:rsidRPr="002F2CFD" w:rsidRDefault="007B2400" w:rsidP="007B2400">
      <w:pPr>
        <w:rPr>
          <w:rFonts w:ascii="Courier New" w:hAnsi="Courier New" w:cs="Courier New"/>
          <w:sz w:val="18"/>
          <w:szCs w:val="18"/>
          <w:lang w:val="es-ES"/>
        </w:rPr>
      </w:pPr>
    </w:p>
    <w:p w14:paraId="01EC112A"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NUMBER OF EIGENVALUES EXTRACTED  . . . . . .         2</w:t>
      </w:r>
    </w:p>
    <w:p w14:paraId="585B1926" w14:textId="77777777" w:rsidR="007B2400" w:rsidRPr="004D44D1" w:rsidRDefault="007B2400" w:rsidP="007B2400">
      <w:pPr>
        <w:rPr>
          <w:rFonts w:ascii="Courier New" w:hAnsi="Courier New" w:cs="Courier New"/>
          <w:sz w:val="18"/>
          <w:szCs w:val="18"/>
        </w:rPr>
      </w:pPr>
    </w:p>
    <w:p w14:paraId="39E0BD0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LARGEST OFF-DIAGONAL GENERALIZED MASS TERM    -2.7E-13 (Vecs renormed to 1.0 for gen masses)</w:t>
      </w:r>
    </w:p>
    <w:p w14:paraId="7DC13199" w14:textId="77777777" w:rsidR="007B2400" w:rsidRPr="004D44D1" w:rsidRDefault="007B2400" w:rsidP="007B2400">
      <w:pPr>
        <w:rPr>
          <w:rFonts w:ascii="Courier New" w:hAnsi="Courier New" w:cs="Courier New"/>
          <w:sz w:val="18"/>
          <w:szCs w:val="18"/>
        </w:rPr>
      </w:pPr>
    </w:p>
    <w:p w14:paraId="7798BC4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 .         2</w:t>
      </w:r>
    </w:p>
    <w:p w14:paraId="397C002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ODE PAIR . . . . . . . . . .</w:t>
      </w:r>
    </w:p>
    <w:p w14:paraId="651FBF7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 .         1</w:t>
      </w:r>
    </w:p>
    <w:p w14:paraId="0E007759" w14:textId="77777777" w:rsidR="007B2400" w:rsidRPr="004D44D1" w:rsidRDefault="007B2400" w:rsidP="007B2400">
      <w:pPr>
        <w:rPr>
          <w:rFonts w:ascii="Courier New" w:hAnsi="Courier New" w:cs="Courier New"/>
          <w:sz w:val="18"/>
          <w:szCs w:val="18"/>
        </w:rPr>
      </w:pPr>
    </w:p>
    <w:p w14:paraId="42EF394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NUMBER OF OFF DIAGONAL GENERALIZED MASS</w:t>
      </w:r>
    </w:p>
    <w:p w14:paraId="6E74DEC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TERMS FAILING CRITERION OF  1.0E-04. . . . .         0</w:t>
      </w:r>
    </w:p>
    <w:p w14:paraId="1493B33E" w14:textId="77777777" w:rsidR="007B2400" w:rsidRPr="004D44D1" w:rsidRDefault="007B2400" w:rsidP="007B2400">
      <w:pPr>
        <w:rPr>
          <w:rFonts w:ascii="Courier New" w:hAnsi="Courier New" w:cs="Courier New"/>
          <w:sz w:val="18"/>
          <w:szCs w:val="18"/>
        </w:rPr>
      </w:pPr>
    </w:p>
    <w:p w14:paraId="01500C7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6FC15B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FDAD6F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R E A L   E I G E N V A L U E S</w:t>
      </w:r>
    </w:p>
    <w:p w14:paraId="4974B47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ODE  EXTRACTION      EIGENVALUE           RADIANS              CYCLES            GENERALIZED         GENERALIZED        </w:t>
      </w:r>
    </w:p>
    <w:p w14:paraId="1D3D108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NUMBER   ORDER                                                                        MASS              STIFFNESS</w:t>
      </w:r>
    </w:p>
    <w:p w14:paraId="4AB0D5B3" w14:textId="77777777" w:rsidR="007B2400" w:rsidRPr="002F2CFD" w:rsidRDefault="007B2400" w:rsidP="007B2400">
      <w:pPr>
        <w:rPr>
          <w:rFonts w:ascii="Courier New" w:hAnsi="Courier New" w:cs="Courier New"/>
          <w:sz w:val="18"/>
          <w:szCs w:val="18"/>
          <w:lang w:val="es-ES"/>
        </w:rPr>
      </w:pPr>
    </w:p>
    <w:p w14:paraId="7D03241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        3.895211E+03        6.241163E+01        9.933119E+00        1.000000E+00        3.895211E+03</w:t>
      </w:r>
    </w:p>
    <w:p w14:paraId="7C8D88E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2        7.011163E+03        8.373269E+01        1.332647E+01        1.000000E+00        7.011163E+03</w:t>
      </w:r>
    </w:p>
    <w:p w14:paraId="5CCA2FC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397DD1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040A194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2792CD6" w14:textId="77777777" w:rsidR="007B2400" w:rsidRPr="002F2CFD" w:rsidRDefault="007B2400" w:rsidP="007B2400">
      <w:pPr>
        <w:rPr>
          <w:rFonts w:ascii="Courier New" w:hAnsi="Courier New" w:cs="Courier New"/>
          <w:sz w:val="18"/>
          <w:szCs w:val="18"/>
          <w:lang w:val="es-ES"/>
        </w:rPr>
      </w:pPr>
    </w:p>
    <w:p w14:paraId="4DB9D85F"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gt;&gt; LINK  4 END</w:t>
      </w:r>
    </w:p>
    <w:p w14:paraId="6DAE8B0D" w14:textId="77777777" w:rsidR="007B2400" w:rsidRPr="004D44D1" w:rsidRDefault="007B2400" w:rsidP="007B2400">
      <w:pPr>
        <w:rPr>
          <w:rFonts w:ascii="Courier New" w:hAnsi="Courier New" w:cs="Courier New"/>
          <w:sz w:val="18"/>
          <w:szCs w:val="18"/>
        </w:rPr>
      </w:pPr>
    </w:p>
    <w:p w14:paraId="5C196A0E" w14:textId="77777777" w:rsidR="007B2400" w:rsidRPr="004D44D1" w:rsidRDefault="007B2400" w:rsidP="007B2400">
      <w:pPr>
        <w:rPr>
          <w:rFonts w:ascii="Courier New" w:hAnsi="Courier New" w:cs="Courier New"/>
          <w:sz w:val="18"/>
          <w:szCs w:val="18"/>
        </w:rPr>
      </w:pPr>
    </w:p>
    <w:p w14:paraId="5606907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6 BEGIN</w:t>
      </w:r>
    </w:p>
    <w:p w14:paraId="54E24A2D" w14:textId="77777777" w:rsidR="007B2400" w:rsidRPr="004D44D1" w:rsidRDefault="007B2400" w:rsidP="007B2400">
      <w:pPr>
        <w:rPr>
          <w:rFonts w:ascii="Courier New" w:hAnsi="Courier New" w:cs="Courier New"/>
          <w:sz w:val="18"/>
          <w:szCs w:val="18"/>
        </w:rPr>
      </w:pPr>
    </w:p>
    <w:p w14:paraId="08448BB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48B0F6D9" w14:textId="77777777" w:rsidR="007B2400" w:rsidRPr="004D44D1" w:rsidRDefault="007B2400" w:rsidP="007B2400">
      <w:pPr>
        <w:rPr>
          <w:rFonts w:ascii="Courier New" w:hAnsi="Courier New" w:cs="Courier New"/>
          <w:sz w:val="18"/>
          <w:szCs w:val="18"/>
        </w:rPr>
      </w:pPr>
    </w:p>
    <w:p w14:paraId="47FAB6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84A6DF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5A6A3C3B" w14:textId="77777777" w:rsidR="007B2400"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8957BA0" w14:textId="77777777" w:rsidR="007B2400" w:rsidRPr="004D44D1" w:rsidRDefault="007B2400" w:rsidP="007B2400">
      <w:pPr>
        <w:rPr>
          <w:rFonts w:ascii="Courier New" w:hAnsi="Courier New" w:cs="Courier New"/>
          <w:sz w:val="18"/>
          <w:szCs w:val="18"/>
        </w:rPr>
      </w:pPr>
      <w:r>
        <w:rPr>
          <w:rFonts w:ascii="Courier New" w:hAnsi="Courier New" w:cs="Courier New"/>
          <w:sz w:val="18"/>
          <w:szCs w:val="18"/>
        </w:rPr>
        <w:br w:type="page"/>
      </w:r>
      <w:r w:rsidRPr="004D44D1">
        <w:rPr>
          <w:rFonts w:ascii="Courier New" w:hAnsi="Courier New" w:cs="Courier New"/>
          <w:sz w:val="18"/>
          <w:szCs w:val="18"/>
        </w:rPr>
        <w:lastRenderedPageBreak/>
        <w:t>*INFORMATION: THE FOLLOWING   7 MATRICES WILL BE WRITTEN TO  2 OUTPUT4 FILES IN THE ORDER LISTED BELOW:</w:t>
      </w:r>
    </w:p>
    <w:p w14:paraId="59B47AF2" w14:textId="77777777" w:rsidR="007B2400" w:rsidRPr="004D44D1" w:rsidRDefault="007B2400" w:rsidP="007B2400">
      <w:pPr>
        <w:rPr>
          <w:rFonts w:ascii="Courier New" w:hAnsi="Courier New" w:cs="Courier New"/>
          <w:sz w:val="18"/>
          <w:szCs w:val="18"/>
        </w:rPr>
      </w:pPr>
    </w:p>
    <w:p w14:paraId="7BDD7D3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OUTPUT4 file on unit  21 has been created as: CB-EXAMPLE-12-b.OP1 and will contain the matrices:</w:t>
      </w:r>
    </w:p>
    <w:p w14:paraId="7B1A798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1) CG_LTM          :        6 rows and       18 cols   This is MYSTRAN matrix CG_LTM          </w:t>
      </w:r>
    </w:p>
    <w:p w14:paraId="41B43CE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2) IF_LTM          :        8 rows and       18 cols   This is MYSTRAN matrix IF_LTM          </w:t>
      </w:r>
    </w:p>
    <w:p w14:paraId="3A9056A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3) MR              :        8 rows and        8 cols   This is MYSTRAN matrix MRRcb           </w:t>
      </w:r>
    </w:p>
    <w:p w14:paraId="4E5A545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A623C2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OUTPUT4 file on unit  22 has been created as: CB-EXAMPLE-12-b.OP2 and will contain the matrices:</w:t>
      </w:r>
    </w:p>
    <w:p w14:paraId="25A9DCD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1) KRRGN           :       10 rows and       10 cols   This is MYSTRAN matrix KXX             </w:t>
      </w:r>
    </w:p>
    <w:p w14:paraId="0089DA9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2) RBMCG           :        6 rows and        6 cols   This is MYSTRAN matrix MCG             </w:t>
      </w:r>
    </w:p>
    <w:p w14:paraId="43933BA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3) MRRGN           :       10 rows and       10 cols   This is MYSTRAN matrix MXX             </w:t>
      </w:r>
    </w:p>
    <w:p w14:paraId="02635D7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4) RBRCG           :        8 rows and        6 cols   This is MYSTRAN matrix TR6             </w:t>
      </w:r>
    </w:p>
    <w:p w14:paraId="39066D1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4693B55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B9FCA7B" w14:textId="77777777" w:rsidR="007B2400" w:rsidRPr="004D44D1" w:rsidRDefault="007B2400" w:rsidP="007B2400">
      <w:pPr>
        <w:rPr>
          <w:rFonts w:ascii="Courier New" w:hAnsi="Courier New" w:cs="Courier New"/>
          <w:sz w:val="18"/>
          <w:szCs w:val="18"/>
        </w:rPr>
      </w:pPr>
    </w:p>
    <w:p w14:paraId="2C27934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6 END</w:t>
      </w:r>
    </w:p>
    <w:p w14:paraId="054A9072" w14:textId="77777777" w:rsidR="007B2400" w:rsidRPr="004D44D1" w:rsidRDefault="007B2400" w:rsidP="007B2400">
      <w:pPr>
        <w:rPr>
          <w:rFonts w:ascii="Courier New" w:hAnsi="Courier New" w:cs="Courier New"/>
          <w:sz w:val="18"/>
          <w:szCs w:val="18"/>
        </w:rPr>
      </w:pPr>
    </w:p>
    <w:p w14:paraId="189423FB" w14:textId="77777777" w:rsidR="007B2400" w:rsidRPr="004D44D1" w:rsidRDefault="007B2400" w:rsidP="007B2400">
      <w:pPr>
        <w:rPr>
          <w:rFonts w:ascii="Courier New" w:hAnsi="Courier New" w:cs="Courier New"/>
          <w:sz w:val="18"/>
          <w:szCs w:val="18"/>
        </w:rPr>
      </w:pPr>
    </w:p>
    <w:p w14:paraId="0635215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5 BEGIN</w:t>
      </w:r>
    </w:p>
    <w:p w14:paraId="3F4DA3B5" w14:textId="77777777" w:rsidR="007B2400" w:rsidRPr="004D44D1" w:rsidRDefault="007B2400" w:rsidP="007B2400">
      <w:pPr>
        <w:rPr>
          <w:rFonts w:ascii="Courier New" w:hAnsi="Courier New" w:cs="Courier New"/>
          <w:sz w:val="18"/>
          <w:szCs w:val="18"/>
        </w:rPr>
      </w:pPr>
    </w:p>
    <w:p w14:paraId="208E3611" w14:textId="77777777" w:rsidR="007B2400" w:rsidRPr="004D44D1" w:rsidRDefault="007B2400" w:rsidP="007B2400">
      <w:pPr>
        <w:rPr>
          <w:rFonts w:ascii="Courier New" w:hAnsi="Courier New" w:cs="Courier New"/>
          <w:sz w:val="18"/>
          <w:szCs w:val="18"/>
        </w:rPr>
      </w:pPr>
    </w:p>
    <w:p w14:paraId="0ABCDF7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5 END</w:t>
      </w:r>
    </w:p>
    <w:p w14:paraId="0AD51E3D" w14:textId="77777777" w:rsidR="007B2400" w:rsidRPr="004D44D1" w:rsidRDefault="007B2400" w:rsidP="007B2400">
      <w:pPr>
        <w:rPr>
          <w:rFonts w:ascii="Courier New" w:hAnsi="Courier New" w:cs="Courier New"/>
          <w:sz w:val="18"/>
          <w:szCs w:val="18"/>
        </w:rPr>
      </w:pPr>
    </w:p>
    <w:p w14:paraId="2CF5CD5F" w14:textId="77777777" w:rsidR="007B2400" w:rsidRPr="004D44D1" w:rsidRDefault="007B2400" w:rsidP="007B2400">
      <w:pPr>
        <w:rPr>
          <w:rFonts w:ascii="Courier New" w:hAnsi="Courier New" w:cs="Courier New"/>
          <w:sz w:val="18"/>
          <w:szCs w:val="18"/>
        </w:rPr>
      </w:pPr>
    </w:p>
    <w:p w14:paraId="6CD48CB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9 BEGIN</w:t>
      </w:r>
    </w:p>
    <w:p w14:paraId="3127A5E5" w14:textId="77777777" w:rsidR="007B2400" w:rsidRPr="004D44D1" w:rsidRDefault="007B2400" w:rsidP="007B2400">
      <w:pPr>
        <w:rPr>
          <w:rFonts w:ascii="Courier New" w:hAnsi="Courier New" w:cs="Courier New"/>
          <w:sz w:val="18"/>
          <w:szCs w:val="18"/>
        </w:rPr>
      </w:pPr>
    </w:p>
    <w:p w14:paraId="5914127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214412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E138527" w14:textId="77777777" w:rsidR="007B2400" w:rsidRPr="00AA59FF" w:rsidRDefault="007B2400" w:rsidP="007B2400">
      <w:pPr>
        <w:rPr>
          <w:rFonts w:ascii="Courier New" w:hAnsi="Courier New" w:cs="Courier New"/>
          <w:b/>
          <w:sz w:val="18"/>
          <w:szCs w:val="18"/>
          <w:u w:val="single"/>
        </w:rPr>
      </w:pPr>
      <w:r>
        <w:rPr>
          <w:rFonts w:ascii="Courier New" w:hAnsi="Courier New" w:cs="Courier New"/>
          <w:sz w:val="18"/>
          <w:szCs w:val="18"/>
        </w:rPr>
        <w:br w:type="page"/>
      </w:r>
      <w:r w:rsidRPr="00AA59FF">
        <w:rPr>
          <w:rFonts w:ascii="Courier New" w:hAnsi="Courier New" w:cs="Courier New"/>
          <w:b/>
          <w:sz w:val="18"/>
          <w:szCs w:val="18"/>
          <w:u w:val="single"/>
        </w:rPr>
        <w:lastRenderedPageBreak/>
        <w:t xml:space="preserve"> OUTPUT FOR CRAIG-BAMPTON DOF        1 OF       18</w:t>
      </w:r>
    </w:p>
    <w:p w14:paraId="1DE7EDE1" w14:textId="77777777" w:rsidR="007B2400" w:rsidRPr="004D44D1" w:rsidRDefault="007B2400" w:rsidP="007B2400">
      <w:pPr>
        <w:rPr>
          <w:rFonts w:ascii="Courier New" w:hAnsi="Courier New" w:cs="Courier New"/>
          <w:sz w:val="18"/>
          <w:szCs w:val="18"/>
        </w:rPr>
      </w:pPr>
    </w:p>
    <w:p w14:paraId="659D99D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D I S P L A C E M E N T   O T M</w:t>
      </w:r>
    </w:p>
    <w:p w14:paraId="6A24BE46"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1EA48176"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2807534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3C12823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2        0 -1.412939E-05  1.622140E-05  8.242222E-05  5.883709E-07 -1.667433E-06  5.125151E-07</w:t>
      </w:r>
    </w:p>
    <w:p w14:paraId="2D1B47E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1.051041E-05 -9.465944E-06 -3.182887E-06 -1.086181E-07 -9.450720E-07  2.106009E-07</w:t>
      </w:r>
    </w:p>
    <w:p w14:paraId="0AA18E42" w14:textId="77777777" w:rsidR="007B2400" w:rsidRPr="002F2CFD" w:rsidRDefault="007B2400" w:rsidP="007B2400">
      <w:pPr>
        <w:rPr>
          <w:rFonts w:ascii="Courier New" w:hAnsi="Courier New" w:cs="Courier New"/>
          <w:sz w:val="18"/>
          <w:szCs w:val="18"/>
          <w:lang w:val="es-ES"/>
        </w:rPr>
      </w:pPr>
    </w:p>
    <w:p w14:paraId="72DB35B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EA7BE9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E N G I N E E R I N G   F O R C E   O T M</w:t>
      </w:r>
    </w:p>
    <w:p w14:paraId="644760E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215E352C"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Element       Bend-Moment End A           Bend-Moment End B              - Shear -              Axial         Torque</w:t>
      </w:r>
    </w:p>
    <w:p w14:paraId="362AA0F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ID       Plane 1       Plane 2       Plane 1       Plane 2      Plane 1       Plane 2        Force</w:t>
      </w:r>
    </w:p>
    <w:p w14:paraId="1C6EF91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1  2.091876E-01  7.894539E-01  1.515607E+00 -1.439344E+00 -1.847556E-02  3.151997E-02  6.266800E-01  9.672846E-03</w:t>
      </w:r>
    </w:p>
    <w:p w14:paraId="6857499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2 -1.133151E-01 -1.008960E-02 -1.725401E+00 -6.166148E-02  2.279833E-02  7.293366E-04 -2.953611E-01 -4.720428E-03</w:t>
      </w:r>
    </w:p>
    <w:p w14:paraId="77AE0176" w14:textId="77777777" w:rsidR="007B2400" w:rsidRPr="002F2CFD" w:rsidRDefault="007B2400" w:rsidP="007B2400">
      <w:pPr>
        <w:rPr>
          <w:rFonts w:ascii="Courier New" w:hAnsi="Courier New" w:cs="Courier New"/>
          <w:sz w:val="18"/>
          <w:szCs w:val="18"/>
          <w:lang w:val="es-ES"/>
        </w:rPr>
      </w:pPr>
    </w:p>
    <w:p w14:paraId="697AF82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D8E42B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S T R E S S   O T M   I N   L O C A L   E L E M E N T   C O O R D I N A T E   S Y S T E M</w:t>
      </w:r>
    </w:p>
    <w:p w14:paraId="45A129F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52D39BE8"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es-ES"/>
        </w:rPr>
        <w:t xml:space="preserve">  </w:t>
      </w:r>
      <w:r w:rsidRPr="002F2CFD">
        <w:rPr>
          <w:rFonts w:ascii="Courier New" w:hAnsi="Courier New" w:cs="Courier New"/>
          <w:sz w:val="18"/>
          <w:szCs w:val="18"/>
          <w:lang w:val="fr-FR"/>
        </w:rPr>
        <w:t>Element      SA1           SA2           SA3           SA4          Axial         SA-Max        SA-Min      M.S.-T</w:t>
      </w:r>
    </w:p>
    <w:p w14:paraId="1B10EF72"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ID        SB1           SB2           SB3           SB4          Stress        SB-Max        SB-Min      M.S.-C</w:t>
      </w:r>
    </w:p>
    <w:p w14:paraId="73BEABE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4D66FD2"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201  0.000000E+00  0.000000E+00  0.000000E+00  0.000000E+00 -2.748670E+00 -2.748670E+00 -2.748670E+00                          </w:t>
      </w:r>
    </w:p>
    <w:p w14:paraId="618CCB7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0.000000E+00  0.000000E+00  0.000000E+00  0.000000E+00               -2.748670E+00 -2.748670E+00                          </w:t>
      </w:r>
    </w:p>
    <w:p w14:paraId="7167728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8A138A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4C080F1A" w14:textId="77777777" w:rsidR="007B2400" w:rsidRPr="00AA59FF" w:rsidRDefault="007B2400" w:rsidP="007B2400">
      <w:pPr>
        <w:rPr>
          <w:rFonts w:ascii="Courier New" w:hAnsi="Courier New" w:cs="Courier New"/>
          <w:b/>
          <w:sz w:val="18"/>
          <w:szCs w:val="18"/>
          <w:u w:val="single"/>
        </w:rPr>
      </w:pPr>
      <w:r w:rsidRPr="002F2CFD">
        <w:rPr>
          <w:rFonts w:ascii="Courier New" w:hAnsi="Courier New" w:cs="Courier New"/>
          <w:b/>
          <w:sz w:val="18"/>
          <w:szCs w:val="18"/>
          <w:u w:val="single"/>
          <w:lang w:val="es-ES"/>
        </w:rPr>
        <w:t xml:space="preserve"> </w:t>
      </w:r>
      <w:r w:rsidRPr="00AA59FF">
        <w:rPr>
          <w:rFonts w:ascii="Courier New" w:hAnsi="Courier New" w:cs="Courier New"/>
          <w:b/>
          <w:sz w:val="18"/>
          <w:szCs w:val="18"/>
          <w:u w:val="single"/>
        </w:rPr>
        <w:t>OUTPUT FOR CRAIG-BAMPTON DOF        2 OF       18</w:t>
      </w:r>
    </w:p>
    <w:p w14:paraId="6C383282" w14:textId="77777777" w:rsidR="007B2400" w:rsidRPr="004D44D1" w:rsidRDefault="007B2400" w:rsidP="007B2400">
      <w:pPr>
        <w:rPr>
          <w:rFonts w:ascii="Courier New" w:hAnsi="Courier New" w:cs="Courier New"/>
          <w:sz w:val="18"/>
          <w:szCs w:val="18"/>
        </w:rPr>
      </w:pPr>
    </w:p>
    <w:p w14:paraId="42F68BC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D I S P L A C E M E N T   O T M</w:t>
      </w:r>
    </w:p>
    <w:p w14:paraId="075E2AF1"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42A20F81"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5E39AB4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656D378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2        0 -7.600290E-05  8.243595E-05  3.128787E-04  1.925291E-06  2.220055E-06  1.292053E-07</w:t>
      </w:r>
    </w:p>
    <w:p w14:paraId="29F7593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5.990878E-05  6.308617E-05  3.224179E-04  3.643362E-06  4.904270E-07  3.218612E-08</w:t>
      </w:r>
    </w:p>
    <w:p w14:paraId="11261E13" w14:textId="77777777" w:rsidR="007B2400" w:rsidRPr="002F2CFD" w:rsidRDefault="007B2400" w:rsidP="007B2400">
      <w:pPr>
        <w:rPr>
          <w:rFonts w:ascii="Courier New" w:hAnsi="Courier New" w:cs="Courier New"/>
          <w:sz w:val="18"/>
          <w:szCs w:val="18"/>
          <w:lang w:val="es-ES"/>
        </w:rPr>
      </w:pPr>
    </w:p>
    <w:p w14:paraId="7E5C6DE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AF04CA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E N G I N E E R I N G   F O R C E   O T M</w:t>
      </w:r>
    </w:p>
    <w:p w14:paraId="2FBA26B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136D3313"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Element       Bend-Moment End A           Bend-Moment End B              - Shear -              Axial         Torque</w:t>
      </w:r>
    </w:p>
    <w:p w14:paraId="5F4D1087"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ID       Plane 1       Plane 2       Plane 1       Plane 2      Plane 1       Plane 2        Force</w:t>
      </w:r>
    </w:p>
    <w:p w14:paraId="2A8006D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1  3.640634E+00 -2.875040E+00 -7.752079E+00  4.486528E+00  1.611173E-01 -1.041083E-01  1.906435E+00 -5.333935E-03</w:t>
      </w:r>
    </w:p>
    <w:p w14:paraId="0C92A93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2  3.789705E+00  2.992877E+00 -6.061077E+00 -4.713484E+00  1.393111E-01  1.089844E-01  1.808077E+00  5.333935E-03</w:t>
      </w:r>
    </w:p>
    <w:p w14:paraId="71717CC9" w14:textId="77777777" w:rsidR="007B2400" w:rsidRPr="002F2CFD" w:rsidRDefault="007B2400" w:rsidP="007B2400">
      <w:pPr>
        <w:rPr>
          <w:rFonts w:ascii="Courier New" w:hAnsi="Courier New" w:cs="Courier New"/>
          <w:sz w:val="18"/>
          <w:szCs w:val="18"/>
          <w:lang w:val="es-ES"/>
        </w:rPr>
      </w:pPr>
    </w:p>
    <w:p w14:paraId="29CD2FD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FB2337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S T R E S S   O T M   I N   L O C A L   E L E M E N T   C O O R D I N A T E   S Y S T E M</w:t>
      </w:r>
    </w:p>
    <w:p w14:paraId="326C16B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77B0722C"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es-ES"/>
        </w:rPr>
        <w:t xml:space="preserve">  </w:t>
      </w:r>
      <w:r w:rsidRPr="002F2CFD">
        <w:rPr>
          <w:rFonts w:ascii="Courier New" w:hAnsi="Courier New" w:cs="Courier New"/>
          <w:sz w:val="18"/>
          <w:szCs w:val="18"/>
          <w:lang w:val="fr-FR"/>
        </w:rPr>
        <w:t>Element      SA1           SA2           SA3           SA4          Axial         SA-Max        SA-Min      M.S.-T</w:t>
      </w:r>
    </w:p>
    <w:p w14:paraId="47190050"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ID        SB1           SB2           SB3           SB4          Stress        SB-Max        SB-Min      M.S.-C</w:t>
      </w:r>
    </w:p>
    <w:p w14:paraId="252DE07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C0A1D09"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201  0.000000E+00  0.000000E+00  0.000000E+00  0.000000E+00  7.582667E+00  7.582667E+00  7.582667E+00                          </w:t>
      </w:r>
    </w:p>
    <w:p w14:paraId="5B08C54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0.000000E+00  0.000000E+00  0.000000E+00  0.000000E+00                7.582667E+00  7.582667E+00                          </w:t>
      </w:r>
    </w:p>
    <w:p w14:paraId="7A840023" w14:textId="77777777" w:rsidR="007B2400" w:rsidRPr="00AA59FF" w:rsidRDefault="007B2400" w:rsidP="007B2400">
      <w:pPr>
        <w:rPr>
          <w:rFonts w:ascii="Courier New" w:hAnsi="Courier New" w:cs="Courier New"/>
          <w:b/>
          <w:sz w:val="18"/>
          <w:szCs w:val="18"/>
          <w:u w:val="single"/>
        </w:rPr>
      </w:pPr>
      <w:r w:rsidRPr="002F2CFD">
        <w:rPr>
          <w:rFonts w:ascii="Courier New" w:hAnsi="Courier New" w:cs="Courier New"/>
          <w:b/>
          <w:sz w:val="18"/>
          <w:szCs w:val="18"/>
          <w:u w:val="single"/>
        </w:rPr>
        <w:br w:type="page"/>
      </w:r>
      <w:r w:rsidRPr="002F2CFD">
        <w:rPr>
          <w:rFonts w:ascii="Courier New" w:hAnsi="Courier New" w:cs="Courier New"/>
          <w:b/>
          <w:sz w:val="18"/>
          <w:szCs w:val="18"/>
          <w:u w:val="single"/>
        </w:rPr>
        <w:lastRenderedPageBreak/>
        <w:t xml:space="preserve"> </w:t>
      </w:r>
      <w:r w:rsidRPr="00AA59FF">
        <w:rPr>
          <w:rFonts w:ascii="Courier New" w:hAnsi="Courier New" w:cs="Courier New"/>
          <w:b/>
          <w:sz w:val="18"/>
          <w:szCs w:val="18"/>
          <w:u w:val="single"/>
        </w:rPr>
        <w:t>OUTPUT FOR CRAIG-BAMPTON DOF        3 OF       18</w:t>
      </w:r>
    </w:p>
    <w:p w14:paraId="35064164" w14:textId="77777777" w:rsidR="007B2400" w:rsidRPr="004D44D1" w:rsidRDefault="007B2400" w:rsidP="007B2400">
      <w:pPr>
        <w:rPr>
          <w:rFonts w:ascii="Courier New" w:hAnsi="Courier New" w:cs="Courier New"/>
          <w:sz w:val="18"/>
          <w:szCs w:val="18"/>
        </w:rPr>
      </w:pPr>
    </w:p>
    <w:p w14:paraId="4C076AC6"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D I S P L A C E M E N T   O T M</w:t>
      </w:r>
    </w:p>
    <w:p w14:paraId="539818C7"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0CFB64E2"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2359FCB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4E41687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2        0  3.800145E-05 -4.121798E-05 -1.564393E-04 -9.626456E-07 -1.110028E-06 -6.460267E-08</w:t>
      </w:r>
    </w:p>
    <w:p w14:paraId="3E51E24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2.995439E-05 -3.154308E-05 -1.612090E-04 -1.821681E-06 -2.452135E-07 -1.609306E-08</w:t>
      </w:r>
    </w:p>
    <w:p w14:paraId="66632625" w14:textId="77777777" w:rsidR="007B2400" w:rsidRPr="002F2CFD" w:rsidRDefault="007B2400" w:rsidP="007B2400">
      <w:pPr>
        <w:rPr>
          <w:rFonts w:ascii="Courier New" w:hAnsi="Courier New" w:cs="Courier New"/>
          <w:sz w:val="18"/>
          <w:szCs w:val="18"/>
          <w:lang w:val="es-ES"/>
        </w:rPr>
      </w:pPr>
    </w:p>
    <w:p w14:paraId="04BB3D8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E34F11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E N G I N E E R I N G   F O R C E   O T M</w:t>
      </w:r>
    </w:p>
    <w:p w14:paraId="7012A36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161467CA"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Element       Bend-Moment End A           Bend-Moment End B              - Shear -              Axial         Torque</w:t>
      </w:r>
    </w:p>
    <w:p w14:paraId="27DE661C"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ID       Plane 1       Plane 2       Plane 1       Plane 2      Plane 1       Plane 2        Force</w:t>
      </w:r>
    </w:p>
    <w:p w14:paraId="19FFFCB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1 -1.820317E+00  1.437520E+00  3.876039E+00 -2.243264E+00 -8.055864E-02  5.205414E-02 -9.532175E-01  2.666968E-03</w:t>
      </w:r>
    </w:p>
    <w:p w14:paraId="0C8EC95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2 -1.894852E+00 -1.496438E+00  3.030538E+00  2.356742E+00 -6.965554E-02 -5.449220E-02 -9.040385E-01 -2.666968E-03</w:t>
      </w:r>
    </w:p>
    <w:p w14:paraId="5CCE74FB" w14:textId="77777777" w:rsidR="007B2400" w:rsidRPr="002F2CFD" w:rsidRDefault="007B2400" w:rsidP="007B2400">
      <w:pPr>
        <w:rPr>
          <w:rFonts w:ascii="Courier New" w:hAnsi="Courier New" w:cs="Courier New"/>
          <w:sz w:val="18"/>
          <w:szCs w:val="18"/>
          <w:lang w:val="es-ES"/>
        </w:rPr>
      </w:pPr>
    </w:p>
    <w:p w14:paraId="776A9660" w14:textId="77777777" w:rsidR="007B2400" w:rsidRPr="002F2CFD" w:rsidRDefault="007B2400" w:rsidP="007B2400">
      <w:pPr>
        <w:rPr>
          <w:rFonts w:ascii="Courier New" w:hAnsi="Courier New" w:cs="Courier New"/>
          <w:sz w:val="18"/>
          <w:szCs w:val="18"/>
          <w:lang w:val="es-ES"/>
        </w:rPr>
      </w:pPr>
    </w:p>
    <w:p w14:paraId="4F17CED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S T R E S S   O T M   I N   L O C A L   E L E M E N T   C O O R D I N A T E   S Y S T E M</w:t>
      </w:r>
    </w:p>
    <w:p w14:paraId="5F680D5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35D58626"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es-ES"/>
        </w:rPr>
        <w:t xml:space="preserve">  </w:t>
      </w:r>
      <w:r w:rsidRPr="002F2CFD">
        <w:rPr>
          <w:rFonts w:ascii="Courier New" w:hAnsi="Courier New" w:cs="Courier New"/>
          <w:sz w:val="18"/>
          <w:szCs w:val="18"/>
          <w:lang w:val="fr-FR"/>
        </w:rPr>
        <w:t>Element      SA1           SA2           SA3           SA4          Axial         SA-Max        SA-Min      M.S.-T</w:t>
      </w:r>
    </w:p>
    <w:p w14:paraId="5B881FB8"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ID        SB1           SB2           SB3           SB4          Stress        SB-Max        SB-Min      M.S.-C</w:t>
      </w:r>
    </w:p>
    <w:p w14:paraId="1035AD5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6488241"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201  0.000000E+00  0.000000E+00  0.000000E+00  0.000000E+00 -3.791334E+00 -3.791334E+00 -3.791334E+00                          </w:t>
      </w:r>
    </w:p>
    <w:p w14:paraId="56B9DDA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0.000000E+00  0.000000E+00  0.000000E+00  0.000000E+00               -3.791334E+00 -3.791334E+00                          </w:t>
      </w:r>
    </w:p>
    <w:p w14:paraId="3379ABE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DC3D0D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C30D7B3"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8CFBBF4"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146A55E3"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E6D9B90"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5DF5C2B2"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83B0945"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BDF7767"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56F4945E"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FECADD7"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5D60D30" w14:textId="77777777" w:rsidR="007B2400" w:rsidRPr="00121137" w:rsidRDefault="007B2400" w:rsidP="007B2400">
      <w:pPr>
        <w:jc w:val="center"/>
        <w:rPr>
          <w:rFonts w:cs="Arial"/>
        </w:rPr>
      </w:pPr>
      <w:r w:rsidRPr="00121137">
        <w:rPr>
          <w:rFonts w:cs="Arial"/>
        </w:rPr>
        <w:t>(output for the 4</w:t>
      </w:r>
      <w:r w:rsidRPr="00121137">
        <w:rPr>
          <w:rFonts w:cs="Arial"/>
          <w:vertAlign w:val="superscript"/>
        </w:rPr>
        <w:t>th</w:t>
      </w:r>
      <w:r w:rsidRPr="00121137">
        <w:rPr>
          <w:rFonts w:cs="Arial"/>
        </w:rPr>
        <w:t xml:space="preserve"> – 18</w:t>
      </w:r>
      <w:r w:rsidRPr="00121137">
        <w:rPr>
          <w:rFonts w:cs="Arial"/>
          <w:vertAlign w:val="superscript"/>
        </w:rPr>
        <w:t>th</w:t>
      </w:r>
      <w:r w:rsidRPr="00121137">
        <w:rPr>
          <w:rFonts w:cs="Arial"/>
        </w:rPr>
        <w:t xml:space="preserve"> </w:t>
      </w:r>
      <w:r>
        <w:rPr>
          <w:rFonts w:cs="Arial"/>
        </w:rPr>
        <w:t>CB DOF</w:t>
      </w:r>
      <w:r w:rsidRPr="00121137">
        <w:rPr>
          <w:rFonts w:cs="Arial"/>
        </w:rPr>
        <w:t xml:space="preserve"> deleted)</w:t>
      </w:r>
      <w:r w:rsidRPr="00121137">
        <w:rPr>
          <w:rFonts w:cs="Arial"/>
        </w:rPr>
        <w:br w:type="page"/>
      </w:r>
    </w:p>
    <w:p w14:paraId="6FC4BC7B" w14:textId="77777777" w:rsidR="007B2400" w:rsidRPr="004D44D1" w:rsidRDefault="007B2400" w:rsidP="007B2400">
      <w:pPr>
        <w:rPr>
          <w:rFonts w:ascii="Courier New" w:hAnsi="Courier New" w:cs="Courier New"/>
          <w:sz w:val="18"/>
          <w:szCs w:val="18"/>
        </w:rPr>
      </w:pPr>
    </w:p>
    <w:p w14:paraId="697FB6E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3990F24" w14:textId="77777777" w:rsidR="007B2400" w:rsidRPr="00AA59FF" w:rsidRDefault="007B2400" w:rsidP="007B2400">
      <w:pPr>
        <w:rPr>
          <w:rFonts w:ascii="Courier New" w:hAnsi="Courier New" w:cs="Courier New"/>
          <w:b/>
          <w:sz w:val="18"/>
          <w:szCs w:val="18"/>
          <w:u w:val="single"/>
        </w:rPr>
      </w:pPr>
      <w:r w:rsidRPr="00AA59FF">
        <w:rPr>
          <w:rFonts w:ascii="Courier New" w:hAnsi="Courier New" w:cs="Courier New"/>
          <w:b/>
          <w:sz w:val="18"/>
          <w:szCs w:val="18"/>
          <w:u w:val="single"/>
        </w:rPr>
        <w:t xml:space="preserve">OUTPUT FOR CRAIG-BAMPTON ACCEL OTM </w:t>
      </w:r>
      <w:smartTag w:uri="urn:schemas-microsoft-com:office:smarttags" w:element="State">
        <w:smartTag w:uri="urn:schemas-microsoft-com:office:smarttags" w:element="place">
          <w:r w:rsidRPr="00AA59FF">
            <w:rPr>
              <w:rFonts w:ascii="Courier New" w:hAnsi="Courier New" w:cs="Courier New"/>
              <w:b/>
              <w:sz w:val="18"/>
              <w:szCs w:val="18"/>
              <w:u w:val="single"/>
            </w:rPr>
            <w:t>COL</w:t>
          </w:r>
        </w:smartTag>
      </w:smartTag>
      <w:r w:rsidRPr="00AA59FF">
        <w:rPr>
          <w:rFonts w:ascii="Courier New" w:hAnsi="Courier New" w:cs="Courier New"/>
          <w:b/>
          <w:sz w:val="18"/>
          <w:szCs w:val="18"/>
          <w:u w:val="single"/>
        </w:rPr>
        <w:t xml:space="preserve">        1 OF       10</w:t>
      </w:r>
    </w:p>
    <w:p w14:paraId="01E6B3A5" w14:textId="77777777" w:rsidR="007B2400" w:rsidRPr="004D44D1" w:rsidRDefault="007B2400" w:rsidP="007B2400">
      <w:pPr>
        <w:rPr>
          <w:rFonts w:ascii="Courier New" w:hAnsi="Courier New" w:cs="Courier New"/>
          <w:sz w:val="18"/>
          <w:szCs w:val="18"/>
        </w:rPr>
      </w:pPr>
    </w:p>
    <w:p w14:paraId="0A867312"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A C C E L E R A T I O N   O T M</w:t>
      </w:r>
    </w:p>
    <w:p w14:paraId="62F940DF"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0F3A98DA"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5606925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55285DA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2.199853E-02 -2.028331E-02 -1.681579E-02 -3.363157E-04  8.006145E-03  5.254334E-04</w:t>
      </w:r>
    </w:p>
    <w:p w14:paraId="089DD84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A7E613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4D63B9B8" w14:textId="77777777" w:rsidR="007B2400" w:rsidRPr="002F2CFD" w:rsidRDefault="007B2400" w:rsidP="007B2400">
      <w:pPr>
        <w:rPr>
          <w:rFonts w:ascii="Courier New" w:hAnsi="Courier New" w:cs="Courier New"/>
          <w:b/>
          <w:sz w:val="18"/>
          <w:szCs w:val="18"/>
          <w:u w:val="single"/>
          <w:lang w:val="es-ES"/>
        </w:rPr>
      </w:pPr>
      <w:r w:rsidRPr="002F2CFD">
        <w:rPr>
          <w:rFonts w:ascii="Courier New" w:hAnsi="Courier New" w:cs="Courier New"/>
          <w:b/>
          <w:sz w:val="18"/>
          <w:szCs w:val="18"/>
          <w:u w:val="single"/>
          <w:lang w:val="es-ES"/>
        </w:rPr>
        <w:t xml:space="preserve"> OUTPUT FOR CRAIG-BAMPTON ACCEL OTM COL        2 OF       10</w:t>
      </w:r>
    </w:p>
    <w:p w14:paraId="05D899AB" w14:textId="77777777" w:rsidR="007B2400" w:rsidRPr="002F2CFD" w:rsidRDefault="007B2400" w:rsidP="007B2400">
      <w:pPr>
        <w:rPr>
          <w:rFonts w:ascii="Courier New" w:hAnsi="Courier New" w:cs="Courier New"/>
          <w:sz w:val="18"/>
          <w:szCs w:val="18"/>
          <w:lang w:val="es-ES"/>
        </w:rPr>
      </w:pPr>
    </w:p>
    <w:p w14:paraId="618BF61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A C C E L E R A T I O N   O T M</w:t>
      </w:r>
    </w:p>
    <w:p w14:paraId="516C6FF9"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48109652"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3F63B31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6EDA310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0.000000E+00  0.000000E+00 -1.000000E+00 -2.000000E-02  0.000000E+00  0.000000E+00</w:t>
      </w:r>
    </w:p>
    <w:p w14:paraId="4397B1C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D8D2B2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BBCCEDC" w14:textId="77777777" w:rsidR="007B2400" w:rsidRPr="002F2CFD" w:rsidRDefault="007B2400" w:rsidP="007B2400">
      <w:pPr>
        <w:rPr>
          <w:rFonts w:ascii="Courier New" w:hAnsi="Courier New" w:cs="Courier New"/>
          <w:b/>
          <w:sz w:val="18"/>
          <w:szCs w:val="18"/>
          <w:u w:val="single"/>
          <w:lang w:val="es-ES"/>
        </w:rPr>
      </w:pPr>
      <w:r w:rsidRPr="002F2CFD">
        <w:rPr>
          <w:rFonts w:ascii="Courier New" w:hAnsi="Courier New" w:cs="Courier New"/>
          <w:b/>
          <w:sz w:val="18"/>
          <w:szCs w:val="18"/>
          <w:u w:val="single"/>
          <w:lang w:val="es-ES"/>
        </w:rPr>
        <w:t xml:space="preserve"> OUTPUT FOR CRAIG-BAMPTON ACCEL OTM COL        3 OF       10</w:t>
      </w:r>
    </w:p>
    <w:p w14:paraId="35588C0A" w14:textId="77777777" w:rsidR="007B2400" w:rsidRPr="002F2CFD" w:rsidRDefault="007B2400" w:rsidP="007B2400">
      <w:pPr>
        <w:rPr>
          <w:rFonts w:ascii="Courier New" w:hAnsi="Courier New" w:cs="Courier New"/>
          <w:sz w:val="18"/>
          <w:szCs w:val="18"/>
          <w:lang w:val="es-ES"/>
        </w:rPr>
      </w:pPr>
    </w:p>
    <w:p w14:paraId="2101255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A C C E L E R A T I O N   O T M</w:t>
      </w:r>
    </w:p>
    <w:p w14:paraId="4403306F"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4965EF63"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669D735E"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SYS</w:t>
      </w:r>
    </w:p>
    <w:p w14:paraId="415FC52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32        0  0.000000E+00  0.000000E+00  5.000000E-01  1.000000E-02  0.000000E+00  0.000000E+00</w:t>
      </w:r>
    </w:p>
    <w:p w14:paraId="121B212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5D32FD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1DFACDE"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CF77EFC"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DCF8E8C"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5E9C6B25"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1C765ED"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99DF5C3"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BEA0A50"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6C9A7C0C"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D95C228"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54664A6" w14:textId="77777777" w:rsidR="007B2400" w:rsidRDefault="007B2400" w:rsidP="007B2400">
      <w:pPr>
        <w:jc w:val="center"/>
        <w:rPr>
          <w:rFonts w:cs="Arial"/>
        </w:rPr>
      </w:pPr>
      <w:r w:rsidRPr="00121137">
        <w:rPr>
          <w:rFonts w:cs="Arial"/>
        </w:rPr>
        <w:t>(output for the 4</w:t>
      </w:r>
      <w:r w:rsidRPr="00121137">
        <w:rPr>
          <w:rFonts w:cs="Arial"/>
          <w:vertAlign w:val="superscript"/>
        </w:rPr>
        <w:t>th</w:t>
      </w:r>
      <w:r w:rsidRPr="00121137">
        <w:rPr>
          <w:rFonts w:cs="Arial"/>
        </w:rPr>
        <w:t xml:space="preserve"> –</w:t>
      </w:r>
      <w:r>
        <w:rPr>
          <w:rFonts w:cs="Arial"/>
        </w:rPr>
        <w:t xml:space="preserve"> 10</w:t>
      </w:r>
      <w:r w:rsidRPr="00121137">
        <w:rPr>
          <w:rFonts w:cs="Arial"/>
          <w:vertAlign w:val="superscript"/>
        </w:rPr>
        <w:t>th</w:t>
      </w:r>
      <w:r w:rsidRPr="00121137">
        <w:rPr>
          <w:rFonts w:cs="Arial"/>
        </w:rPr>
        <w:t xml:space="preserve"> </w:t>
      </w:r>
      <w:r>
        <w:rPr>
          <w:rFonts w:cs="Arial"/>
        </w:rPr>
        <w:t>Accel OTM columns</w:t>
      </w:r>
      <w:r w:rsidRPr="00121137">
        <w:rPr>
          <w:rFonts w:cs="Arial"/>
        </w:rPr>
        <w:t xml:space="preserve"> deleted)</w:t>
      </w:r>
    </w:p>
    <w:p w14:paraId="289038B4" w14:textId="77777777" w:rsidR="007B2400" w:rsidRPr="00121137" w:rsidRDefault="007B2400" w:rsidP="007B2400">
      <w:pPr>
        <w:rPr>
          <w:rFonts w:cs="Arial"/>
        </w:rPr>
      </w:pPr>
      <w:r>
        <w:rPr>
          <w:rFonts w:ascii="Courier New" w:hAnsi="Courier New" w:cs="Courier New"/>
          <w:sz w:val="18"/>
          <w:szCs w:val="18"/>
        </w:rPr>
        <w:br w:type="page"/>
      </w:r>
      <w:r w:rsidRPr="004D44D1">
        <w:rPr>
          <w:rFonts w:ascii="Courier New" w:hAnsi="Courier New" w:cs="Courier New"/>
          <w:sz w:val="18"/>
          <w:szCs w:val="18"/>
        </w:rPr>
        <w:lastRenderedPageBreak/>
        <w:t xml:space="preserve"> </w:t>
      </w:r>
    </w:p>
    <w:p w14:paraId="3FDC29B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C39CAB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5021C76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 O D A L   P A R T I C I P A T I O N   F A C T O R S</w:t>
      </w:r>
    </w:p>
    <w:p w14:paraId="3AEAE7C6"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dimensionless, in coordinate sys        0)</w:t>
      </w:r>
    </w:p>
    <w:p w14:paraId="60CA635B"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MODE       T1            T2            T3            R1            R2            R3</w:t>
      </w:r>
    </w:p>
    <w:p w14:paraId="4F527E6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NUM</w:t>
      </w:r>
    </w:p>
    <w:p w14:paraId="2AC77E1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227574E-01 -1.758352E+00  8.791759E-01  1.259087E+00  6.535370E-02 -5.341716E-01</w:t>
      </w:r>
    </w:p>
    <w:p w14:paraId="423E432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6.061630E-01  1.829524E-01 -9.147622E-02 -4.910542E-01 -1.366914E-01 -4.626569E-01</w:t>
      </w:r>
    </w:p>
    <w:p w14:paraId="69A30B7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EFC3F2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E0EBFD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w:t>
      </w:r>
    </w:p>
    <w:p w14:paraId="36E24F5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30A3A8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A7363C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E F F E C T I V E   M O D A L   M A S S E S   O R   W E I G H T S</w:t>
      </w:r>
    </w:p>
    <w:p w14:paraId="17C74E8A"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coordinate system        0)</w:t>
      </w:r>
    </w:p>
    <w:p w14:paraId="541CD30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Units are same as units for mass input in the Bulk Data Deck</w:t>
      </w:r>
    </w:p>
    <w:p w14:paraId="70D8BE02"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MODE       T1            T2            T3            R1            R2            R3</w:t>
      </w:r>
    </w:p>
    <w:p w14:paraId="45FE465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NUM</w:t>
      </w:r>
    </w:p>
    <w:p w14:paraId="46DD5BE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532677E+01  4.179096E+01  4.694259E+02  3.836785E+05  3.287406E+04  3.611917E+02</w:t>
      </w:r>
    </w:p>
    <w:p w14:paraId="351CC1F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948285E+00  9.016521E-01  1.363070E+01  1.674257E+00  6.082279E+05  4.781873E+05</w:t>
      </w:r>
    </w:p>
    <w:p w14:paraId="2B4A921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 ------------- ------------- ------------- ------------- -------------</w:t>
      </w:r>
    </w:p>
    <w:p w14:paraId="66D2BF3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Sum all modes:  7.327506E+01  4.269261E+01  4.830566E+02  3.836801E+05  6.411019E+05  4.785485E+05</w:t>
      </w:r>
    </w:p>
    <w:p w14:paraId="3DFE726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Total model mass:  9.325238E+02  9.325238E+02  9.325238E+02  4.105260E+06  4.094237E+06  8.139951E+06</w:t>
      </w:r>
    </w:p>
    <w:p w14:paraId="6578AA72"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Modes % of total mass*:          7.86          4.58         51.80          9.35         15.66          5.88</w:t>
      </w:r>
    </w:p>
    <w:p w14:paraId="612FB200" w14:textId="77777777" w:rsidR="007B2400" w:rsidRPr="004D44D1" w:rsidRDefault="007B2400" w:rsidP="007B2400">
      <w:pPr>
        <w:rPr>
          <w:rFonts w:ascii="Courier New" w:hAnsi="Courier New" w:cs="Courier New"/>
          <w:sz w:val="18"/>
          <w:szCs w:val="18"/>
        </w:rPr>
      </w:pPr>
    </w:p>
    <w:p w14:paraId="7DCC9AF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If all modes are calculated the % of total mass should be 100% of the free mass (i.e. not counting mass at constrained DOF's).</w:t>
      </w:r>
    </w:p>
    <w:p w14:paraId="2D62D8D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Percentages are only printed for components that have finite model mass.</w:t>
      </w:r>
    </w:p>
    <w:p w14:paraId="44249BF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4B807553" w14:textId="77777777" w:rsidR="007B2400" w:rsidRPr="004D44D1" w:rsidRDefault="007B2400" w:rsidP="007B2400">
      <w:pPr>
        <w:rPr>
          <w:rFonts w:ascii="Courier New" w:hAnsi="Courier New" w:cs="Courier New"/>
          <w:sz w:val="18"/>
          <w:szCs w:val="18"/>
        </w:rPr>
      </w:pPr>
    </w:p>
    <w:p w14:paraId="1A21D12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9 END</w:t>
      </w:r>
    </w:p>
    <w:p w14:paraId="1E60F958" w14:textId="77777777" w:rsidR="007B2400" w:rsidRPr="004D44D1" w:rsidRDefault="007B2400" w:rsidP="007B2400">
      <w:pPr>
        <w:rPr>
          <w:rFonts w:ascii="Courier New" w:hAnsi="Courier New" w:cs="Courier New"/>
          <w:sz w:val="18"/>
          <w:szCs w:val="18"/>
        </w:rPr>
      </w:pPr>
    </w:p>
    <w:p w14:paraId="094A5F57" w14:textId="77777777" w:rsidR="007B2400" w:rsidRDefault="007B2400" w:rsidP="007B2400">
      <w:pPr>
        <w:rPr>
          <w:rFonts w:ascii="Courier New" w:hAnsi="Courier New" w:cs="Courier New"/>
          <w:sz w:val="18"/>
          <w:szCs w:val="18"/>
        </w:rPr>
      </w:pPr>
      <w:r w:rsidRPr="004D44D1">
        <w:rPr>
          <w:rFonts w:ascii="Courier New" w:hAnsi="Courier New" w:cs="Courier New"/>
          <w:sz w:val="18"/>
          <w:szCs w:val="18"/>
        </w:rPr>
        <w:t xml:space="preserve"> &gt;&gt; MYSTRAN END    : 10/30/2006 at 18: 3:31.562</w:t>
      </w:r>
      <w:r>
        <w:rPr>
          <w:rFonts w:ascii="Courier New" w:hAnsi="Courier New" w:cs="Courier New"/>
          <w:sz w:val="18"/>
          <w:szCs w:val="18"/>
        </w:rPr>
        <w:br w:type="page"/>
      </w:r>
    </w:p>
    <w:p w14:paraId="05385331" w14:textId="77777777" w:rsidR="007B2400" w:rsidRDefault="007B2400" w:rsidP="007B2400">
      <w:pPr>
        <w:rPr>
          <w:rFonts w:ascii="Courier New" w:hAnsi="Courier New" w:cs="Courier New"/>
          <w:sz w:val="18"/>
          <w:szCs w:val="18"/>
        </w:rPr>
      </w:pPr>
    </w:p>
    <w:p w14:paraId="5CDC3652" w14:textId="77777777" w:rsidR="007B2400" w:rsidRDefault="007B2400" w:rsidP="007B2400">
      <w:pPr>
        <w:rPr>
          <w:rFonts w:ascii="Courier New" w:hAnsi="Courier New" w:cs="Courier New"/>
          <w:sz w:val="18"/>
          <w:szCs w:val="18"/>
        </w:rPr>
      </w:pPr>
    </w:p>
    <w:p w14:paraId="071CD87C" w14:textId="77777777" w:rsidR="007B2400" w:rsidRDefault="007B2400" w:rsidP="007B2400">
      <w:pPr>
        <w:rPr>
          <w:rFonts w:ascii="Courier New" w:hAnsi="Courier New" w:cs="Courier New"/>
          <w:sz w:val="18"/>
          <w:szCs w:val="18"/>
        </w:rPr>
      </w:pPr>
    </w:p>
    <w:p w14:paraId="78A9C7B6" w14:textId="77777777" w:rsidR="007B2400" w:rsidRDefault="007B2400" w:rsidP="007B2400">
      <w:pPr>
        <w:rPr>
          <w:rFonts w:ascii="Courier New" w:hAnsi="Courier New" w:cs="Courier New"/>
          <w:sz w:val="18"/>
          <w:szCs w:val="18"/>
        </w:rPr>
      </w:pPr>
    </w:p>
    <w:p w14:paraId="245F99F0" w14:textId="77777777" w:rsidR="007B2400" w:rsidRDefault="007B2400" w:rsidP="007B2400">
      <w:pPr>
        <w:rPr>
          <w:rFonts w:ascii="Courier New" w:hAnsi="Courier New" w:cs="Courier New"/>
          <w:sz w:val="18"/>
          <w:szCs w:val="18"/>
        </w:rPr>
      </w:pPr>
    </w:p>
    <w:p w14:paraId="02A159BE" w14:textId="77777777" w:rsidR="007B2400" w:rsidRDefault="007B2400" w:rsidP="007B2400">
      <w:pPr>
        <w:rPr>
          <w:rFonts w:ascii="Courier New" w:hAnsi="Courier New" w:cs="Courier New"/>
          <w:sz w:val="18"/>
          <w:szCs w:val="18"/>
        </w:rPr>
      </w:pPr>
    </w:p>
    <w:p w14:paraId="02FC816E" w14:textId="77777777" w:rsidR="007B2400" w:rsidRDefault="007B2400" w:rsidP="007B2400">
      <w:pPr>
        <w:rPr>
          <w:rFonts w:ascii="Courier New" w:hAnsi="Courier New" w:cs="Courier New"/>
          <w:sz w:val="18"/>
          <w:szCs w:val="18"/>
        </w:rPr>
      </w:pPr>
    </w:p>
    <w:p w14:paraId="2BFDFD4E" w14:textId="77777777" w:rsidR="007B2400" w:rsidRDefault="007B2400" w:rsidP="007B2400">
      <w:pPr>
        <w:rPr>
          <w:rFonts w:ascii="Courier New" w:hAnsi="Courier New" w:cs="Courier New"/>
          <w:sz w:val="18"/>
          <w:szCs w:val="18"/>
        </w:rPr>
      </w:pPr>
    </w:p>
    <w:p w14:paraId="49EB677B" w14:textId="77777777" w:rsidR="007B2400" w:rsidRDefault="007B2400" w:rsidP="007B2400">
      <w:pPr>
        <w:rPr>
          <w:rFonts w:ascii="Courier New" w:hAnsi="Courier New" w:cs="Courier New"/>
          <w:sz w:val="18"/>
          <w:szCs w:val="18"/>
        </w:rPr>
      </w:pPr>
    </w:p>
    <w:p w14:paraId="66EDBD30" w14:textId="77777777" w:rsidR="007B2400" w:rsidRDefault="007B2400" w:rsidP="007B2400">
      <w:pPr>
        <w:rPr>
          <w:rFonts w:ascii="Courier New" w:hAnsi="Courier New" w:cs="Courier New"/>
          <w:sz w:val="18"/>
          <w:szCs w:val="18"/>
        </w:rPr>
      </w:pPr>
    </w:p>
    <w:p w14:paraId="497FBCAB" w14:textId="77777777" w:rsidR="007B2400" w:rsidRDefault="007B2400" w:rsidP="007B2400">
      <w:pPr>
        <w:rPr>
          <w:rFonts w:ascii="Courier New" w:hAnsi="Courier New" w:cs="Courier New"/>
          <w:sz w:val="18"/>
          <w:szCs w:val="18"/>
        </w:rPr>
      </w:pPr>
    </w:p>
    <w:p w14:paraId="4475CAFB" w14:textId="77777777" w:rsidR="007B2400" w:rsidRDefault="007B2400" w:rsidP="007B2400">
      <w:pPr>
        <w:rPr>
          <w:rFonts w:ascii="Courier New" w:hAnsi="Courier New" w:cs="Courier New"/>
          <w:sz w:val="18"/>
          <w:szCs w:val="18"/>
        </w:rPr>
      </w:pPr>
    </w:p>
    <w:p w14:paraId="75F8D75F" w14:textId="77777777" w:rsidR="007B2400" w:rsidRDefault="007B2400" w:rsidP="007B2400">
      <w:pPr>
        <w:rPr>
          <w:rFonts w:ascii="Courier New" w:hAnsi="Courier New" w:cs="Courier New"/>
          <w:sz w:val="18"/>
          <w:szCs w:val="18"/>
        </w:rPr>
      </w:pPr>
    </w:p>
    <w:p w14:paraId="666B4FB2" w14:textId="77777777" w:rsidR="007B2400" w:rsidRDefault="007B2400" w:rsidP="007B2400">
      <w:pPr>
        <w:rPr>
          <w:rFonts w:ascii="Courier New" w:hAnsi="Courier New" w:cs="Courier New"/>
          <w:sz w:val="18"/>
          <w:szCs w:val="18"/>
        </w:rPr>
      </w:pPr>
    </w:p>
    <w:p w14:paraId="3DDD46FE" w14:textId="77777777" w:rsidR="007B2400" w:rsidRDefault="007B2400" w:rsidP="007B2400">
      <w:pPr>
        <w:rPr>
          <w:rFonts w:ascii="Courier New" w:hAnsi="Courier New" w:cs="Courier New"/>
          <w:sz w:val="18"/>
          <w:szCs w:val="18"/>
        </w:rPr>
      </w:pPr>
    </w:p>
    <w:p w14:paraId="6CF94441" w14:textId="77777777" w:rsidR="007B2400" w:rsidRPr="00A5145D" w:rsidRDefault="007B2400" w:rsidP="007B2400">
      <w:pPr>
        <w:pStyle w:val="Heading3"/>
        <w:jc w:val="center"/>
        <w:rPr>
          <w:b/>
          <w:bCs/>
          <w:szCs w:val="24"/>
        </w:rPr>
      </w:pPr>
      <w:bookmarkStart w:id="38" w:name="_Toc150161815"/>
      <w:bookmarkStart w:id="39" w:name="_Toc150161888"/>
      <w:bookmarkStart w:id="40" w:name="_Toc208245263"/>
      <w:r w:rsidRPr="00A5145D">
        <w:rPr>
          <w:b/>
          <w:bCs/>
          <w:szCs w:val="24"/>
        </w:rPr>
        <w:t>OUTPUT4 matrices written to CB-EXAMPLE-12-b.OP1 and OP2</w:t>
      </w:r>
      <w:bookmarkEnd w:id="38"/>
      <w:bookmarkEnd w:id="39"/>
      <w:bookmarkEnd w:id="40"/>
    </w:p>
    <w:p w14:paraId="31BC647B" w14:textId="77777777" w:rsidR="007B2400" w:rsidRDefault="007B2400" w:rsidP="007B2400">
      <w:pPr>
        <w:jc w:val="center"/>
        <w:rPr>
          <w:rFonts w:cs="Arial"/>
          <w:b/>
          <w:sz w:val="28"/>
          <w:szCs w:val="28"/>
        </w:rPr>
      </w:pPr>
    </w:p>
    <w:p w14:paraId="236787B2" w14:textId="77777777" w:rsidR="007B2400" w:rsidRDefault="007B2400" w:rsidP="007B2400">
      <w:pPr>
        <w:jc w:val="center"/>
        <w:rPr>
          <w:rFonts w:cs="Arial"/>
        </w:rPr>
      </w:pPr>
      <w:r>
        <w:rPr>
          <w:rFonts w:cs="Arial"/>
        </w:rPr>
        <w:t>(OUTPUT4 matrices requested in Exec Control)</w:t>
      </w:r>
    </w:p>
    <w:p w14:paraId="55CD764E" w14:textId="77777777" w:rsidR="007B2400" w:rsidRDefault="007B2400" w:rsidP="007B2400">
      <w:pPr>
        <w:jc w:val="center"/>
        <w:rPr>
          <w:rFonts w:cs="Arial"/>
        </w:rPr>
      </w:pPr>
    </w:p>
    <w:p w14:paraId="4640627B" w14:textId="77777777" w:rsidR="007B2400" w:rsidRDefault="007B2400" w:rsidP="007B2400">
      <w:pPr>
        <w:jc w:val="center"/>
        <w:rPr>
          <w:rFonts w:cs="Arial"/>
          <w:b/>
          <w:u w:val="single"/>
        </w:rPr>
      </w:pPr>
      <w:r>
        <w:rPr>
          <w:rFonts w:cs="Arial"/>
        </w:rPr>
        <w:br w:type="page"/>
      </w:r>
      <w:r w:rsidRPr="00A375D4">
        <w:rPr>
          <w:rFonts w:cs="Arial"/>
          <w:b/>
          <w:u w:val="single"/>
        </w:rPr>
        <w:lastRenderedPageBreak/>
        <w:t>OUTPUT4 matrices requested in Exec Control to be written to file CB-EXAMPLE-12-b.OP1 (on unit 21)</w:t>
      </w:r>
    </w:p>
    <w:p w14:paraId="2F0EE1DA" w14:textId="77777777" w:rsidR="007B2400" w:rsidRDefault="007B2400" w:rsidP="007B2400">
      <w:pPr>
        <w:jc w:val="center"/>
        <w:rPr>
          <w:rFonts w:cs="Arial"/>
          <w:b/>
          <w:u w:val="single"/>
        </w:rPr>
      </w:pPr>
    </w:p>
    <w:p w14:paraId="68FB2183"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for the sake of clarity)</w:t>
      </w:r>
    </w:p>
    <w:p w14:paraId="05419D13" w14:textId="77777777" w:rsidR="007B2400" w:rsidRPr="00A6018C" w:rsidRDefault="007B2400" w:rsidP="007B2400">
      <w:pPr>
        <w:rPr>
          <w:rFonts w:ascii="Courier New" w:hAnsi="Courier New" w:cs="Courier New"/>
          <w:sz w:val="18"/>
          <w:szCs w:val="18"/>
        </w:rPr>
      </w:pPr>
    </w:p>
    <w:p w14:paraId="41338665"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CG_LTM                  NCOLS =       18        NROWS =        6        FORM  =        2        PREC  =        2</w:t>
      </w:r>
    </w:p>
    <w:p w14:paraId="70B795C6"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DF9B8E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65821789802521E-05    1.29562159612018E-17   -6.47810798060089E-18   -1.29549999999999E-03    6.47766872193621E-05 .......</w:t>
      </w:r>
    </w:p>
    <w:p w14:paraId="0037460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2.99785601343913E-05   -1.96135553418977E-04    1.04193052213477E-04    1.39356777670951E-03   -6.70858061739371E-05 .......</w:t>
      </w:r>
    </w:p>
    <w:p w14:paraId="6385E7F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4.35697030582909E-05   -2.59100000000000E-03    1.30775055100798E-03    1.29550000000001E-03    6.19839872966866E-04 .......</w:t>
      </w:r>
    </w:p>
    <w:p w14:paraId="2320A06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3844454038618E-04   -2.00000000000000E-02    9.80743672854175E-03    1.00000000000000E-02   -5.07064059129018E-03 .......</w:t>
      </w:r>
    </w:p>
    <w:p w14:paraId="35B6AE6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8.13687816036514E-03    1.47885176327023E-16   -7.39425881635114E-17   -7.78457159844592E-17   -5.93156091981744E-03 .......</w:t>
      </w:r>
    </w:p>
    <w:p w14:paraId="3C4E034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5.63393757592496E-04    8.55130582230051E-17   -4.27565291115026E-17    9.99999999999996E-03    2.81696878796245E-04 .......</w:t>
      </w:r>
    </w:p>
    <w:p w14:paraId="17E0B4C7" w14:textId="77777777" w:rsidR="007B2400" w:rsidRPr="002F2CFD" w:rsidRDefault="007B2400" w:rsidP="007B2400">
      <w:pPr>
        <w:rPr>
          <w:rFonts w:ascii="Courier New" w:hAnsi="Courier New" w:cs="Courier New"/>
          <w:sz w:val="18"/>
          <w:szCs w:val="18"/>
          <w:lang w:val="es-ES"/>
        </w:rPr>
      </w:pPr>
    </w:p>
    <w:p w14:paraId="2284050B"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IF_LTM                  NCOLS =       18        NROWS =        8        FORM  =        2        PREC  =        2</w:t>
      </w:r>
    </w:p>
    <w:p w14:paraId="3DC24D2A"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621719C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02957424769077E-01    7.32039059471622E-02   -3.66019529735811E-02    3.35492666170908E-02   -7.19015457719424E-02 .......</w:t>
      </w:r>
    </w:p>
    <w:p w14:paraId="2B43BE4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32039059471623E-02    4.25469107253153E+00   -2.12163357113457E+00   -2.21879607113459E+00   -1.10665832128050E-01 .......</w:t>
      </w:r>
    </w:p>
    <w:p w14:paraId="60E6A5D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3.66019529735811E-02   -2.12163357113457E+00    1.07224071582968E+00    1.10939803556729E+00    5.53329160640251E-02 .......</w:t>
      </w:r>
    </w:p>
    <w:p w14:paraId="0B752E5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5492666170908E-02   -2.21879607113459E+00    1.10939803556729E+00    3.26418464157067E+00    1.75366508593570E-02 .......</w:t>
      </w:r>
    </w:p>
    <w:p w14:paraId="297F24B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7.19015457719424E-02   -1.10665832128050E-01    5.53329160640251E-02    1.75366508593570E-02    4.96481812094837E-01 .......</w:t>
      </w:r>
    </w:p>
    <w:p w14:paraId="0DB0059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6.65046890695409E-01   -7.32039059471504E-02    3.66019529735752E-02   -1.24163383728600E+00    1.32307347677584E-01 .......</w:t>
      </w:r>
    </w:p>
    <w:p w14:paraId="34D2BFB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34708893096271E-01   -2.21879607113459E+00    1.10939803556729E+00    2.54146535101691E-01    3.05700710026811E-02 .......</w:t>
      </w:r>
    </w:p>
    <w:p w14:paraId="14122EE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6.78737140960850E-02   -1.83869738075211E-01    9.19348690376054E-02    8.11498842422746E-02    2.62006997196796E-02 .......</w:t>
      </w:r>
    </w:p>
    <w:p w14:paraId="189EB9E0" w14:textId="77777777" w:rsidR="007B2400" w:rsidRPr="002F2CFD" w:rsidRDefault="007B2400" w:rsidP="007B2400">
      <w:pPr>
        <w:rPr>
          <w:rFonts w:ascii="Courier New" w:hAnsi="Courier New" w:cs="Courier New"/>
          <w:sz w:val="18"/>
          <w:szCs w:val="18"/>
          <w:lang w:val="es-ES"/>
        </w:rPr>
      </w:pPr>
    </w:p>
    <w:p w14:paraId="1C4D8B50"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MR                      NCOLS =        8        NROWS =        8        FORM  =        1        PREC  =        2</w:t>
      </w:r>
    </w:p>
    <w:p w14:paraId="65E633BB"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B5B8B9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02957424769077E-01    7.32039059471622E-02   -3.66019529735811E-02    3.35492666170908E-02   -7.19015457719424E-02 .......</w:t>
      </w:r>
    </w:p>
    <w:p w14:paraId="1205EC1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32039059471623E-02    4.25469107253153E+00   -2.12163357113457E+00   -2.21879607113459E+00   -1.10665832128050E-01 .......</w:t>
      </w:r>
    </w:p>
    <w:p w14:paraId="083F84A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3.66019529735811E-02   -2.12163357113457E+00    1.07224071582968E+00    1.10939803556729E+00    5.53329160640251E-02 .......</w:t>
      </w:r>
    </w:p>
    <w:p w14:paraId="07D0C10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5492666170908E-02   -2.21879607113459E+00    1.10939803556729E+00    3.26418464157067E+00    1.75366508593570E-02 .......</w:t>
      </w:r>
    </w:p>
    <w:p w14:paraId="6E89F28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7.19015457719424E-02   -1.10665832128050E-01    5.53329160640251E-02    1.75366508593570E-02    4.96481812094837E-01 .......</w:t>
      </w:r>
    </w:p>
    <w:p w14:paraId="3D29D55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6.65046890695409E-01   -7.32039059471504E-02    3.66019529735752E-02   -1.24163383728600E+00    1.32307347677584E-01 .......</w:t>
      </w:r>
    </w:p>
    <w:p w14:paraId="08EB7D8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34708893096271E-01   -2.21879607113459E+00    1.10939803556729E+00    2.54146535101691E-01    3.05700710026811E-02 .......</w:t>
      </w:r>
    </w:p>
    <w:p w14:paraId="4D3A3EC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6.78737140960850E-02   -1.83869738075211E-01    9.19348690376054E-02    8.11498842422746E-02    2.62006997196796E-02 .......</w:t>
      </w:r>
    </w:p>
    <w:p w14:paraId="4E869F92" w14:textId="77777777" w:rsidR="007B2400" w:rsidRPr="002F2CFD" w:rsidRDefault="007B2400" w:rsidP="007B2400">
      <w:pPr>
        <w:rPr>
          <w:rFonts w:ascii="Courier New" w:hAnsi="Courier New" w:cs="Courier New"/>
          <w:sz w:val="18"/>
          <w:szCs w:val="18"/>
          <w:lang w:val="es-ES"/>
        </w:rPr>
      </w:pPr>
    </w:p>
    <w:p w14:paraId="1DA490FD" w14:textId="77777777" w:rsidR="007B2400" w:rsidRPr="00A375D4" w:rsidRDefault="007B2400" w:rsidP="007B2400">
      <w:pPr>
        <w:jc w:val="center"/>
        <w:rPr>
          <w:rFonts w:cs="Arial"/>
          <w:b/>
          <w:u w:val="single"/>
        </w:rPr>
      </w:pPr>
      <w:r w:rsidRPr="002F2CFD">
        <w:rPr>
          <w:rFonts w:ascii="Courier New" w:hAnsi="Courier New" w:cs="Courier New"/>
          <w:sz w:val="18"/>
          <w:szCs w:val="18"/>
        </w:rPr>
        <w:br w:type="page"/>
      </w:r>
      <w:r w:rsidRPr="00A375D4">
        <w:rPr>
          <w:rFonts w:cs="Arial"/>
          <w:b/>
          <w:u w:val="single"/>
        </w:rPr>
        <w:lastRenderedPageBreak/>
        <w:t>OUTPUT4 matrices requested in Exec Control to be written to file CB-EXAMPLE-12-b.OP2 (on unit 22)</w:t>
      </w:r>
    </w:p>
    <w:p w14:paraId="4D5AF16E" w14:textId="77777777" w:rsidR="007B2400" w:rsidRDefault="007B2400" w:rsidP="007B2400">
      <w:pPr>
        <w:jc w:val="center"/>
        <w:rPr>
          <w:rFonts w:cs="Arial"/>
          <w:b/>
          <w:u w:val="single"/>
        </w:rPr>
      </w:pPr>
    </w:p>
    <w:p w14:paraId="34ECF9A7"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the sake of clarity)</w:t>
      </w:r>
    </w:p>
    <w:p w14:paraId="02325CB4" w14:textId="77777777" w:rsidR="007B2400" w:rsidRDefault="007B2400" w:rsidP="007B2400">
      <w:pPr>
        <w:rPr>
          <w:rFonts w:ascii="Courier New" w:hAnsi="Courier New" w:cs="Courier New"/>
          <w:sz w:val="18"/>
          <w:szCs w:val="18"/>
        </w:rPr>
      </w:pPr>
    </w:p>
    <w:p w14:paraId="611B217B"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KRRGN                   NCOLS =       10        NROWS =       10        FORM  =        1        PREC  =        2</w:t>
      </w:r>
    </w:p>
    <w:p w14:paraId="68E05F73"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02BAA19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19504240447136E+03   -3.63797880709171E-12    1.81898940354586E-12    1.54614099301398E-11    5.97521202235677E+02 .......</w:t>
      </w:r>
    </w:p>
    <w:p w14:paraId="4CD6A78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5.45696821063757E-12    0.00000000000000E+00    0.00000000000000E+00    1.81898940354586E-12    0.00000000000000E+00 .......</w:t>
      </w:r>
    </w:p>
    <w:p w14:paraId="61E6A9C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2.72848410531878E-12    0.00000000000000E+00    0.00000000000000E+00   -9.09494701772928E-13    0.00000000000000E+00 .......</w:t>
      </w:r>
    </w:p>
    <w:p w14:paraId="690D560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2.08011385893769E-11    0.00000000000000E+00    0.00000000000000E+00   -1.16415321826935E-10    9.43778388773353E-12 .......</w:t>
      </w:r>
    </w:p>
    <w:p w14:paraId="3FA9E64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5.97521202235677E+02   -1.13686837721616E-13    5.68434188608080E-14   -1.59161572810262E-12    2.98760601117838E+02 .......</w:t>
      </w:r>
    </w:p>
    <w:p w14:paraId="73F3A07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1.19504240447137E+03    0.00000000000000E+00    0.00000000000000E+00   -1.79397829924710E-10   -5.97521202235685E+02 .......</w:t>
      </w:r>
    </w:p>
    <w:p w14:paraId="6460907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2.98427949019242E-13    0.00000000000000E+00    0.00000000000000E+00   -4.31782609666698E-10   -2.76401124210679E-12 .......</w:t>
      </w:r>
    </w:p>
    <w:p w14:paraId="6792C96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5.97521202235677E+02   -1.81898940354586E-12    9.09494701772928E-13    1.36424205265939E-12   -2.98760601117839E+02 .......</w:t>
      </w:r>
    </w:p>
    <w:p w14:paraId="054603D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0.00000000000000E+00    0.00000000000000E+00    0.00000000000000E+00    0.00000000000000E+00    0.00000000000000E+00 .......</w:t>
      </w:r>
    </w:p>
    <w:p w14:paraId="6A0CF24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0.00000000000000E+00    0.00000000000000E+00    0.00000000000000E+00    0.00000000000000E+00    0.00000000000000E+00 .......</w:t>
      </w:r>
    </w:p>
    <w:p w14:paraId="0DB7F5C6" w14:textId="77777777" w:rsidR="007B2400" w:rsidRPr="002F2CFD" w:rsidRDefault="007B2400" w:rsidP="007B2400">
      <w:pPr>
        <w:rPr>
          <w:rFonts w:ascii="Courier New" w:hAnsi="Courier New" w:cs="Courier New"/>
          <w:sz w:val="18"/>
          <w:szCs w:val="18"/>
          <w:lang w:val="es-ES"/>
        </w:rPr>
      </w:pPr>
    </w:p>
    <w:p w14:paraId="655C6E31"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RBMCG                   NCOLS =        6        NROWS =        6        FORM  =        2        PREC  =        2</w:t>
      </w:r>
    </w:p>
    <w:p w14:paraId="25FC2FA9"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56BD226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2.41616914133782E+00   -3.35287353436797E-14   -6.52256026967279E-15   -1.34114941374719E-13   -3.97903932025656E-13 .......</w:t>
      </w:r>
    </w:p>
    <w:p w14:paraId="30DE02F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3.30846461338297E-14    2.41616914133786E+00    2.33146835171283E-14    7.74491581978509E-13    2.89102075612391E-13 .......</w:t>
      </w:r>
    </w:p>
    <w:p w14:paraId="5023A78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6.52256026967279E-15    2.27734497926235E-14    2.41616914133783E+00   -9.59232693276135E-14   -7.10542735760100E-14 .......</w:t>
      </w:r>
    </w:p>
    <w:p w14:paraId="02DDAC1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1.35891298214119E-13    7.81374964731185E-13   -1.24344978758018E-13    4.56169135583651E+03   -3.86535248253495E-12 .......</w:t>
      </w:r>
    </w:p>
    <w:p w14:paraId="0D1F0ED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3.92130772297605E-13    2.88435941797616E-13   -6.75015598972095E-14   -4.09272615797818E-12    4.53313153018053E+03 .......</w:t>
      </w:r>
    </w:p>
    <w:p w14:paraId="7B8877C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1.99662508748588E-12    4.26325641456060E-14   -3.62376795237651E-13   -1.36424205265939E-11    2.85598256559946E+01 .......</w:t>
      </w:r>
    </w:p>
    <w:p w14:paraId="3D6867A0" w14:textId="77777777" w:rsidR="007B2400" w:rsidRPr="002F2CFD" w:rsidRDefault="007B2400" w:rsidP="007B2400">
      <w:pPr>
        <w:rPr>
          <w:rFonts w:ascii="Courier New" w:hAnsi="Courier New" w:cs="Courier New"/>
          <w:sz w:val="18"/>
          <w:szCs w:val="18"/>
          <w:lang w:val="es-ES"/>
        </w:rPr>
      </w:pPr>
    </w:p>
    <w:p w14:paraId="695C3B5E"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MRRGN                   NCOLS =       10        NROWS =       10        FORM  =        1        PREC  =        2</w:t>
      </w:r>
    </w:p>
    <w:p w14:paraId="125E619D"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9D37D0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02957424769077E-01    7.32039059471622E-02   -3.66019529735811E-02    3.35492666170908E-02   -7.19015457719424E-02 .......</w:t>
      </w:r>
    </w:p>
    <w:p w14:paraId="517164B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32039059471623E-02    4.25469107253153E+00   -2.12163357113457E+00   -2.21879607113459E+00   -1.10665832128050E-01 .......</w:t>
      </w:r>
    </w:p>
    <w:p w14:paraId="0630B5A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3.66019529735811E-02   -2.12163357113457E+00    1.07224071582968E+00    1.10939803556729E+00    5.53329160640251E-02 .......</w:t>
      </w:r>
    </w:p>
    <w:p w14:paraId="15B5182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5492666170908E-02   -2.21879607113459E+00    1.10939803556729E+00    3.26418464157067E+00    1.75366508593570E-02 .......</w:t>
      </w:r>
    </w:p>
    <w:p w14:paraId="5F6CD6F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7.19015457719424E-02   -1.10665832128050E-01    5.53329160640251E-02    1.75366508593570E-02    4.96481812094837E-01 .......</w:t>
      </w:r>
    </w:p>
    <w:p w14:paraId="6D7F245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6.65046890695409E-01   -7.32039059471504E-02    3.66019529735752E-02   -1.24163383728600E+00    1.32307347677584E-01 .......</w:t>
      </w:r>
    </w:p>
    <w:p w14:paraId="41A2AF7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34708893096271E-01   -2.21879607113459E+00    1.10939803556729E+00    2.54146535101691E-01    3.05700710026811E-02 .......</w:t>
      </w:r>
    </w:p>
    <w:p w14:paraId="1932648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6.78737140960850E-02   -1.83869738075211E-01    9.19348690376054E-02    8.11498842422746E-02    2.62006997196796E-02 .......</w:t>
      </w:r>
    </w:p>
    <w:p w14:paraId="3D47C2B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1.22757372107055E-01   -1.75835189695839E+00    8.79175948479194E-01    1.25908689725916E+00    6.53537005701318E-02 .......</w:t>
      </w:r>
    </w:p>
    <w:p w14:paraId="0505FCB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6.06162990294928E-01    1.82952442095713E-01   -9.14762210478567E-02   -4.91054200271590E-01   -1.36691428775775E-01 .......</w:t>
      </w:r>
    </w:p>
    <w:p w14:paraId="51BCB339" w14:textId="77777777" w:rsidR="007B2400" w:rsidRPr="002F2CFD" w:rsidRDefault="007B2400" w:rsidP="007B2400">
      <w:pPr>
        <w:rPr>
          <w:rFonts w:ascii="Courier New" w:hAnsi="Courier New" w:cs="Courier New"/>
          <w:sz w:val="18"/>
          <w:szCs w:val="18"/>
          <w:lang w:val="es-ES"/>
        </w:rPr>
      </w:pPr>
    </w:p>
    <w:p w14:paraId="4F347B21"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RBRCG                   NCOLS =        6        NROWS =        8        FORM  =        2        PREC  =        2</w:t>
      </w:r>
    </w:p>
    <w:p w14:paraId="2B6490A2"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C0D630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00000000000000E+00    0.00000000000000E+00    0.00000000000000E+00    0.00000000000000E+00    5.37849392786371E+01 .......</w:t>
      </w:r>
    </w:p>
    <w:p w14:paraId="389DDF8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0.00000000000000E+00    1.00000000000000E+00    0.00000000000000E+00   -5.37849392786371E+01    0.00000000000000E+00 .......</w:t>
      </w:r>
    </w:p>
    <w:p w14:paraId="1B946CC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0.00000000000000E+00    0.00000000000000E+00    1.00000000000000E+00   -5.00000000000000E+01    0.00000000000000E+00 .......</w:t>
      </w:r>
    </w:p>
    <w:p w14:paraId="281CB22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0.00000000000000E+00    1.00000000000000E+00    0.00000000000000E+00   -3.78493927863709E+00    0.00000000000000E+00 .......</w:t>
      </w:r>
    </w:p>
    <w:p w14:paraId="6FEB690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0.00000000000000E+00    0.00000000000000E+00    1.00000000000000E+00   -5.00000000000000E+01   -5.00000000000000E+01 .......</w:t>
      </w:r>
    </w:p>
    <w:p w14:paraId="3529B3E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1.00000000000000E+00    0.00000000000000E+00    0.00000000000000E+00    0.00000000000000E+00    3.78493927863709E+00 .......</w:t>
      </w:r>
    </w:p>
    <w:p w14:paraId="1BE73D6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0.00000000000000E+00    1.00000000000000E+00    0.00000000000000E+00   -3.78493927863709E+00    0.00000000000000E+00 .......</w:t>
      </w:r>
    </w:p>
    <w:p w14:paraId="112C1AE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0.00000000000000E+00    0.00000000000000E+00    1.00000000000000E+00   -5.00000000000000E+01    5.00000000000000E+01 .......</w:t>
      </w:r>
    </w:p>
    <w:p w14:paraId="64119C89" w14:textId="77777777" w:rsidR="007B2400" w:rsidRPr="002F2CFD" w:rsidRDefault="007B2400" w:rsidP="007B2400">
      <w:pPr>
        <w:rPr>
          <w:rFonts w:ascii="Courier New" w:hAnsi="Courier New" w:cs="Courier New"/>
          <w:sz w:val="18"/>
          <w:szCs w:val="18"/>
          <w:lang w:val="es-ES"/>
        </w:rPr>
      </w:pPr>
    </w:p>
    <w:p w14:paraId="12AF1494" w14:textId="77777777" w:rsidR="007B2400" w:rsidRPr="002F2CFD" w:rsidRDefault="007B2400" w:rsidP="007B2400">
      <w:pPr>
        <w:rPr>
          <w:rFonts w:ascii="Courier New" w:hAnsi="Courier New" w:cs="Courier New"/>
          <w:sz w:val="18"/>
          <w:szCs w:val="18"/>
          <w:lang w:val="es-ES"/>
        </w:rPr>
      </w:pPr>
      <w:r w:rsidRPr="002F2CFD">
        <w:rPr>
          <w:lang w:val="es-ES"/>
        </w:rPr>
        <w:br w:type="page"/>
      </w:r>
    </w:p>
    <w:p w14:paraId="61B53F51" w14:textId="77777777" w:rsidR="007B2400" w:rsidRPr="002F2CFD" w:rsidRDefault="007B2400" w:rsidP="007B2400">
      <w:pPr>
        <w:rPr>
          <w:rFonts w:ascii="Courier New" w:hAnsi="Courier New" w:cs="Courier New"/>
          <w:sz w:val="18"/>
          <w:szCs w:val="18"/>
          <w:lang w:val="es-ES"/>
        </w:rPr>
      </w:pPr>
    </w:p>
    <w:p w14:paraId="014AE032" w14:textId="77777777" w:rsidR="007B2400" w:rsidRPr="002F2CFD" w:rsidRDefault="007B2400" w:rsidP="007B2400">
      <w:pPr>
        <w:rPr>
          <w:rFonts w:ascii="Courier New" w:hAnsi="Courier New" w:cs="Courier New"/>
          <w:sz w:val="18"/>
          <w:szCs w:val="18"/>
          <w:lang w:val="es-ES"/>
        </w:rPr>
      </w:pPr>
    </w:p>
    <w:p w14:paraId="30878281" w14:textId="77777777" w:rsidR="007B2400" w:rsidRPr="002F2CFD" w:rsidRDefault="007B2400" w:rsidP="007B2400">
      <w:pPr>
        <w:rPr>
          <w:rFonts w:ascii="Courier New" w:hAnsi="Courier New" w:cs="Courier New"/>
          <w:sz w:val="18"/>
          <w:szCs w:val="18"/>
          <w:lang w:val="es-ES"/>
        </w:rPr>
      </w:pPr>
    </w:p>
    <w:p w14:paraId="59A66C60" w14:textId="77777777" w:rsidR="007B2400" w:rsidRPr="002F2CFD" w:rsidRDefault="007B2400" w:rsidP="007B2400">
      <w:pPr>
        <w:rPr>
          <w:rFonts w:ascii="Courier New" w:hAnsi="Courier New" w:cs="Courier New"/>
          <w:sz w:val="18"/>
          <w:szCs w:val="18"/>
          <w:lang w:val="es-ES"/>
        </w:rPr>
      </w:pPr>
    </w:p>
    <w:p w14:paraId="6098783A" w14:textId="77777777" w:rsidR="007B2400" w:rsidRPr="002F2CFD" w:rsidRDefault="007B2400" w:rsidP="007B2400">
      <w:pPr>
        <w:rPr>
          <w:rFonts w:ascii="Courier New" w:hAnsi="Courier New" w:cs="Courier New"/>
          <w:sz w:val="18"/>
          <w:szCs w:val="18"/>
          <w:lang w:val="es-ES"/>
        </w:rPr>
      </w:pPr>
    </w:p>
    <w:p w14:paraId="54492708" w14:textId="77777777" w:rsidR="007B2400" w:rsidRPr="002F2CFD" w:rsidRDefault="007B2400" w:rsidP="007B2400">
      <w:pPr>
        <w:rPr>
          <w:rFonts w:ascii="Courier New" w:hAnsi="Courier New" w:cs="Courier New"/>
          <w:sz w:val="18"/>
          <w:szCs w:val="18"/>
          <w:lang w:val="es-ES"/>
        </w:rPr>
      </w:pPr>
    </w:p>
    <w:p w14:paraId="156B2F35" w14:textId="77777777" w:rsidR="007B2400" w:rsidRPr="002F2CFD" w:rsidRDefault="007B2400" w:rsidP="007B2400">
      <w:pPr>
        <w:rPr>
          <w:rFonts w:ascii="Courier New" w:hAnsi="Courier New" w:cs="Courier New"/>
          <w:sz w:val="18"/>
          <w:szCs w:val="18"/>
          <w:lang w:val="es-ES"/>
        </w:rPr>
      </w:pPr>
    </w:p>
    <w:p w14:paraId="4BFEBACD" w14:textId="77777777" w:rsidR="007B2400" w:rsidRPr="002F2CFD" w:rsidRDefault="007B2400" w:rsidP="007B2400">
      <w:pPr>
        <w:rPr>
          <w:rFonts w:ascii="Courier New" w:hAnsi="Courier New" w:cs="Courier New"/>
          <w:sz w:val="18"/>
          <w:szCs w:val="18"/>
          <w:lang w:val="es-ES"/>
        </w:rPr>
      </w:pPr>
    </w:p>
    <w:p w14:paraId="06512D4F" w14:textId="77777777" w:rsidR="007B2400" w:rsidRPr="002F2CFD" w:rsidRDefault="007B2400" w:rsidP="007B2400">
      <w:pPr>
        <w:rPr>
          <w:rFonts w:ascii="Courier New" w:hAnsi="Courier New" w:cs="Courier New"/>
          <w:sz w:val="18"/>
          <w:szCs w:val="18"/>
          <w:lang w:val="es-ES"/>
        </w:rPr>
      </w:pPr>
    </w:p>
    <w:p w14:paraId="7343D336" w14:textId="77777777" w:rsidR="007B2400" w:rsidRPr="002F2CFD" w:rsidRDefault="007B2400" w:rsidP="007B2400">
      <w:pPr>
        <w:rPr>
          <w:rFonts w:ascii="Courier New" w:hAnsi="Courier New" w:cs="Courier New"/>
          <w:sz w:val="18"/>
          <w:szCs w:val="18"/>
          <w:lang w:val="es-ES"/>
        </w:rPr>
      </w:pPr>
    </w:p>
    <w:p w14:paraId="0C0AC292" w14:textId="77777777" w:rsidR="007B2400" w:rsidRPr="002F2CFD" w:rsidRDefault="007B2400" w:rsidP="007B2400">
      <w:pPr>
        <w:rPr>
          <w:rFonts w:ascii="Courier New" w:hAnsi="Courier New" w:cs="Courier New"/>
          <w:sz w:val="18"/>
          <w:szCs w:val="18"/>
          <w:lang w:val="es-ES"/>
        </w:rPr>
      </w:pPr>
    </w:p>
    <w:p w14:paraId="13D70993" w14:textId="77777777" w:rsidR="007B2400" w:rsidRPr="002F2CFD" w:rsidRDefault="007B2400" w:rsidP="007B2400">
      <w:pPr>
        <w:rPr>
          <w:rFonts w:ascii="Courier New" w:hAnsi="Courier New" w:cs="Courier New"/>
          <w:sz w:val="18"/>
          <w:szCs w:val="18"/>
          <w:lang w:val="es-ES"/>
        </w:rPr>
      </w:pPr>
    </w:p>
    <w:p w14:paraId="3B96F829" w14:textId="77777777" w:rsidR="007B2400" w:rsidRPr="002F2CFD" w:rsidRDefault="007B2400" w:rsidP="007B2400">
      <w:pPr>
        <w:rPr>
          <w:rFonts w:ascii="Courier New" w:hAnsi="Courier New" w:cs="Courier New"/>
          <w:sz w:val="18"/>
          <w:szCs w:val="18"/>
          <w:lang w:val="es-ES"/>
        </w:rPr>
      </w:pPr>
    </w:p>
    <w:p w14:paraId="29BB19BB" w14:textId="77777777" w:rsidR="007B2400" w:rsidRPr="002F2CFD" w:rsidRDefault="007B2400" w:rsidP="007B2400">
      <w:pPr>
        <w:rPr>
          <w:rFonts w:ascii="Courier New" w:hAnsi="Courier New" w:cs="Courier New"/>
          <w:sz w:val="18"/>
          <w:szCs w:val="18"/>
          <w:lang w:val="es-ES"/>
        </w:rPr>
      </w:pPr>
    </w:p>
    <w:p w14:paraId="09D6F6CD" w14:textId="77777777" w:rsidR="007B2400" w:rsidRPr="002F2CFD" w:rsidRDefault="007B2400" w:rsidP="007B2400">
      <w:pPr>
        <w:rPr>
          <w:rFonts w:ascii="Courier New" w:hAnsi="Courier New" w:cs="Courier New"/>
          <w:sz w:val="18"/>
          <w:szCs w:val="18"/>
          <w:lang w:val="es-ES"/>
        </w:rPr>
      </w:pPr>
    </w:p>
    <w:p w14:paraId="16C6BE1D" w14:textId="77777777" w:rsidR="007B2400" w:rsidRPr="00A5145D" w:rsidRDefault="007B2400" w:rsidP="007B2400">
      <w:pPr>
        <w:pStyle w:val="Heading3"/>
        <w:jc w:val="center"/>
        <w:rPr>
          <w:b/>
          <w:bCs/>
          <w:szCs w:val="24"/>
        </w:rPr>
      </w:pPr>
      <w:bookmarkStart w:id="41" w:name="_Toc150161816"/>
      <w:bookmarkStart w:id="42" w:name="_Toc150161889"/>
      <w:bookmarkStart w:id="43" w:name="_Toc208245264"/>
      <w:r w:rsidRPr="00A5145D">
        <w:rPr>
          <w:b/>
          <w:bCs/>
          <w:szCs w:val="24"/>
        </w:rPr>
        <w:t>Displ and Element force/stress OTM’s written to CB-EXAMPLE-12-b.OP8 and OP9</w:t>
      </w:r>
      <w:bookmarkEnd w:id="41"/>
      <w:bookmarkEnd w:id="42"/>
      <w:bookmarkEnd w:id="43"/>
    </w:p>
    <w:p w14:paraId="61781562" w14:textId="77777777" w:rsidR="007B2400" w:rsidRDefault="007B2400" w:rsidP="007B2400">
      <w:pPr>
        <w:jc w:val="center"/>
        <w:rPr>
          <w:rFonts w:cs="Arial"/>
          <w:b/>
          <w:sz w:val="28"/>
          <w:szCs w:val="28"/>
        </w:rPr>
      </w:pPr>
    </w:p>
    <w:p w14:paraId="56D928F1" w14:textId="77777777" w:rsidR="007B2400" w:rsidRDefault="007B2400" w:rsidP="007B2400">
      <w:pPr>
        <w:jc w:val="center"/>
        <w:rPr>
          <w:rFonts w:cs="Arial"/>
        </w:rPr>
      </w:pPr>
      <w:r>
        <w:rPr>
          <w:rFonts w:cs="Arial"/>
        </w:rPr>
        <w:t>(OTM’s requested in Case Control)</w:t>
      </w:r>
    </w:p>
    <w:p w14:paraId="6404854F" w14:textId="77777777" w:rsidR="007B2400" w:rsidRPr="00CE1DC4" w:rsidRDefault="007B2400" w:rsidP="007B2400">
      <w:pPr>
        <w:jc w:val="center"/>
        <w:rPr>
          <w:rFonts w:cs="Arial"/>
          <w:b/>
          <w:u w:val="single"/>
        </w:rPr>
      </w:pPr>
      <w:r>
        <w:rPr>
          <w:rFonts w:cs="Arial"/>
        </w:rPr>
        <w:br w:type="page"/>
      </w:r>
      <w:r w:rsidRPr="00CE1DC4">
        <w:rPr>
          <w:rFonts w:cs="Arial"/>
          <w:b/>
          <w:u w:val="single"/>
        </w:rPr>
        <w:lastRenderedPageBreak/>
        <w:t>CB-EXAMPLE-12-b.OP8 binary file of</w:t>
      </w:r>
      <w:r w:rsidRPr="00CE1DC4">
        <w:rPr>
          <w:rFonts w:cs="Arial"/>
          <w:u w:val="single"/>
        </w:rPr>
        <w:t xml:space="preserve"> </w:t>
      </w:r>
      <w:r w:rsidRPr="00CE1DC4">
        <w:rPr>
          <w:rFonts w:cs="Arial"/>
          <w:b/>
          <w:u w:val="single"/>
        </w:rPr>
        <w:t>element force/stress OTM’s</w:t>
      </w:r>
      <w:r>
        <w:rPr>
          <w:rFonts w:cs="Arial"/>
          <w:b/>
          <w:u w:val="single"/>
        </w:rPr>
        <w:t xml:space="preserve"> requested in Case Control</w:t>
      </w:r>
    </w:p>
    <w:p w14:paraId="1C7B06C9" w14:textId="77777777" w:rsidR="007B2400" w:rsidRDefault="007B2400" w:rsidP="007B2400">
      <w:pPr>
        <w:jc w:val="center"/>
        <w:rPr>
          <w:rFonts w:cs="Arial"/>
          <w:b/>
          <w:u w:val="single"/>
        </w:rPr>
      </w:pPr>
    </w:p>
    <w:p w14:paraId="36C013C1"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the sake of clarity)</w:t>
      </w:r>
    </w:p>
    <w:p w14:paraId="01C29893" w14:textId="77777777" w:rsidR="007B2400" w:rsidRPr="00A6018C" w:rsidRDefault="007B2400" w:rsidP="007B2400">
      <w:pPr>
        <w:rPr>
          <w:rFonts w:ascii="Courier New" w:hAnsi="Courier New" w:cs="Courier New"/>
          <w:sz w:val="18"/>
          <w:szCs w:val="18"/>
        </w:rPr>
      </w:pPr>
    </w:p>
    <w:p w14:paraId="2164017E"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OTM_ELFE                NCOLS =       18        NROWS =       16        FORM  =        2        PREC  =        2</w:t>
      </w:r>
    </w:p>
    <w:p w14:paraId="1499FA32"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72201C3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2.09187572390564E-01    3.64063384390388E+00   -1.82031692195194E+00   -1.84227921264778E+00   -9.14925412689932E-01 .......</w:t>
      </w:r>
    </w:p>
    <w:p w14:paraId="54E751D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89453912890167E-01   -2.87503976462738E+00    1.43751988231369E+00    1.92080844772306E+00   -1.26234542491864E-01 .......</w:t>
      </w:r>
    </w:p>
    <w:p w14:paraId="493B28E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1.51560714339846E+00   -7.75207867487571E+00    3.87603933743785E+00    3.62690741509324E+00    1.45527637571713E+00 .......</w:t>
      </w:r>
    </w:p>
    <w:p w14:paraId="7D9DF00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1.43934432738336E+00    4.48652751792572E+00   -2.24326375896286E+00   -2.73874759882899E+00    2.35906653084923E-01 .......</w:t>
      </w:r>
    </w:p>
    <w:p w14:paraId="2F0F086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1.84755627546901E-02    1.61117285562758E-01   -8.05586427813792E-02   -7.73459790410093E-02   -3.35197151472623E-02 .......</w:t>
      </w:r>
    </w:p>
    <w:p w14:paraId="6EC21DA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3.15199669918811E-02   -1.04108282913086E-01    5.20541414565432E-02    6.58960735567147E-02   -5.12144990278700E-03 .......</w:t>
      </w:r>
    </w:p>
    <w:p w14:paraId="27F7648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6.26679968599842E-01    1.90643492900070E+00   -9.53217464500349E-01   -1.19040949990613E-01   -1.14791218537626E-01 .......</w:t>
      </w:r>
    </w:p>
    <w:p w14:paraId="58D8945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9.67284596743351E-03   -5.33393540270422E-03    2.66696770135211E-03   -5.34876839175438E-02    8.35971431688627E-04 .......</w:t>
      </w:r>
    </w:p>
    <w:p w14:paraId="07BFACC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1.13315069892136E-01    3.78970456518829E+00   -1.89485228259414E+00   -1.26147862482940E+00   -9.55864075040792E-01 .......</w:t>
      </w:r>
    </w:p>
    <w:p w14:paraId="5F53A8E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1.00896004659258E-02    2.99287680850590E+00   -1.49643840425295E+00   -4.03697533588189E+00   -1.41398274167766E-02 .......</w:t>
      </w:r>
    </w:p>
    <w:p w14:paraId="27838D9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1   -1.72540058669802E+00   -6.06107677196644E+00    3.03053838598322E+00    2.53928832803047E+00    1.96715396237338E+00 .......</w:t>
      </w:r>
    </w:p>
    <w:p w14:paraId="7CDCCF3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2   -6.16614847670031E-02   -4.71348398353008E+00    2.35674199176504E+00    6.82365970711492E+00    3.39064169416761E-02 .......</w:t>
      </w:r>
    </w:p>
    <w:p w14:paraId="3E069BF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3    2.27983320157212E-02    1.39311085669760E-01   -6.96555428348799E-02   -5.37509617215390E-02   -4.13377175157231E-02 .......</w:t>
      </w:r>
    </w:p>
    <w:p w14:paraId="1E9A400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4    7.29336582157196E-04    1.08984399486375E-01   -5.44921997431877E-02   -1.53592573737906E-01   -6.79476503928156E-04 .......</w:t>
      </w:r>
    </w:p>
    <w:p w14:paraId="1E980D1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5   -2.95361107284698E-01    1.80807707871691E+00   -9.04038539358453E-01   -1.95832712226347E+00    3.00896480121837E-03 .......</w:t>
      </w:r>
    </w:p>
    <w:p w14:paraId="4A3AE11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6   -4.72042770150405E-03    5.33393540270377E-03   -2.66696770135189E-03   -1.12160973347287E-01   -3.69369770142806E-03 .......</w:t>
      </w:r>
    </w:p>
    <w:p w14:paraId="4FD99F2C" w14:textId="77777777" w:rsidR="007B2400" w:rsidRPr="002F2CFD" w:rsidRDefault="007B2400" w:rsidP="007B2400">
      <w:pPr>
        <w:rPr>
          <w:rFonts w:ascii="Courier New" w:hAnsi="Courier New" w:cs="Courier New"/>
          <w:sz w:val="18"/>
          <w:szCs w:val="18"/>
          <w:lang w:val="es-ES"/>
        </w:rPr>
      </w:pPr>
    </w:p>
    <w:p w14:paraId="6ABC2BD4"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OTM_STRE                NCOLS =       18        NROWS =       18        FORM  =        2        PREC  =        2</w:t>
      </w:r>
    </w:p>
    <w:p w14:paraId="4FEA63D8"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6E052AA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0.00000000000000E+00    0.00000000000000E+00    0.00000000000000E+00    0.00000000000000E+00    0.00000000000000E+00 .......</w:t>
      </w:r>
    </w:p>
    <w:p w14:paraId="5742836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0.00000000000000E+00    0.00000000000000E+00    0.00000000000000E+00    0.00000000000000E+00    0.00000000000000E+00 .......</w:t>
      </w:r>
    </w:p>
    <w:p w14:paraId="2DB75FA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0.00000000000000E+00    0.00000000000000E+00    0.00000000000000E+00    0.00000000000000E+00    0.00000000000000E+00 .......</w:t>
      </w:r>
    </w:p>
    <w:p w14:paraId="6EDE739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0.00000000000000E+00    0.00000000000000E+00    0.00000000000000E+00    0.00000000000000E+00    0.00000000000000E+00 .......</w:t>
      </w:r>
    </w:p>
    <w:p w14:paraId="67048E5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2.74867035744303E+00    7.58266712433821E+00   -3.79133356216910E+00   -1.07520478850513E+00    4.30045958649968E-01 .......</w:t>
      </w:r>
    </w:p>
    <w:p w14:paraId="34D4910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2.74867035744303E+00    7.58266712433821E+00   -3.79133356216910E+00   -1.07520478850513E+00    4.30045958649968E-01 .......</w:t>
      </w:r>
    </w:p>
    <w:p w14:paraId="59CC2D4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2.74867035744303E+00    7.58266712433821E+00   -3.79133356216910E+00   -1.07520478850513E+00    4.30045958649968E-01 .......</w:t>
      </w:r>
    </w:p>
    <w:p w14:paraId="08F0F88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1.00000000000000E+00   -1.00000000000000E+00   -1.00000000000000E+00   -1.00000000000000E+00   -1.00000000000000E+00 .......</w:t>
      </w:r>
    </w:p>
    <w:p w14:paraId="1F7BD5D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0.00000000000000E+00    0.00000000000000E+00    0.00000000000000E+00    0.00000000000000E+00    0.00000000000000E+00 .......</w:t>
      </w:r>
    </w:p>
    <w:p w14:paraId="6CC7A82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0.00000000000000E+00    0.00000000000000E+00    0.00000000000000E+00    0.00000000000000E+00    0.00000000000000E+00 .......</w:t>
      </w:r>
    </w:p>
    <w:p w14:paraId="428A63C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1    0.00000000000000E+00    0.00000000000000E+00    0.00000000000000E+00    0.00000000000000E+00    0.00000000000000E+00 .......</w:t>
      </w:r>
    </w:p>
    <w:p w14:paraId="5222254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2    0.00000000000000E+00    0.00000000000000E+00    0.00000000000000E+00    0.00000000000000E+00    0.00000000000000E+00 .......</w:t>
      </w:r>
    </w:p>
    <w:p w14:paraId="02FBFA4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3    0.00000000000000E+00    0.00000000000000E+00    0.00000000000000E+00    0.00000000000000E+00    0.00000000000000E+00 .......</w:t>
      </w:r>
    </w:p>
    <w:p w14:paraId="17BDD44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4   -2.74867035744303E+00    7.58266712433821E+00   -3.79133356216910E+00   -1.07520478850513E+00    4.30045958649968E-01 .......</w:t>
      </w:r>
    </w:p>
    <w:p w14:paraId="6884A69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5   -2.74867035744303E+00    7.58266712433821E+00   -3.79133356216910E+00   -1.07520478850513E+00    4.30045958649968E-01 .......</w:t>
      </w:r>
    </w:p>
    <w:p w14:paraId="43F8E68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6   -2.74867035744303E+00    7.58266712433821E+00   -3.79133356216910E+00   -1.07520478850513E+00    4.30045958649968E-01 .......</w:t>
      </w:r>
    </w:p>
    <w:p w14:paraId="3EB158F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7   -1.00000000000000E+00   -1.00000000000000E+00   -1.00000000000000E+00   -1.00000000000000E+00   -1.00000000000000E+00 .......</w:t>
      </w:r>
    </w:p>
    <w:p w14:paraId="34AE8F8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8    1.00000000000000E+10    1.00000000000000E+10    1.00000000000000E+10    1.00000000000000E+10    1.00000000000000E+10 .......</w:t>
      </w:r>
    </w:p>
    <w:p w14:paraId="27C46CA2" w14:textId="77777777" w:rsidR="007B2400" w:rsidRPr="002F2CFD" w:rsidRDefault="007B2400" w:rsidP="007B2400">
      <w:pPr>
        <w:rPr>
          <w:rFonts w:ascii="Courier New" w:hAnsi="Courier New" w:cs="Courier New"/>
          <w:sz w:val="18"/>
          <w:szCs w:val="18"/>
          <w:lang w:val="es-ES"/>
        </w:rPr>
      </w:pPr>
    </w:p>
    <w:p w14:paraId="358846BD" w14:textId="77777777" w:rsidR="007B2400" w:rsidRPr="002F2CFD" w:rsidRDefault="007B2400" w:rsidP="007B2400">
      <w:pPr>
        <w:rPr>
          <w:rFonts w:ascii="Courier New" w:hAnsi="Courier New" w:cs="Courier New"/>
          <w:sz w:val="18"/>
          <w:szCs w:val="18"/>
          <w:lang w:val="es-ES"/>
        </w:rPr>
      </w:pPr>
    </w:p>
    <w:p w14:paraId="480E89DD" w14:textId="77777777" w:rsidR="007B2400" w:rsidRPr="00CE1DC4" w:rsidRDefault="007B2400" w:rsidP="007B2400">
      <w:pPr>
        <w:jc w:val="center"/>
        <w:rPr>
          <w:rFonts w:cs="Arial"/>
          <w:b/>
          <w:u w:val="single"/>
        </w:rPr>
      </w:pPr>
      <w:r w:rsidRPr="002F2CFD">
        <w:rPr>
          <w:rFonts w:ascii="Courier New" w:hAnsi="Courier New" w:cs="Courier New"/>
          <w:sz w:val="18"/>
          <w:szCs w:val="18"/>
        </w:rPr>
        <w:br w:type="page"/>
      </w:r>
      <w:r>
        <w:rPr>
          <w:rFonts w:cs="Arial"/>
          <w:b/>
          <w:u w:val="single"/>
        </w:rPr>
        <w:lastRenderedPageBreak/>
        <w:t>CB-EXAMPLE-12-b.OT8</w:t>
      </w:r>
      <w:r w:rsidRPr="00CE1DC4">
        <w:rPr>
          <w:rFonts w:cs="Arial"/>
          <w:b/>
          <w:u w:val="single"/>
        </w:rPr>
        <w:t xml:space="preserve"> text file descriptor of rows in above binary</w:t>
      </w:r>
      <w:r>
        <w:rPr>
          <w:rFonts w:cs="Arial"/>
          <w:b/>
          <w:u w:val="single"/>
        </w:rPr>
        <w:t xml:space="preserve"> file for element related OTM’s </w:t>
      </w:r>
    </w:p>
    <w:p w14:paraId="70CBCEE1" w14:textId="77777777" w:rsidR="007B2400" w:rsidRPr="00CE1DC4" w:rsidRDefault="007B2400" w:rsidP="007B2400">
      <w:pPr>
        <w:jc w:val="center"/>
        <w:rPr>
          <w:rFonts w:cs="Arial"/>
          <w:b/>
          <w:u w:val="single"/>
        </w:rPr>
      </w:pPr>
    </w:p>
    <w:p w14:paraId="55CC87A5" w14:textId="77777777" w:rsidR="007B2400" w:rsidRDefault="007B2400" w:rsidP="007B2400">
      <w:pPr>
        <w:rPr>
          <w:rFonts w:ascii="Courier New" w:hAnsi="Courier New" w:cs="Courier New"/>
          <w:sz w:val="18"/>
          <w:szCs w:val="18"/>
        </w:rPr>
      </w:pPr>
    </w:p>
    <w:p w14:paraId="227CB32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is text file describes the rows of the elem related OTM matrices written to unformatted file: CB-EXAMPLE-12-b.OP8</w:t>
      </w:r>
    </w:p>
    <w:p w14:paraId="24F20D27"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w:t>
      </w:r>
    </w:p>
    <w:p w14:paraId="74EF622A" w14:textId="77777777" w:rsidR="007B2400" w:rsidRPr="00E131D6" w:rsidRDefault="007B2400" w:rsidP="007B2400">
      <w:pPr>
        <w:rPr>
          <w:rFonts w:ascii="Courier New" w:hAnsi="Courier New" w:cs="Courier New"/>
          <w:sz w:val="18"/>
          <w:szCs w:val="18"/>
        </w:rPr>
      </w:pPr>
    </w:p>
    <w:p w14:paraId="1E95CCA9"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 description for each of the matrices has the headers:</w:t>
      </w:r>
    </w:p>
    <w:p w14:paraId="73D93C58"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ROW        : row number in the individual OTM described</w:t>
      </w:r>
    </w:p>
    <w:p w14:paraId="6FECEAB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DESCRIPTION: what OTM is this</w:t>
      </w:r>
    </w:p>
    <w:p w14:paraId="6EF533F0"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TYPE       : element type</w:t>
      </w:r>
    </w:p>
    <w:p w14:paraId="4FD666B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ID        : element ID</w:t>
      </w:r>
    </w:p>
    <w:p w14:paraId="6F2F3CF0"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n, for the element nodal force OTM:</w:t>
      </w:r>
    </w:p>
    <w:p w14:paraId="0241C7D1"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GRID       : grid number of the element that the OTM is for</w:t>
      </w:r>
    </w:p>
    <w:p w14:paraId="309B3D85"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COMP       : displacement component number (1,2,3 translations and 4,5,6 rotations)</w:t>
      </w:r>
    </w:p>
    <w:p w14:paraId="4E93F1AF"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and for element engineering force and element stress OTMs:</w:t>
      </w:r>
    </w:p>
    <w:p w14:paraId="1CAB934E"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ITEM       : element force or stress item (axial force, torque, etc)</w:t>
      </w:r>
    </w:p>
    <w:p w14:paraId="7D3ECACF" w14:textId="77777777" w:rsidR="007B2400" w:rsidRPr="00E131D6" w:rsidRDefault="007B2400" w:rsidP="007B2400">
      <w:pPr>
        <w:rPr>
          <w:rFonts w:ascii="Courier New" w:hAnsi="Courier New" w:cs="Courier New"/>
          <w:sz w:val="18"/>
          <w:szCs w:val="18"/>
        </w:rPr>
      </w:pPr>
    </w:p>
    <w:p w14:paraId="6CF75F3B"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 number of rows for each OTM depends on the output requests, by the user, in Case Control</w:t>
      </w:r>
    </w:p>
    <w:p w14:paraId="690D5A56" w14:textId="77777777" w:rsidR="007B2400" w:rsidRPr="00E131D6" w:rsidRDefault="007B2400" w:rsidP="007B2400">
      <w:pPr>
        <w:rPr>
          <w:rFonts w:ascii="Courier New" w:hAnsi="Courier New" w:cs="Courier New"/>
          <w:sz w:val="18"/>
          <w:szCs w:val="18"/>
        </w:rPr>
      </w:pPr>
    </w:p>
    <w:p w14:paraId="404F717B"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 number of cols for each OTM depends on the number of support DOFs (NDOFR) and the number of eigenvecors (NVEC)where:</w:t>
      </w:r>
    </w:p>
    <w:p w14:paraId="42C1462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NDOFR =        8</w:t>
      </w:r>
    </w:p>
    <w:p w14:paraId="0BAD81DE"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NVEC  =        2</w:t>
      </w:r>
    </w:p>
    <w:p w14:paraId="1A5BD580" w14:textId="77777777" w:rsidR="007B2400" w:rsidRPr="00E131D6" w:rsidRDefault="007B2400" w:rsidP="007B2400">
      <w:pPr>
        <w:rPr>
          <w:rFonts w:ascii="Courier New" w:hAnsi="Courier New" w:cs="Courier New"/>
          <w:sz w:val="18"/>
          <w:szCs w:val="18"/>
        </w:rPr>
      </w:pPr>
    </w:p>
    <w:p w14:paraId="501A5DA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This text file has descriptions for the following element related OTMs from CB-EXAMPLE-12-b.OP8                                                                                                                                                                                                                                             </w:t>
      </w:r>
    </w:p>
    <w:p w14:paraId="1E879474"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lement engr  force OTM (matrix OTM_ELFE) with 2*NDOFR + NVEC =       18 cols</w:t>
      </w:r>
    </w:p>
    <w:p w14:paraId="5256F63D"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lement stress      OTM (matrix OTM_STRE) with 2*NDOFR + NVEC =       18 cols</w:t>
      </w:r>
    </w:p>
    <w:p w14:paraId="6D3162A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w:t>
      </w:r>
    </w:p>
    <w:p w14:paraId="1AA3122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w:t>
      </w:r>
    </w:p>
    <w:p w14:paraId="7CFC9937"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xplanation of rows of       16 row by       18 col matrix OTM_ELFE</w:t>
      </w:r>
    </w:p>
    <w:p w14:paraId="018EC985" w14:textId="77777777" w:rsidR="007B2400" w:rsidRPr="00E131D6" w:rsidRDefault="007B2400" w:rsidP="007B2400">
      <w:pPr>
        <w:rPr>
          <w:rFonts w:ascii="Courier New" w:hAnsi="Courier New" w:cs="Courier New"/>
          <w:sz w:val="18"/>
          <w:szCs w:val="18"/>
        </w:rPr>
      </w:pPr>
    </w:p>
    <w:p w14:paraId="5DD5B494"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ROW            DESCRIPTION             TYPE     EID              ITEM</w:t>
      </w:r>
    </w:p>
    <w:p w14:paraId="6A7D739F"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 ------------------------------ -------- -------    --------------------</w:t>
      </w:r>
    </w:p>
    <w:p w14:paraId="69C9889B"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 Element engineering force      BAR          211    M1a: Mom Plane1 EndA                                                    </w:t>
      </w:r>
    </w:p>
    <w:p w14:paraId="738A871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2 Element engineering force      BAR          211    M1b: Mom Plane2 EndA                                                    </w:t>
      </w:r>
    </w:p>
    <w:p w14:paraId="246D3C99"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3 Element engineering force      BAR          211    M2a: Mom Plane1 EndB                                                    </w:t>
      </w:r>
    </w:p>
    <w:p w14:paraId="0DBA78C0"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4 Element engineering force      BAR          211    M2b: Mom Plane2 EndB                                                    </w:t>
      </w:r>
    </w:p>
    <w:p w14:paraId="45B715F2"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5 Element engineering force      BAR          211    V1 : Shear Plane1                                                       </w:t>
      </w:r>
    </w:p>
    <w:p w14:paraId="1BD1C799"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6 Element engineering force      BAR          211    V2 : Shear Plane2                                                       </w:t>
      </w:r>
    </w:p>
    <w:p w14:paraId="59E2F48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7 Element engineering force      BAR          211    FX : Axial force                                                        </w:t>
      </w:r>
    </w:p>
    <w:p w14:paraId="72CB9E81"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8 Element engineering force      BAR          211    T  : Torque                                                             </w:t>
      </w:r>
    </w:p>
    <w:p w14:paraId="088CB54D"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w:t>
      </w:r>
    </w:p>
    <w:p w14:paraId="1913F6F5"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9 Element engineering force      BAR          212    M1a: Mom Plane1 EndA                                                    </w:t>
      </w:r>
    </w:p>
    <w:p w14:paraId="2DF5E062"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0 Element engineering force      BAR          212    M1b: Mom Plane2 EndA                                                    </w:t>
      </w:r>
    </w:p>
    <w:p w14:paraId="4CADDF1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1 Element engineering force      BAR          212    M2a: Mom Plane1 EndB                                                    </w:t>
      </w:r>
    </w:p>
    <w:p w14:paraId="4554B792"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2 Element engineering force      BAR          212    M2b: Mom Plane2 EndB                                                    </w:t>
      </w:r>
    </w:p>
    <w:p w14:paraId="5E132EAF"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3 Element engineering force      BAR          212    V1 : Shear Plane1                                                       </w:t>
      </w:r>
    </w:p>
    <w:p w14:paraId="20F2D6D4"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4 Element engineering force      BAR          212    V2 : Shear Plane2                                                       </w:t>
      </w:r>
    </w:p>
    <w:p w14:paraId="1F284208"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5 Element engineering force      BAR          212    FX : Axial force                                                        </w:t>
      </w:r>
    </w:p>
    <w:p w14:paraId="6679FD87"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6 Element engineering force      BAR          212    T  : Torque                                                             </w:t>
      </w:r>
    </w:p>
    <w:p w14:paraId="71000EF7" w14:textId="77777777" w:rsidR="007B2400" w:rsidRPr="004E7AC8" w:rsidRDefault="007B2400" w:rsidP="007B2400">
      <w:pPr>
        <w:rPr>
          <w:rFonts w:ascii="Courier New" w:hAnsi="Courier New" w:cs="Courier New"/>
          <w:sz w:val="18"/>
          <w:szCs w:val="18"/>
        </w:rPr>
      </w:pPr>
      <w:r>
        <w:rPr>
          <w:rFonts w:ascii="Courier New" w:hAnsi="Courier New" w:cs="Courier New"/>
          <w:sz w:val="18"/>
          <w:szCs w:val="18"/>
        </w:rPr>
        <w:br w:type="page"/>
      </w:r>
      <w:r w:rsidRPr="004E7AC8">
        <w:rPr>
          <w:rFonts w:ascii="Courier New" w:hAnsi="Courier New" w:cs="Courier New"/>
          <w:sz w:val="18"/>
          <w:szCs w:val="18"/>
        </w:rPr>
        <w:lastRenderedPageBreak/>
        <w:t>---------------------------------------------------------------------------------</w:t>
      </w:r>
    </w:p>
    <w:p w14:paraId="2A4AFB4A"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Explanation of rows of       18 row by       18 col matrix OTM_STRE</w:t>
      </w:r>
    </w:p>
    <w:p w14:paraId="19970C8B" w14:textId="77777777" w:rsidR="007B2400" w:rsidRPr="004E7AC8" w:rsidRDefault="007B2400" w:rsidP="007B2400">
      <w:pPr>
        <w:rPr>
          <w:rFonts w:ascii="Courier New" w:hAnsi="Courier New" w:cs="Courier New"/>
          <w:sz w:val="18"/>
          <w:szCs w:val="18"/>
        </w:rPr>
      </w:pPr>
    </w:p>
    <w:p w14:paraId="52C8EEFC"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ROW            DESCRIPTION             TYPE     EID              ITEM</w:t>
      </w:r>
    </w:p>
    <w:p w14:paraId="0185261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 ------------------------------ -------- -------    --------------------</w:t>
      </w:r>
    </w:p>
    <w:p w14:paraId="6C142E4E"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 Element stress                 BAR          201    SA1: Stress Pt1 EndA                                                    </w:t>
      </w:r>
    </w:p>
    <w:p w14:paraId="5D414545"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2 Element stress                 BAR          201    SA2: Stress Pt2 EndA                                                    </w:t>
      </w:r>
    </w:p>
    <w:p w14:paraId="2C0B52D7"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3 Element stress                 BAR          201    SA3: Stress Pt3 EndA                                                    </w:t>
      </w:r>
    </w:p>
    <w:p w14:paraId="4975D5BA"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4 Element stress                 BAR          201    SA4: Stress Pt4 EndA                                                    </w:t>
      </w:r>
    </w:p>
    <w:p w14:paraId="48950F52"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5 Element stress                 BAR          201    Axial Stress                                                            </w:t>
      </w:r>
    </w:p>
    <w:p w14:paraId="197992F6"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6 Element stress                 BAR          201    SA-Max                                                                  </w:t>
      </w:r>
    </w:p>
    <w:p w14:paraId="6807967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7 Element stress                 BAR          201    SA-Min                                                                  </w:t>
      </w:r>
    </w:p>
    <w:p w14:paraId="062569A5"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8 Element stress                 BAR          201    MS-Tension                                                              </w:t>
      </w:r>
    </w:p>
    <w:p w14:paraId="64529AC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9 Element stress                 BAR          201    Torsional Stress                                                        </w:t>
      </w:r>
    </w:p>
    <w:p w14:paraId="5009D60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0 Element stress                 BAR          201    SB1: Stress Pt1 EndB                                                    </w:t>
      </w:r>
    </w:p>
    <w:p w14:paraId="2465D5A4"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1 Element stress                 BAR          201    SB2: Stress Pt2 EndB                                                    </w:t>
      </w:r>
    </w:p>
    <w:p w14:paraId="71C1C666"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2 Element stress                 BAR          201    SB3: Stress Pt3 EndB                                                    </w:t>
      </w:r>
    </w:p>
    <w:p w14:paraId="31E51E62"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3 Element stress                 BAR          201    SB4: Stress Pt4 EndB                                                    </w:t>
      </w:r>
    </w:p>
    <w:p w14:paraId="3DCB5BA9"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4 Element stress                 BAR          201    Axial stress                                                            </w:t>
      </w:r>
    </w:p>
    <w:p w14:paraId="3D8835DD"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5 Element stress                 BAR          201    SB-Max                                                                  </w:t>
      </w:r>
    </w:p>
    <w:p w14:paraId="2D874676"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6 Element stress                 BAR          201    SB-Min                                                                  </w:t>
      </w:r>
    </w:p>
    <w:p w14:paraId="39A6FB47"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7 Element stress                 BAR          201    MS-Compression                                                          </w:t>
      </w:r>
    </w:p>
    <w:p w14:paraId="5602A789"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8 Element stress                 BAR          201    MS-Torsion                                                              </w:t>
      </w:r>
    </w:p>
    <w:p w14:paraId="3EE21D51" w14:textId="77777777" w:rsidR="007B2400" w:rsidRPr="00CE1DC4" w:rsidRDefault="007B2400" w:rsidP="007B2400">
      <w:pPr>
        <w:jc w:val="center"/>
        <w:rPr>
          <w:rFonts w:cs="Arial"/>
          <w:b/>
          <w:u w:val="single"/>
        </w:rPr>
      </w:pPr>
      <w:r>
        <w:rPr>
          <w:rFonts w:ascii="Courier New" w:hAnsi="Courier New" w:cs="Courier New"/>
          <w:sz w:val="18"/>
          <w:szCs w:val="18"/>
        </w:rPr>
        <w:br w:type="page"/>
      </w:r>
      <w:r>
        <w:rPr>
          <w:rFonts w:cs="Arial"/>
          <w:b/>
          <w:u w:val="single"/>
        </w:rPr>
        <w:lastRenderedPageBreak/>
        <w:t>CB-EXAMPLE-12-b.OP9</w:t>
      </w:r>
      <w:r w:rsidRPr="00CE1DC4">
        <w:rPr>
          <w:rFonts w:cs="Arial"/>
          <w:b/>
          <w:u w:val="single"/>
        </w:rPr>
        <w:t xml:space="preserve"> binary file of</w:t>
      </w:r>
      <w:r w:rsidRPr="00CE1DC4">
        <w:rPr>
          <w:rFonts w:cs="Arial"/>
          <w:u w:val="single"/>
        </w:rPr>
        <w:t xml:space="preserve"> </w:t>
      </w:r>
      <w:r>
        <w:rPr>
          <w:rFonts w:cs="Arial"/>
          <w:b/>
          <w:u w:val="single"/>
        </w:rPr>
        <w:t>displacement</w:t>
      </w:r>
      <w:r w:rsidRPr="00CE1DC4">
        <w:rPr>
          <w:rFonts w:cs="Arial"/>
          <w:b/>
          <w:u w:val="single"/>
        </w:rPr>
        <w:t xml:space="preserve"> OTM’s</w:t>
      </w:r>
      <w:r>
        <w:rPr>
          <w:rFonts w:cs="Arial"/>
          <w:b/>
          <w:u w:val="single"/>
        </w:rPr>
        <w:t xml:space="preserve"> requested in Case Control</w:t>
      </w:r>
    </w:p>
    <w:p w14:paraId="038B9182" w14:textId="77777777" w:rsidR="007B2400" w:rsidRDefault="007B2400" w:rsidP="007B2400">
      <w:pPr>
        <w:jc w:val="center"/>
        <w:rPr>
          <w:rFonts w:cs="Arial"/>
          <w:b/>
          <w:u w:val="single"/>
        </w:rPr>
      </w:pPr>
    </w:p>
    <w:p w14:paraId="1C59DCFB"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the sake of clarity)</w:t>
      </w:r>
    </w:p>
    <w:p w14:paraId="3E7F37DD" w14:textId="77777777" w:rsidR="007B2400" w:rsidRPr="00A6018C" w:rsidRDefault="007B2400" w:rsidP="007B2400">
      <w:pPr>
        <w:rPr>
          <w:rFonts w:ascii="Courier New" w:hAnsi="Courier New" w:cs="Courier New"/>
          <w:sz w:val="18"/>
          <w:szCs w:val="18"/>
        </w:rPr>
      </w:pPr>
    </w:p>
    <w:p w14:paraId="318EF958"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OTM_ACCE                NCOLS =       10        NROWS =        6        FORM  =        2        PREC  =        2</w:t>
      </w:r>
    </w:p>
    <w:p w14:paraId="55007990"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0E4465E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2.19985250269592E-02    0.00000000000000E+00    0.00000000000000E+00   -5.00000000000004E-01    1.09992625134795E-02 .......</w:t>
      </w:r>
    </w:p>
    <w:p w14:paraId="7106FC0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2.02833087802606E-02    0.00000000000000E+00    0.00000000000000E+00    5.00000000000004E-01   -1.01416543901302E-02 .......</w:t>
      </w:r>
    </w:p>
    <w:p w14:paraId="34007F7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1.68157865913898E-02   -1.00000000000000E+00    5.00000000000000E-01    5.00000000000005E-01    2.41592106704306E-01 .......</w:t>
      </w:r>
    </w:p>
    <w:p w14:paraId="12263B0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6315731827796E-04   -2.00000000000000E-02    1.00000000000000E-02    1.00000000000001E-02   -5.16815786591390E-03 .......</w:t>
      </w:r>
    </w:p>
    <w:p w14:paraId="5FB2D2E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8.00614495648658E-03    0.00000000000000E+00    0.00000000000000E+00    0.00000000000000E+00   -5.99692752175671E-03 .......</w:t>
      </w:r>
    </w:p>
    <w:p w14:paraId="6A52E36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5.25433423070610E-04    0.00000000000000E+00    0.00000000000000E+00    9.99999999999992E-03    2.62716711535305E-04 .......</w:t>
      </w:r>
    </w:p>
    <w:p w14:paraId="08EBCD2E" w14:textId="77777777" w:rsidR="007B2400" w:rsidRPr="002F2CFD" w:rsidRDefault="007B2400" w:rsidP="007B2400">
      <w:pPr>
        <w:rPr>
          <w:rFonts w:ascii="Courier New" w:hAnsi="Courier New" w:cs="Courier New"/>
          <w:sz w:val="18"/>
          <w:szCs w:val="18"/>
          <w:lang w:val="es-ES"/>
        </w:rPr>
      </w:pPr>
    </w:p>
    <w:p w14:paraId="592B057F"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OTM_DISP                NCOLS =       18        NROWS =       12        FORM  =        2        PREC  =        2</w:t>
      </w:r>
    </w:p>
    <w:p w14:paraId="627EC448"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 xml:space="preserve">1                       2                       3                       4                       5            </w:t>
      </w:r>
    </w:p>
    <w:p w14:paraId="343CF49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41293911043985E-05   -7.60029025912968E-05    3.80014512956484E-05    1.29492635368416E-04    3.14571590643487E-06 .......</w:t>
      </w:r>
    </w:p>
    <w:p w14:paraId="218131E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1.62214021120513E-05    8.24359519633505E-05   -4.12179759816752E-05   -1.30161832591346E-04   -3.52963231517632E-06 .......</w:t>
      </w:r>
    </w:p>
    <w:p w14:paraId="7464695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8.24222187730972E-05    3.12878663301563E-04   -1.56439331650781E-04   -2.40634384994669E-04   -1.68993616070736E-05 .......</w:t>
      </w:r>
    </w:p>
    <w:p w14:paraId="4B29590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5.88370868696758E-07    1.92529119983460E-06   -9.62645599917302E-07   -2.07019101770705E-06    1.88916538580397E-07 .......</w:t>
      </w:r>
    </w:p>
    <w:p w14:paraId="0C499DF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1.66743323917105E-06    2.22005501168008E-06   -1.11002750584004E-06   -1.14971054599053E-06   -8.88454144573320E-08 .......</w:t>
      </w:r>
    </w:p>
    <w:p w14:paraId="7F3EC61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5.12515138397389E-07    1.29205343624621E-07   -6.46026718123106E-08   -1.07589130445167E-06   -9.61720937623318E-08 .......</w:t>
      </w:r>
    </w:p>
    <w:p w14:paraId="2641DEE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05104109813473E-05   -5.99087762260462E-05    2.99543881130231E-05    6.53233961326989E-05   -1.57813540011406E-06 .......</w:t>
      </w:r>
    </w:p>
    <w:p w14:paraId="48123F6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9.46594436701425E-06    6.30861677743807E-05   -3.15430838871904E-05   -6.55217977160166E-05    1.38681670255135E-06 .......</w:t>
      </w:r>
    </w:p>
    <w:p w14:paraId="7F18392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3.18288681491121E-06    3.22417925611894E-04   -1.61208962805947E-04   -1.96081126486432E-04   -3.61627931263323E-05 .......</w:t>
      </w:r>
    </w:p>
    <w:p w14:paraId="5F56417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1.08618067423320E-07    3.64336233382231E-06   -1.82168116691115E-06   -2.63986785628832E-06   -3.24126419085498E-08 .......</w:t>
      </w:r>
    </w:p>
    <w:p w14:paraId="0B1B905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1   -9.45071958677177E-07    4.90427017653186E-07   -2.45213508826593E-07   -2.21449664764883E-07    1.36502293189118E-07 .......</w:t>
      </w:r>
    </w:p>
    <w:p w14:paraId="3B7DF07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2    2.10600905814006E-07    3.21861205426993E-08   -1.60930602713497E-08   -6.09852683088454E-07   -3.82285587596693E-08 .......   </w:t>
      </w:r>
    </w:p>
    <w:p w14:paraId="697FC7CB" w14:textId="77777777" w:rsidR="007B2400" w:rsidRPr="002F2CFD" w:rsidRDefault="007B2400" w:rsidP="007B2400">
      <w:pPr>
        <w:rPr>
          <w:rFonts w:ascii="Courier New" w:hAnsi="Courier New" w:cs="Courier New"/>
          <w:sz w:val="18"/>
          <w:szCs w:val="18"/>
          <w:lang w:val="es-ES"/>
        </w:rPr>
      </w:pPr>
    </w:p>
    <w:p w14:paraId="6620B586" w14:textId="77777777" w:rsidR="007B2400" w:rsidRPr="002F2CFD" w:rsidRDefault="007B2400" w:rsidP="007B2400">
      <w:pPr>
        <w:rPr>
          <w:rFonts w:cs="Arial"/>
          <w:lang w:val="es-ES"/>
        </w:rPr>
      </w:pPr>
    </w:p>
    <w:p w14:paraId="0FE0BC69" w14:textId="77777777" w:rsidR="007B2400" w:rsidRPr="002F2CFD" w:rsidRDefault="007B2400" w:rsidP="007B2400">
      <w:pPr>
        <w:jc w:val="center"/>
        <w:rPr>
          <w:rFonts w:cs="Arial"/>
          <w:lang w:val="es-ES"/>
        </w:rPr>
      </w:pPr>
    </w:p>
    <w:p w14:paraId="3BA8BCBF" w14:textId="77777777" w:rsidR="007B2400" w:rsidRPr="00CE1DC4" w:rsidRDefault="007B2400" w:rsidP="007B2400">
      <w:pPr>
        <w:jc w:val="center"/>
        <w:rPr>
          <w:rFonts w:cs="Arial"/>
          <w:b/>
          <w:u w:val="single"/>
        </w:rPr>
      </w:pPr>
      <w:r w:rsidRPr="002F2CFD">
        <w:br w:type="page"/>
      </w:r>
      <w:r>
        <w:rPr>
          <w:rFonts w:cs="Arial"/>
          <w:b/>
          <w:u w:val="single"/>
        </w:rPr>
        <w:lastRenderedPageBreak/>
        <w:t>CB-EXAMPLE-12-b.OT9</w:t>
      </w:r>
      <w:r w:rsidRPr="00CE1DC4">
        <w:rPr>
          <w:rFonts w:cs="Arial"/>
          <w:b/>
          <w:u w:val="single"/>
        </w:rPr>
        <w:t xml:space="preserve"> text file descriptor of rows in above binary</w:t>
      </w:r>
      <w:r>
        <w:rPr>
          <w:rFonts w:cs="Arial"/>
          <w:b/>
          <w:u w:val="single"/>
        </w:rPr>
        <w:t xml:space="preserve"> file for grid related OTM’s </w:t>
      </w:r>
    </w:p>
    <w:p w14:paraId="535DB27E" w14:textId="77777777" w:rsidR="007B2400" w:rsidRDefault="007B2400" w:rsidP="007B2400"/>
    <w:p w14:paraId="4C957413"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This text file describes the rows of the grid related OTM matrices written to unformatted file: CB-EXAMPLE-12-b.OP9                                                                                                                                                                                                                                             </w:t>
      </w:r>
    </w:p>
    <w:p w14:paraId="1C92D0C0"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w:t>
      </w:r>
    </w:p>
    <w:p w14:paraId="475F130B" w14:textId="77777777" w:rsidR="007B2400" w:rsidRPr="00E07E5A" w:rsidRDefault="007B2400" w:rsidP="007B2400">
      <w:pPr>
        <w:rPr>
          <w:rFonts w:ascii="Courier New" w:hAnsi="Courier New" w:cs="Courier New"/>
          <w:sz w:val="18"/>
          <w:szCs w:val="18"/>
        </w:rPr>
      </w:pPr>
    </w:p>
    <w:p w14:paraId="256A56CD"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e description for each of the matrices has the headers:</w:t>
      </w:r>
    </w:p>
    <w:p w14:paraId="7B90CD16"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ROW        : row number in the individual OTM described</w:t>
      </w:r>
    </w:p>
    <w:p w14:paraId="7D18C44B"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DESCRIPTION: what OTM is this</w:t>
      </w:r>
    </w:p>
    <w:p w14:paraId="3A2F6277"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GRID       : grid number for this row of the OTM</w:t>
      </w:r>
    </w:p>
    <w:p w14:paraId="46E13464"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COMP       : displacement component number (1,2,3 translations and 4,5,6 rotations)</w:t>
      </w:r>
    </w:p>
    <w:p w14:paraId="48A3ACE8" w14:textId="77777777" w:rsidR="007B2400" w:rsidRPr="00E07E5A" w:rsidRDefault="007B2400" w:rsidP="007B2400">
      <w:pPr>
        <w:rPr>
          <w:rFonts w:ascii="Courier New" w:hAnsi="Courier New" w:cs="Courier New"/>
          <w:sz w:val="18"/>
          <w:szCs w:val="18"/>
        </w:rPr>
      </w:pPr>
    </w:p>
    <w:p w14:paraId="4A2D0C2F"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e number of rows for each OTM depends on the output requests, by the user, in Case Control</w:t>
      </w:r>
    </w:p>
    <w:p w14:paraId="3D3940FD" w14:textId="77777777" w:rsidR="007B2400" w:rsidRPr="00E07E5A" w:rsidRDefault="007B2400" w:rsidP="007B2400">
      <w:pPr>
        <w:rPr>
          <w:rFonts w:ascii="Courier New" w:hAnsi="Courier New" w:cs="Courier New"/>
          <w:sz w:val="18"/>
          <w:szCs w:val="18"/>
        </w:rPr>
      </w:pPr>
    </w:p>
    <w:p w14:paraId="587F028D"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e number of cols for each OTM depends on the number of support DOFs (NDOFR) and the number of eigenvecors (NVEC)where:</w:t>
      </w:r>
    </w:p>
    <w:p w14:paraId="1B91B07E"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NDOFR =        8</w:t>
      </w:r>
    </w:p>
    <w:p w14:paraId="3F2CA060"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NVEC  =        2</w:t>
      </w:r>
    </w:p>
    <w:p w14:paraId="2E114B1B" w14:textId="77777777" w:rsidR="007B2400" w:rsidRPr="00E07E5A" w:rsidRDefault="007B2400" w:rsidP="007B2400">
      <w:pPr>
        <w:rPr>
          <w:rFonts w:ascii="Courier New" w:hAnsi="Courier New" w:cs="Courier New"/>
          <w:sz w:val="18"/>
          <w:szCs w:val="18"/>
        </w:rPr>
      </w:pPr>
    </w:p>
    <w:p w14:paraId="687B288B" w14:textId="49BB6796"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is text file has descriptions for the following grid relatad OTMs from CB-EXAMPLE-12</w:t>
      </w:r>
      <w:r w:rsidR="00BD0181">
        <w:rPr>
          <w:rFonts w:ascii="Courier New" w:hAnsi="Courier New" w:cs="Courier New"/>
          <w:sz w:val="18"/>
          <w:szCs w:val="18"/>
        </w:rPr>
        <w:t>b</w:t>
      </w:r>
      <w:r w:rsidRPr="00E07E5A">
        <w:rPr>
          <w:rFonts w:ascii="Courier New" w:hAnsi="Courier New" w:cs="Courier New"/>
          <w:sz w:val="18"/>
          <w:szCs w:val="18"/>
        </w:rPr>
        <w:t xml:space="preserve">.OP9                                                                                                                                                                                                                                             </w:t>
      </w:r>
    </w:p>
    <w:p w14:paraId="57CF3F40"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Acceleration OTM (matrix OTM_ACCE) with   NDOFR + NVEC =       10 cols</w:t>
      </w:r>
    </w:p>
    <w:p w14:paraId="44BA6386"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Displacement OTM (matrix OTM_DISP) with 2*NDOFR + NVEC =       18 cols</w:t>
      </w:r>
    </w:p>
    <w:p w14:paraId="3D88ED63"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w:t>
      </w:r>
    </w:p>
    <w:p w14:paraId="4907C369"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w:t>
      </w:r>
    </w:p>
    <w:p w14:paraId="49E061D2"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Explanation of rows of        6 row by       10 col matrix OTM_ACCE</w:t>
      </w:r>
    </w:p>
    <w:p w14:paraId="4015847D" w14:textId="77777777" w:rsidR="007B2400" w:rsidRPr="00E07E5A" w:rsidRDefault="007B2400" w:rsidP="007B2400">
      <w:pPr>
        <w:rPr>
          <w:rFonts w:ascii="Courier New" w:hAnsi="Courier New" w:cs="Courier New"/>
          <w:sz w:val="18"/>
          <w:szCs w:val="18"/>
        </w:rPr>
      </w:pPr>
    </w:p>
    <w:p w14:paraId="14888907"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ROW            DESCRIPTION              GRID     COMP</w:t>
      </w:r>
    </w:p>
    <w:p w14:paraId="54FD8E4F"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 ------------------------------  -------    ----</w:t>
      </w:r>
    </w:p>
    <w:p w14:paraId="1E495274"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1 Acceleration                         32       1                                                                            </w:t>
      </w:r>
    </w:p>
    <w:p w14:paraId="7DECF93D"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2 Acceleration                         32       2                                                                            </w:t>
      </w:r>
    </w:p>
    <w:p w14:paraId="072295D8"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3 Acceleration                         32       3                                                                            </w:t>
      </w:r>
    </w:p>
    <w:p w14:paraId="54DB3C89"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4 Acceleration                         32       4                                                                            </w:t>
      </w:r>
    </w:p>
    <w:p w14:paraId="79AE2F07"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5 Acceleration                         32       5                                                                            </w:t>
      </w:r>
    </w:p>
    <w:p w14:paraId="2A4F28E3"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6 Acceleration                         32       6                                                                            </w:t>
      </w:r>
    </w:p>
    <w:p w14:paraId="39E0645B"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w:t>
      </w:r>
    </w:p>
    <w:p w14:paraId="7076D35E"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w:t>
      </w:r>
    </w:p>
    <w:p w14:paraId="1997B4F6"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Explanation of rows of       12 row by       18 col matrix OTM_DISP</w:t>
      </w:r>
    </w:p>
    <w:p w14:paraId="6C0605ED" w14:textId="77777777" w:rsidR="007B2400" w:rsidRPr="00E07E5A" w:rsidRDefault="007B2400" w:rsidP="007B2400">
      <w:pPr>
        <w:rPr>
          <w:rFonts w:ascii="Courier New" w:hAnsi="Courier New" w:cs="Courier New"/>
          <w:sz w:val="18"/>
          <w:szCs w:val="18"/>
        </w:rPr>
      </w:pPr>
    </w:p>
    <w:p w14:paraId="3E1E36A8"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ROW            DESCRIPTION              GRID     COMP</w:t>
      </w:r>
    </w:p>
    <w:p w14:paraId="282391B1"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 ------------------------------  -------    ----</w:t>
      </w:r>
    </w:p>
    <w:p w14:paraId="7798F1CA"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1 Displacement                         22       1                                                                            </w:t>
      </w:r>
    </w:p>
    <w:p w14:paraId="4180BEF4" w14:textId="77777777" w:rsidR="007B2400" w:rsidRPr="002F2CFD" w:rsidRDefault="007B2400" w:rsidP="007B2400">
      <w:pPr>
        <w:rPr>
          <w:rFonts w:ascii="Courier New" w:hAnsi="Courier New" w:cs="Courier New"/>
          <w:sz w:val="18"/>
          <w:szCs w:val="18"/>
          <w:lang w:val="fr-FR"/>
        </w:rPr>
      </w:pPr>
      <w:r w:rsidRPr="00E07E5A">
        <w:rPr>
          <w:rFonts w:ascii="Courier New" w:hAnsi="Courier New" w:cs="Courier New"/>
          <w:sz w:val="18"/>
          <w:szCs w:val="18"/>
        </w:rPr>
        <w:t xml:space="preserve">       </w:t>
      </w:r>
      <w:r w:rsidRPr="002F2CFD">
        <w:rPr>
          <w:rFonts w:ascii="Courier New" w:hAnsi="Courier New" w:cs="Courier New"/>
          <w:sz w:val="18"/>
          <w:szCs w:val="18"/>
          <w:lang w:val="fr-FR"/>
        </w:rPr>
        <w:t xml:space="preserve">2 Displacement                         22       2                                                                            </w:t>
      </w:r>
    </w:p>
    <w:p w14:paraId="032A782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3 Displacement                         22       3                                                                            </w:t>
      </w:r>
    </w:p>
    <w:p w14:paraId="0F4F232B"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4 Displacement                         22       4                                                                            </w:t>
      </w:r>
    </w:p>
    <w:p w14:paraId="6A04DD4C"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5 Displacement                         22       5                                                                            </w:t>
      </w:r>
    </w:p>
    <w:p w14:paraId="57AA91B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6 Displacement                         22       6                                                                            </w:t>
      </w:r>
    </w:p>
    <w:p w14:paraId="45A3E80D"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w:t>
      </w:r>
    </w:p>
    <w:p w14:paraId="3C0A0FC4"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7 Displacement                         32       1                                                                            </w:t>
      </w:r>
    </w:p>
    <w:p w14:paraId="690BB242"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8 Displacement                         32       2                                                                            </w:t>
      </w:r>
    </w:p>
    <w:p w14:paraId="00C288F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9 Displacement                         32       3                                                                            </w:t>
      </w:r>
    </w:p>
    <w:p w14:paraId="420C157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10 Displacement                         32       4                                                                            </w:t>
      </w:r>
    </w:p>
    <w:p w14:paraId="649F30A5"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11 Displacement                         32       5                                                                            </w:t>
      </w:r>
    </w:p>
    <w:p w14:paraId="4A1A0FC5" w14:textId="1FA64BEC" w:rsidR="007B2400" w:rsidRPr="00CE1DC4" w:rsidRDefault="007B2400" w:rsidP="007B2400">
      <w:pPr>
        <w:rPr>
          <w:rFonts w:ascii="Courier New" w:hAnsi="Courier New" w:cs="Courier New"/>
          <w:sz w:val="18"/>
          <w:szCs w:val="18"/>
        </w:rPr>
      </w:pPr>
      <w:r w:rsidRPr="002F2CFD">
        <w:rPr>
          <w:rFonts w:ascii="Courier New" w:hAnsi="Courier New" w:cs="Courier New"/>
          <w:sz w:val="18"/>
          <w:szCs w:val="18"/>
          <w:lang w:val="fr-FR"/>
        </w:rPr>
        <w:lastRenderedPageBreak/>
        <w:t xml:space="preserve">      </w:t>
      </w:r>
      <w:r w:rsidRPr="00E07E5A">
        <w:rPr>
          <w:rFonts w:ascii="Courier New" w:hAnsi="Courier New" w:cs="Courier New"/>
          <w:sz w:val="18"/>
          <w:szCs w:val="18"/>
        </w:rPr>
        <w:t xml:space="preserve">12 Displacement                         32       6                                                                         </w:t>
      </w:r>
    </w:p>
    <w:p w14:paraId="3C194F0D" w14:textId="77777777" w:rsidR="00BD0181" w:rsidRDefault="00BD0181" w:rsidP="007B2400">
      <w:pPr>
        <w:keepNext/>
        <w:keepLines/>
        <w:sectPr w:rsidR="00BD0181" w:rsidSect="00494937">
          <w:pgSz w:w="15840" w:h="12240" w:orient="landscape" w:code="1"/>
          <w:pgMar w:top="576" w:right="576" w:bottom="576" w:left="576" w:header="720" w:footer="720" w:gutter="0"/>
          <w:cols w:space="720"/>
          <w:docGrid w:linePitch="272"/>
        </w:sectPr>
      </w:pPr>
    </w:p>
    <w:p w14:paraId="65AD5BFA" w14:textId="77777777" w:rsidR="00BD0181" w:rsidRDefault="00BD0181" w:rsidP="00BD0181">
      <w:pPr>
        <w:rPr>
          <w:rFonts w:cs="Arial"/>
        </w:rPr>
      </w:pPr>
    </w:p>
    <w:p w14:paraId="46AE76BD" w14:textId="77777777" w:rsidR="00BD0181" w:rsidRDefault="00BD0181" w:rsidP="00BD0181">
      <w:pPr>
        <w:rPr>
          <w:rFonts w:cs="Arial"/>
        </w:rPr>
      </w:pPr>
    </w:p>
    <w:p w14:paraId="2E0E003C" w14:textId="77777777" w:rsidR="00BD0181" w:rsidRDefault="00BD0181" w:rsidP="00BD0181">
      <w:pPr>
        <w:rPr>
          <w:rFonts w:cs="Arial"/>
        </w:rPr>
      </w:pPr>
    </w:p>
    <w:p w14:paraId="6A2BD3E3" w14:textId="77777777" w:rsidR="00BD0181" w:rsidRDefault="00BD0181" w:rsidP="00BD0181">
      <w:pPr>
        <w:rPr>
          <w:rFonts w:cs="Arial"/>
        </w:rPr>
      </w:pPr>
    </w:p>
    <w:p w14:paraId="2E6CA05B" w14:textId="77777777" w:rsidR="00BD0181" w:rsidRDefault="00BD0181" w:rsidP="00BD0181">
      <w:pPr>
        <w:rPr>
          <w:rFonts w:cs="Arial"/>
        </w:rPr>
      </w:pPr>
    </w:p>
    <w:p w14:paraId="18508453" w14:textId="77777777" w:rsidR="00BD0181" w:rsidRDefault="00BD0181" w:rsidP="00BD0181">
      <w:pPr>
        <w:rPr>
          <w:rFonts w:cs="Arial"/>
        </w:rPr>
      </w:pPr>
    </w:p>
    <w:p w14:paraId="63F11FA5" w14:textId="77777777" w:rsidR="00BD0181" w:rsidRDefault="00BD0181" w:rsidP="00BD0181">
      <w:pPr>
        <w:rPr>
          <w:rFonts w:cs="Arial"/>
        </w:rPr>
      </w:pPr>
    </w:p>
    <w:p w14:paraId="3457DF53" w14:textId="77777777" w:rsidR="00BD0181" w:rsidRDefault="00BD0181" w:rsidP="00BD0181">
      <w:pPr>
        <w:rPr>
          <w:rFonts w:cs="Arial"/>
        </w:rPr>
      </w:pPr>
    </w:p>
    <w:p w14:paraId="2A1F3996" w14:textId="77777777" w:rsidR="00BD0181" w:rsidRDefault="00BD0181" w:rsidP="00BD0181">
      <w:pPr>
        <w:rPr>
          <w:rFonts w:cs="Arial"/>
        </w:rPr>
      </w:pPr>
    </w:p>
    <w:p w14:paraId="0AF0FF72" w14:textId="77777777" w:rsidR="00BD0181" w:rsidRDefault="00BD0181" w:rsidP="00BD0181">
      <w:pPr>
        <w:rPr>
          <w:rFonts w:cs="Arial"/>
        </w:rPr>
      </w:pPr>
    </w:p>
    <w:p w14:paraId="5A84649F" w14:textId="77777777" w:rsidR="00BD0181" w:rsidRDefault="00BD0181" w:rsidP="00BD0181">
      <w:pPr>
        <w:rPr>
          <w:rFonts w:cs="Arial"/>
        </w:rPr>
      </w:pPr>
    </w:p>
    <w:p w14:paraId="2415080C" w14:textId="77777777" w:rsidR="00BD0181" w:rsidRDefault="00BD0181" w:rsidP="00BD0181">
      <w:pPr>
        <w:rPr>
          <w:rFonts w:cs="Arial"/>
        </w:rPr>
      </w:pPr>
    </w:p>
    <w:p w14:paraId="55E2777E" w14:textId="77777777" w:rsidR="00BD0181" w:rsidRDefault="00BD0181" w:rsidP="00BD0181">
      <w:pPr>
        <w:rPr>
          <w:rFonts w:cs="Arial"/>
        </w:rPr>
      </w:pPr>
    </w:p>
    <w:p w14:paraId="6C0F1362" w14:textId="77777777" w:rsidR="00BD0181" w:rsidRDefault="00BD0181" w:rsidP="00BD0181">
      <w:pPr>
        <w:rPr>
          <w:rFonts w:cs="Arial"/>
        </w:rPr>
      </w:pPr>
    </w:p>
    <w:p w14:paraId="1967850C" w14:textId="6CAE5FAC" w:rsidR="00BD0181" w:rsidRPr="00565157" w:rsidRDefault="00BD0181" w:rsidP="00BD0181">
      <w:pPr>
        <w:pStyle w:val="Heading1"/>
      </w:pPr>
      <w:r>
        <w:fldChar w:fldCharType="begin"/>
      </w:r>
      <w:r>
        <w:instrText xml:space="preserve"> MACROBUTTON MTEditEquationSection2 </w:instrText>
      </w:r>
      <w:r w:rsidRPr="00A349B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4" w:name="_Toc208245265"/>
      <w:r>
        <w:fldChar w:fldCharType="end"/>
      </w:r>
      <w:r>
        <w:fldChar w:fldCharType="begin"/>
      </w:r>
      <w:r>
        <w:instrText xml:space="preserve"> MACROBUTTON MTEditEquationSection2 </w:instrText>
      </w:r>
      <w:r w:rsidRPr="00C82448">
        <w:rPr>
          <w:rStyle w:val="MTEquationSection"/>
        </w:rPr>
        <w:instrText>Equation Chapter 9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9 \h \* MERGEFORMAT </w:instrText>
      </w:r>
      <w:r>
        <w:fldChar w:fldCharType="end"/>
      </w:r>
      <w:r>
        <w:fldChar w:fldCharType="end"/>
      </w:r>
      <w:r>
        <w:fldChar w:fldCharType="begin"/>
      </w:r>
      <w:r>
        <w:instrText xml:space="preserve"> MACROBUTTON MTEditEquationSection2 </w:instrText>
      </w:r>
      <w:r w:rsidRPr="00322487">
        <w:rPr>
          <w:rStyle w:val="MTEquationSection"/>
        </w:rPr>
        <w:instrText>Equation Chapter 1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1 \h \* MERGEFORMAT </w:instrText>
      </w:r>
      <w:r>
        <w:fldChar w:fldCharType="end"/>
      </w:r>
      <w:r>
        <w:fldChar w:fldCharType="end"/>
      </w:r>
      <w:r>
        <w:t xml:space="preserve"> Derivation of RBE3 </w:t>
      </w:r>
      <w:r w:rsidR="008D0773">
        <w:t>E</w:t>
      </w:r>
      <w:r>
        <w:t xml:space="preserve">lement </w:t>
      </w:r>
      <w:r w:rsidR="008D0773">
        <w:t>C</w:t>
      </w:r>
      <w:r>
        <w:t xml:space="preserve">onstraint </w:t>
      </w:r>
      <w:r w:rsidR="008D0773">
        <w:t>E</w:t>
      </w:r>
      <w:r>
        <w:t>quations</w:t>
      </w:r>
      <w:bookmarkEnd w:id="44"/>
    </w:p>
    <w:p w14:paraId="3367ED4F" w14:textId="77777777" w:rsidR="00BD0181" w:rsidRDefault="00BD0181" w:rsidP="00BD0181">
      <w:pPr>
        <w:pStyle w:val="Heading2"/>
      </w:pPr>
      <w:r>
        <w:br w:type="page"/>
      </w:r>
      <w:bookmarkStart w:id="45" w:name="_Toc208245266"/>
      <w:r>
        <w:lastRenderedPageBreak/>
        <w:t>Introduction</w:t>
      </w:r>
      <w:bookmarkEnd w:id="45"/>
    </w:p>
    <w:p w14:paraId="3507C245" w14:textId="77777777" w:rsidR="00BD0181" w:rsidRPr="00FE79C3" w:rsidRDefault="00BD0181" w:rsidP="00BD0181"/>
    <w:p w14:paraId="05B4B15A" w14:textId="77777777" w:rsidR="00BD0181" w:rsidRDefault="00BD0181" w:rsidP="00BD0181">
      <w:pPr>
        <w:keepNext/>
        <w:keepLines/>
      </w:pPr>
      <w:r>
        <w:t xml:space="preserve">The RBE3 element is used for distributing applied loads and mass from a reference point to other points  in the finite element model.  The geometry and loads for a RBE3 are shown in Figure 1.  Point d in the figure is the RBE3 reference (or dependent) point and is the grid where loads will be applied by the user.  The RBE3 element will distribute these loads to other, independent, points i = 1,…,N, in the model, where N is the total number of independent grid points defined on the RBE3 Bulk Data entry.  The RBE3 is not intended to add stiffness to the model as does a RBE2 element.  As such, the RBE3 reference point should not be a grid that is attached to other elements in the model – it should be a stand alone grid only connected to other grids through the REB3 element definition.  The following describes the nomenclature used in this appendix in deriving the “constraint” equations used in MYSTRAN for the RBE3 element. </w:t>
      </w:r>
    </w:p>
    <w:p w14:paraId="00048CD6" w14:textId="77777777" w:rsidR="00BD0181" w:rsidRDefault="00BD0181" w:rsidP="00BD0181"/>
    <w:p w14:paraId="499B97A0" w14:textId="77777777" w:rsidR="00BD0181" w:rsidRDefault="00BD0181" w:rsidP="00BD0181"/>
    <w:p w14:paraId="7114C391" w14:textId="77777777" w:rsidR="00BD0181" w:rsidRDefault="00BD0181" w:rsidP="00BD0181">
      <w:pPr>
        <w:jc w:val="center"/>
      </w:pPr>
      <w:r>
        <w:t>Superscripts denote the location of a quantity:</w:t>
      </w:r>
    </w:p>
    <w:p w14:paraId="449F95B3" w14:textId="77777777" w:rsidR="00BD0181" w:rsidRDefault="00BD0181" w:rsidP="00BD0181">
      <w:pPr>
        <w:jc w:val="center"/>
      </w:pPr>
      <w:r>
        <w:t>“d” refers to the reference (or dependent) grid on the RBE3</w:t>
      </w:r>
    </w:p>
    <w:p w14:paraId="393ECFF7" w14:textId="77777777" w:rsidR="00BD0181" w:rsidRDefault="00BD0181" w:rsidP="00BD0181">
      <w:pPr>
        <w:jc w:val="center"/>
      </w:pPr>
      <w:r>
        <w:t>“i” refers to the independent grids, the locations where the loads on point d will be distributed</w:t>
      </w:r>
    </w:p>
    <w:p w14:paraId="39BD0BB3" w14:textId="77777777" w:rsidR="00BD0181" w:rsidRDefault="00BD0181" w:rsidP="00BD0181"/>
    <w:p w14:paraId="2476AB1E" w14:textId="77777777" w:rsidR="00BD0181" w:rsidRDefault="00BD0181" w:rsidP="00BD0181">
      <w:pPr>
        <w:pStyle w:val="MTDisplayEquation"/>
      </w:pPr>
      <w:r>
        <w:tab/>
      </w:r>
      <w:r w:rsidRPr="00F877D6">
        <w:rPr>
          <w:position w:val="-110"/>
        </w:rPr>
        <w:object w:dxaOrig="7339" w:dyaOrig="2320" w14:anchorId="78E5211A">
          <v:shape id="_x0000_i1283" type="#_x0000_t75" style="width:367.5pt;height:116.25pt" o:ole="">
            <v:imagedata r:id="rId518" o:title=""/>
          </v:shape>
          <o:OLEObject Type="Embed" ProgID="Equation.DSMT4" ShapeID="_x0000_i1283" DrawAspect="Content" ObjectID="_1818859867" r:id="rId519"/>
        </w:object>
      </w:r>
    </w:p>
    <w:p w14:paraId="778F769C" w14:textId="77777777" w:rsidR="00BD0181" w:rsidRDefault="00BD0181" w:rsidP="00BD0181"/>
    <w:p w14:paraId="55C64145" w14:textId="77777777" w:rsidR="00BD0181" w:rsidRDefault="00BD0181" w:rsidP="00BD0181"/>
    <w:p w14:paraId="31C2E4FC" w14:textId="77777777" w:rsidR="00BD0181" w:rsidRDefault="00BD0181" w:rsidP="00BD0181">
      <w:r>
        <w:t>For the sake of simplicity and clarity, the following derivation of the RBE3 equations is done for conditions where the global coordinate systems of all grid points involved in the RBE3 are the same and are rectangular.  The code in the MYSTRAN program is written for general conditions where the global system of all points may be different and non-rectangular.</w:t>
      </w:r>
    </w:p>
    <w:p w14:paraId="1CD76720" w14:textId="77777777" w:rsidR="00BD0181" w:rsidRDefault="00000000" w:rsidP="00BD0181">
      <w:r>
        <w:pict w14:anchorId="0933D7C9">
          <v:group id="_x0000_s3844" editas="canvas" style="width:497.15pt;height:523.85pt;mso-position-horizontal-relative:char;mso-position-vertical-relative:line" coordorigin="1800,2127" coordsize="9943,10477">
            <o:lock v:ext="edit" aspectratio="t"/>
            <v:shape id="_x0000_s3845" type="#_x0000_t75" style="position:absolute;left:1800;top:2127;width:9943;height:10477" o:preferrelative="f">
              <v:fill o:detectmouseclick="t"/>
              <v:path o:extrusionok="t" o:connecttype="none"/>
              <o:lock v:ext="edit" text="t"/>
            </v:shape>
            <v:shapetype id="_x0000_t202" coordsize="21600,21600" o:spt="202" path="m,l,21600r21600,l21600,xe">
              <v:stroke joinstyle="miter"/>
              <v:path gradientshapeok="t" o:connecttype="rect"/>
            </v:shapetype>
            <v:shape id="_x0000_s3846" type="#_x0000_t202" style="position:absolute;left:8159;top:3769;width:3498;height:926" filled="f" stroked="f">
              <v:textbox>
                <w:txbxContent>
                  <w:p w14:paraId="339FC414" w14:textId="77777777" w:rsidR="00BD0181" w:rsidRPr="00D20EC7" w:rsidRDefault="00BD0181" w:rsidP="00BD0181">
                    <w:r>
                      <w:t>Point i</w:t>
                    </w:r>
                    <w:r w:rsidRPr="00D20EC7">
                      <w:t xml:space="preserve"> (1 to N)  is a typical point to which loads will be transf</w:t>
                    </w:r>
                    <w:r>
                      <w:t>erred from the reference point d</w:t>
                    </w:r>
                    <w:r w:rsidRPr="00D20EC7">
                      <w:t xml:space="preserve"> via the RBE3</w:t>
                    </w:r>
                  </w:p>
                </w:txbxContent>
              </v:textbox>
            </v:shape>
            <v:shape id="_x0000_s3847" type="#_x0000_t202" style="position:absolute;left:1817;top:7001;width:3343;height:1295" stroked="f">
              <v:textbox>
                <w:txbxContent>
                  <w:p w14:paraId="0321EB7E" w14:textId="77777777" w:rsidR="00BD0181" w:rsidRDefault="00BD0181" w:rsidP="00BD0181">
                    <w:r>
                      <w:t>Point d is the RBE3 reference point  shown with the loads applied. The loads will be transferred to the points i (typical point i shown above)</w:t>
                    </w:r>
                  </w:p>
                </w:txbxContent>
              </v:textbox>
            </v:shape>
            <v:shape id="_x0000_s3848" type="#_x0000_t202" style="position:absolute;left:4268;top:11900;width:3806;height:618" stroked="f">
              <v:textbox>
                <w:txbxContent>
                  <w:p w14:paraId="79FC365D" w14:textId="77777777" w:rsidR="00BD0181" w:rsidRPr="00D20EC7" w:rsidRDefault="00BD0181" w:rsidP="00BD0181">
                    <w:pPr>
                      <w:rPr>
                        <w:sz w:val="24"/>
                        <w:szCs w:val="24"/>
                      </w:rPr>
                    </w:pPr>
                    <w:r w:rsidRPr="00D20EC7">
                      <w:rPr>
                        <w:sz w:val="24"/>
                        <w:szCs w:val="24"/>
                      </w:rPr>
                      <w:t>Fig 1: RBE3 geometry and loads</w:t>
                    </w:r>
                  </w:p>
                </w:txbxContent>
              </v:textbox>
            </v:shape>
            <v:group id="_x0000_s3849" style="position:absolute;left:1910;top:3442;width:9536;height:8236" coordorigin="1910,3442" coordsize="9536,8236">
              <v:group id="_x0000_s3850" style="position:absolute;left:7839;top:8797;width:2900;height:2289" coordorigin="7839,8797" coordsize="2900,2289">
                <v:line id="_x0000_s3851" style="position:absolute;flip:x" from="7839,10046" to="9118,11086" strokeweight=".5pt">
                  <v:stroke dashstyle="longDash" endarrow="block"/>
                </v:line>
                <v:line id="_x0000_s3852" style="position:absolute;flip:x" from="9578,8797" to="10739,9706" strokeweight=".5pt">
                  <v:stroke dashstyle="longDash"/>
                </v:line>
                <v:shape id="_x0000_s3853" type="#_x0000_t75" style="position:absolute;left:9211;top:9677;width:278;height:379">
                  <v:imagedata r:id="rId520" o:title=""/>
                </v:shape>
              </v:group>
              <v:group id="_x0000_s3854" style="position:absolute;left:2430;top:10887;width:5409;height:399" coordorigin="2430,10887" coordsize="5409,399">
                <v:line id="_x0000_s3855" style="position:absolute" from="5658,11077" to="7839,11078" strokeweight=".5pt">
                  <v:stroke dashstyle="longDash" endarrow="block"/>
                </v:line>
                <v:line id="_x0000_s3856" style="position:absolute;flip:x" from="2430,11079" to="4790,11081" strokeweight=".5pt">
                  <v:stroke dashstyle="longDash"/>
                </v:line>
                <v:shape id="_x0000_s3857" type="#_x0000_t75" style="position:absolute;left:5091;top:10887;width:278;height:399">
                  <v:imagedata r:id="rId521" o:title=""/>
                </v:shape>
              </v:group>
              <v:group id="_x0000_s3858" style="position:absolute;left:7721;top:5095;width:319;height:5971" coordorigin="7721,5095" coordsize="319,5971">
                <v:line id="_x0000_s3859" style="position:absolute;flip:y" from="7820,7927" to="7821,11066" strokeweight=".5pt">
                  <v:stroke dashstyle="longDash"/>
                </v:line>
                <v:shape id="_x0000_s3860" type="#_x0000_t75" style="position:absolute;left:7721;top:7477;width:319;height:399">
                  <v:imagedata r:id="rId522" o:title=""/>
                </v:shape>
                <v:line id="_x0000_s3861" style="position:absolute;flip:y" from="7800,5095" to="7801,7435" strokeweight=".5pt">
                  <v:stroke dashstyle="longDash" endarrow="block"/>
                </v:line>
              </v:group>
              <v:group id="_x0000_s3862" style="position:absolute;left:3663;top:8429;width:1628;height:570" coordorigin="3663,8429" coordsize="1628,570">
                <v:line id="_x0000_s3863" style="position:absolute" from="4682,8790" to="5291,8791" strokeweight="1.5pt">
                  <v:stroke endarrow="block"/>
                </v:line>
                <v:group id="_x0000_s3864" style="position:absolute;left:4341;top:8537;width:2;height:494;rotation:90" coordorigin="2828,8795" coordsize="2,494">
                  <v:line id="_x0000_s3865" style="position:absolute;flip:y" from="2828,8919" to="2829,9289">
                    <v:stroke endarrow="block"/>
                  </v:line>
                  <v:line id="_x0000_s3866" style="position:absolute;flip:y" from="2830,8795" to="2830,8925">
                    <v:stroke endarrow="block"/>
                  </v:line>
                </v:group>
                <v:shape id="_x0000_s3867" type="#_x0000_t75" style="position:absolute;left:4793;top:8429;width:279;height:400">
                  <v:imagedata r:id="rId523" o:title=""/>
                </v:shape>
                <v:shape id="_x0000_s3868" type="#_x0000_t75" style="position:absolute;left:3663;top:8599;width:340;height:400">
                  <v:imagedata r:id="rId524" o:title=""/>
                </v:shape>
              </v:group>
              <v:group id="_x0000_s3869" style="position:absolute;left:5577;top:7789;width:1173;height:970" coordorigin="5577,7789" coordsize="1173,970">
                <v:line id="_x0000_s3870" style="position:absolute;flip:x" from="5577,8388" to="6000,8707" strokeweight="1.5pt">
                  <v:stroke endarrow="block"/>
                </v:line>
                <v:group id="_x0000_s3871" style="position:absolute;left:6238;top:7977;width:2;height:494;rotation:15324016fd" coordorigin="2828,8795" coordsize="2,494">
                  <v:line id="_x0000_s3872" style="position:absolute;flip:y" from="2828,8919" to="2829,9289">
                    <v:stroke endarrow="block"/>
                  </v:line>
                  <v:line id="_x0000_s3873" style="position:absolute;flip:y" from="2830,8795" to="2830,8925">
                    <v:stroke endarrow="block"/>
                  </v:line>
                </v:group>
                <v:shape id="_x0000_s3874" type="#_x0000_t75" style="position:absolute;left:5920;top:8379;width:279;height:380">
                  <v:imagedata r:id="rId525" o:title=""/>
                </v:shape>
                <v:shape id="_x0000_s3875" type="#_x0000_t75" style="position:absolute;left:6410;top:7789;width:340;height:380">
                  <v:imagedata r:id="rId526" o:title=""/>
                </v:shape>
              </v:group>
              <v:shape id="_x0000_s3876" type="#_x0000_t75" style="position:absolute;left:5463;top:9050;width:279;height:380">
                <v:imagedata r:id="rId527" o:title=""/>
              </v:shape>
              <v:group id="_x0000_s3877" style="position:absolute;left:5293;top:8960;width:340;height:1350" coordorigin="5293,8960" coordsize="340,1350">
                <v:line id="_x0000_s3878" style="position:absolute;flip:y" from="5443,8960" to="5444,9420" strokeweight="1.5pt">
                  <v:stroke endarrow="block"/>
                </v:line>
                <v:group id="_x0000_s3879" style="position:absolute;left:5431;top:9458;width:2;height:494" coordorigin="2828,8795" coordsize="2,494">
                  <v:line id="_x0000_s3880" style="position:absolute;flip:y" from="2828,8919" to="2829,9289">
                    <v:stroke endarrow="block"/>
                  </v:line>
                  <v:line id="_x0000_s3881" style="position:absolute;flip:y" from="2830,8795" to="2830,8925">
                    <v:stroke endarrow="block"/>
                  </v:line>
                </v:group>
                <v:shape id="_x0000_s3882" type="#_x0000_t75" style="position:absolute;left:5293;top:9930;width:340;height:380">
                  <v:imagedata r:id="rId528" o:title=""/>
                </v:shape>
              </v:group>
              <v:line id="_x0000_s3883" style="position:absolute" from="7967,4994" to="8856,4995" strokeweight="1.5pt">
                <v:stroke endarrow="block"/>
              </v:line>
              <v:line id="_x0000_s3884" style="position:absolute;flip:y" from="7810,4035" to="7811,4865" strokeweight="1.5pt">
                <v:stroke endarrow="block"/>
              </v:line>
              <v:line id="_x0000_s3885" style="position:absolute;flip:x" from="7030,5076" to="7690,5555" strokeweight="1.5pt">
                <v:stroke endarrow="block"/>
              </v:line>
              <v:shape id="_x0000_s3886" type="#_x0000_t75" style="position:absolute;left:6750;top:5527;width:260;height:380">
                <v:imagedata r:id="rId529" o:title=""/>
              </v:shape>
              <v:shape id="_x0000_s3887" type="#_x0000_t75" style="position:absolute;left:8920;top:4827;width:260;height:400">
                <v:imagedata r:id="rId530" o:title=""/>
              </v:shape>
              <v:shape id="_x0000_s3888" type="#_x0000_t75" style="position:absolute;left:7680;top:3617;width:260;height:380">
                <v:imagedata r:id="rId531" o:title=""/>
              </v:shape>
              <v:group id="_x0000_s3889" style="position:absolute;left:7672;top:4831;width:270;height:277" coordorigin="7672,4831" coordsize="270,277">
                <v:oval id="_x0000_s3890" style="position:absolute;left:7672;top:4831;width:270;height:277"/>
                <v:shape id="_x0000_s3891" type="#_x0000_t75" style="position:absolute;left:7758;top:4842;width:117;height:254">
                  <v:imagedata r:id="rId532" o:title=""/>
                </v:shape>
              </v:group>
              <v:group id="_x0000_s3892" style="position:absolute;left:1910;top:3442;width:9536;height:8236" coordorigin="1910,3442" coordsize="9536,8236">
                <v:line id="_x0000_s3893" style="position:absolute" from="5567,8793" to="11060,8794" strokeweight=".5pt">
                  <v:stroke endarrow="block"/>
                </v:line>
                <v:line id="_x0000_s3894" style="position:absolute;flip:y" from="5440,3931" to="5450,8663" strokeweight=".5pt">
                  <v:stroke endarrow="block"/>
                </v:line>
                <v:line id="_x0000_s3895" style="position:absolute;flip:x" from="2175,8901" to="5337,11257" strokeweight=".5pt">
                  <v:stroke endarrow="block"/>
                </v:line>
                <v:shape id="_x0000_s3896" type="#_x0000_t75" style="position:absolute;left:1910;top:11317;width:876;height:361">
                  <v:imagedata r:id="rId533" o:title=""/>
                </v:shape>
                <v:shape id="_x0000_s3897" type="#_x0000_t75" style="position:absolute;left:10570;top:8269;width:876;height:382">
                  <v:imagedata r:id="rId534" o:title=""/>
                </v:shape>
                <v:shape id="_x0000_s3898" type="#_x0000_t75" style="position:absolute;left:4996;top:3442;width:856;height:361">
                  <v:imagedata r:id="rId535" o:title=""/>
                </v:shape>
                <v:group id="_x0000_s3899" style="position:absolute;left:5303;top:8656;width:270;height:277" coordorigin="5303,8656" coordsize="270,277">
                  <v:oval id="_x0000_s3900" style="position:absolute;left:5303;top:8656;width:270;height:277"/>
                  <v:shape id="_x0000_s3901" type="#_x0000_t75" style="position:absolute;left:5351;top:8660;width:195;height:272">
                    <v:imagedata r:id="rId536" o:title=""/>
                  </v:shape>
                </v:group>
              </v:group>
            </v:group>
            <w10:wrap type="none"/>
            <w10:anchorlock/>
          </v:group>
          <o:OLEObject Type="Embed" ProgID="Equation.DSMT4" ShapeID="_x0000_s3853" DrawAspect="Content" ObjectID="_1818859939" r:id="rId537"/>
          <o:OLEObject Type="Embed" ProgID="Equation.DSMT4" ShapeID="_x0000_s3857" DrawAspect="Content" ObjectID="_1818859940" r:id="rId538"/>
          <o:OLEObject Type="Embed" ProgID="Equation.DSMT4" ShapeID="_x0000_s3860" DrawAspect="Content" ObjectID="_1818859941" r:id="rId539"/>
          <o:OLEObject Type="Embed" ProgID="Equation.DSMT4" ShapeID="_x0000_s3867" DrawAspect="Content" ObjectID="_1818859942" r:id="rId540"/>
          <o:OLEObject Type="Embed" ProgID="Equation.DSMT4" ShapeID="_x0000_s3868" DrawAspect="Content" ObjectID="_1818859943" r:id="rId541"/>
          <o:OLEObject Type="Embed" ProgID="Equation.DSMT4" ShapeID="_x0000_s3874" DrawAspect="Content" ObjectID="_1818859944" r:id="rId542"/>
          <o:OLEObject Type="Embed" ProgID="Equation.DSMT4" ShapeID="_x0000_s3875" DrawAspect="Content" ObjectID="_1818859945" r:id="rId543"/>
          <o:OLEObject Type="Embed" ProgID="Equation.DSMT4" ShapeID="_x0000_s3876" DrawAspect="Content" ObjectID="_1818859946" r:id="rId544"/>
          <o:OLEObject Type="Embed" ProgID="Equation.DSMT4" ShapeID="_x0000_s3882" DrawAspect="Content" ObjectID="_1818859947" r:id="rId545"/>
          <o:OLEObject Type="Embed" ProgID="Equation.DSMT4" ShapeID="_x0000_s3886" DrawAspect="Content" ObjectID="_1818859948" r:id="rId546"/>
          <o:OLEObject Type="Embed" ProgID="Equation.DSMT4" ShapeID="_x0000_s3887" DrawAspect="Content" ObjectID="_1818859949" r:id="rId547"/>
          <o:OLEObject Type="Embed" ProgID="Equation.DSMT4" ShapeID="_x0000_s3888" DrawAspect="Content" ObjectID="_1818859950" r:id="rId548"/>
          <o:OLEObject Type="Embed" ProgID="Equation.DSMT4" ShapeID="_x0000_s3891" DrawAspect="Content" ObjectID="_1818859951" r:id="rId549"/>
          <o:OLEObject Type="Embed" ProgID="Equation.DSMT4" ShapeID="_x0000_s3896" DrawAspect="Content" ObjectID="_1818859952" r:id="rId550"/>
          <o:OLEObject Type="Embed" ProgID="Equation.DSMT4" ShapeID="_x0000_s3897" DrawAspect="Content" ObjectID="_1818859953" r:id="rId551"/>
          <o:OLEObject Type="Embed" ProgID="Equation.DSMT4" ShapeID="_x0000_s3898" DrawAspect="Content" ObjectID="_1818859954" r:id="rId552"/>
          <o:OLEObject Type="Embed" ProgID="Equation.DSMT4" ShapeID="_x0000_s3901" DrawAspect="Content" ObjectID="_1818859955" r:id="rId553"/>
        </w:pict>
      </w:r>
    </w:p>
    <w:p w14:paraId="0E9BE65C" w14:textId="77777777" w:rsidR="00BD0181" w:rsidRDefault="00BD0181" w:rsidP="00BD0181">
      <w:r>
        <w:br w:type="page"/>
      </w:r>
    </w:p>
    <w:p w14:paraId="0DE0FF96" w14:textId="77777777" w:rsidR="00BD0181" w:rsidRDefault="00BD0181" w:rsidP="00BD0181">
      <w:pPr>
        <w:pStyle w:val="Heading2"/>
      </w:pPr>
      <w:bookmarkStart w:id="46" w:name="_Toc208245267"/>
      <w:r>
        <w:lastRenderedPageBreak/>
        <w:t>Equations for translational force components</w:t>
      </w:r>
      <w:bookmarkEnd w:id="46"/>
    </w:p>
    <w:p w14:paraId="0BB9DEC2" w14:textId="77777777" w:rsidR="00BD0181" w:rsidRDefault="00BD0181" w:rsidP="00BD0181"/>
    <w:p w14:paraId="74A373F7" w14:textId="77777777" w:rsidR="00BD0181" w:rsidRDefault="00BD0181" w:rsidP="00BD0181">
      <w:r>
        <w:t xml:space="preserve">In this section 3 equations will be developed that relate the forces applied at the RBE3 reference point to those where the loads will be distributed (points i = 1,…,N).  </w:t>
      </w:r>
    </w:p>
    <w:p w14:paraId="3DA4D37A" w14:textId="77777777" w:rsidR="00BD0181" w:rsidRDefault="00BD0181" w:rsidP="00BD0181"/>
    <w:p w14:paraId="7751B5D3" w14:textId="77777777" w:rsidR="00BD0181" w:rsidRDefault="00BD0181" w:rsidP="00BD0181">
      <w:r>
        <w:t>The sum of the forces on the points i = 1,…,N must equal the forces on the reference point d.  Thus:</w:t>
      </w:r>
    </w:p>
    <w:p w14:paraId="14B95CEF" w14:textId="77777777" w:rsidR="00BD0181" w:rsidRDefault="00BD0181" w:rsidP="00BD0181"/>
    <w:p w14:paraId="262F0B47" w14:textId="1FE88D9F" w:rsidR="00BD0181" w:rsidRDefault="00BD0181" w:rsidP="00BD0181">
      <w:pPr>
        <w:pStyle w:val="MTDisplayEquation"/>
      </w:pPr>
      <w:r>
        <w:tab/>
      </w:r>
      <w:r w:rsidRPr="00322487">
        <w:rPr>
          <w:position w:val="-28"/>
        </w:rPr>
        <w:object w:dxaOrig="5179" w:dyaOrig="680" w14:anchorId="24E9FEE1">
          <v:shape id="_x0000_i1302" type="#_x0000_t75" style="width:259.5pt;height:34.5pt" o:ole="">
            <v:imagedata r:id="rId554" o:title=""/>
          </v:shape>
          <o:OLEObject Type="Embed" ProgID="Equation.DSMT4" ShapeID="_x0000_i1302" DrawAspect="Content" ObjectID="_1818859868" r:id="rId55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w:instrText>
        </w:r>
      </w:fldSimple>
      <w:r>
        <w:fldChar w:fldCharType="end"/>
      </w:r>
    </w:p>
    <w:p w14:paraId="75D05D16" w14:textId="77777777" w:rsidR="00BD0181" w:rsidRDefault="00BD0181" w:rsidP="00BD0181"/>
    <w:p w14:paraId="558FFAF8" w14:textId="77777777" w:rsidR="00BD0181" w:rsidRDefault="00BD0181" w:rsidP="00BD0181">
      <w:r>
        <w:t>The moments at reference point due to the forces at the points i are:</w:t>
      </w:r>
    </w:p>
    <w:p w14:paraId="0F9BDE2E" w14:textId="77777777" w:rsidR="00BD0181" w:rsidRDefault="00BD0181" w:rsidP="00BD0181"/>
    <w:p w14:paraId="69A73545" w14:textId="57714ACE" w:rsidR="00BD0181" w:rsidRDefault="00BD0181" w:rsidP="00BD0181">
      <w:pPr>
        <w:pStyle w:val="MTDisplayEquation"/>
      </w:pPr>
      <w:r>
        <w:tab/>
      </w:r>
      <w:r w:rsidRPr="00B07146">
        <w:rPr>
          <w:position w:val="-28"/>
        </w:rPr>
        <w:object w:dxaOrig="7560" w:dyaOrig="680" w14:anchorId="3FE3D4CE">
          <v:shape id="_x0000_i1303" type="#_x0000_t75" style="width:378.75pt;height:34.5pt" o:ole="">
            <v:imagedata r:id="rId556" o:title=""/>
          </v:shape>
          <o:OLEObject Type="Embed" ProgID="Equation.DSMT4" ShapeID="_x0000_i1303" DrawAspect="Content" ObjectID="_1818859869"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w:instrText>
        </w:r>
      </w:fldSimple>
      <w:r>
        <w:fldChar w:fldCharType="end"/>
      </w:r>
    </w:p>
    <w:p w14:paraId="4EB37880" w14:textId="77777777" w:rsidR="00BD0181" w:rsidRDefault="00BD0181" w:rsidP="00BD0181"/>
    <w:p w14:paraId="56229792" w14:textId="77777777" w:rsidR="00BD0181" w:rsidRDefault="00BD0181" w:rsidP="00BD0181"/>
    <w:p w14:paraId="081DAA6A" w14:textId="77777777" w:rsidR="00BD0181" w:rsidRDefault="00BD0181" w:rsidP="00BD0181">
      <w:r>
        <w:t xml:space="preserve">Write the </w:t>
      </w:r>
      <w:r w:rsidRPr="00B67825">
        <w:rPr>
          <w:position w:val="-12"/>
        </w:rPr>
        <w:object w:dxaOrig="260" w:dyaOrig="380" w14:anchorId="2267BF3A">
          <v:shape id="_x0000_i1304" type="#_x0000_t75" style="width:12.75pt;height:19.5pt" o:ole="">
            <v:imagedata r:id="rId558" o:title=""/>
          </v:shape>
          <o:OLEObject Type="Embed" ProgID="Equation.DSMT4" ShapeID="_x0000_i1304" DrawAspect="Content" ObjectID="_1818859870" r:id="rId559"/>
        </w:object>
      </w:r>
      <w:r>
        <w:t>, etc, as:</w:t>
      </w:r>
    </w:p>
    <w:p w14:paraId="751F46F9" w14:textId="77777777" w:rsidR="00BD0181" w:rsidRDefault="00BD0181" w:rsidP="00BD0181"/>
    <w:p w14:paraId="4BF2AD93" w14:textId="1DEF38AE" w:rsidR="00BD0181" w:rsidRDefault="00BD0181" w:rsidP="00BD0181">
      <w:pPr>
        <w:pStyle w:val="MTDisplayEquation"/>
      </w:pPr>
      <w:r>
        <w:tab/>
      </w:r>
      <w:r w:rsidRPr="00767876">
        <w:rPr>
          <w:position w:val="-30"/>
        </w:rPr>
        <w:object w:dxaOrig="5539" w:dyaOrig="700" w14:anchorId="011FC620">
          <v:shape id="_x0000_i1305" type="#_x0000_t75" style="width:276.75pt;height:35.25pt" o:ole="">
            <v:imagedata r:id="rId560" o:title=""/>
          </v:shape>
          <o:OLEObject Type="Embed" ProgID="Equation.DSMT4" ShapeID="_x0000_i1305" DrawAspect="Content" ObjectID="_1818859871"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3</w:instrText>
        </w:r>
      </w:fldSimple>
      <w:r>
        <w:fldChar w:fldCharType="end"/>
      </w:r>
    </w:p>
    <w:p w14:paraId="37F9C8A1" w14:textId="77777777" w:rsidR="00BD0181" w:rsidRDefault="00BD0181" w:rsidP="00BD0181"/>
    <w:p w14:paraId="0492955E" w14:textId="77777777" w:rsidR="00BD0181" w:rsidRDefault="00BD0181" w:rsidP="00BD0181">
      <w:r>
        <w:t xml:space="preserve">where </w:t>
      </w:r>
      <w:r w:rsidRPr="00A21ABC">
        <w:rPr>
          <w:position w:val="-12"/>
        </w:rPr>
        <w:object w:dxaOrig="260" w:dyaOrig="360" w14:anchorId="3B0079FD">
          <v:shape id="_x0000_i1306" type="#_x0000_t75" style="width:12.75pt;height:18.75pt" o:ole="">
            <v:imagedata r:id="rId562" o:title=""/>
          </v:shape>
          <o:OLEObject Type="Embed" ProgID="Equation.DSMT4" ShapeID="_x0000_i1306" DrawAspect="Content" ObjectID="_1818859872" r:id="rId563"/>
        </w:object>
      </w:r>
      <w:r>
        <w:t xml:space="preserve"> is the weighting factor (the WTi on the RBE3 Bulk Data entry) for the ith force and:</w:t>
      </w:r>
    </w:p>
    <w:p w14:paraId="0678F891" w14:textId="77777777" w:rsidR="00BD0181" w:rsidRDefault="00BD0181" w:rsidP="00BD0181"/>
    <w:p w14:paraId="69E475BD" w14:textId="71651FD0" w:rsidR="00BD0181" w:rsidRDefault="00BD0181" w:rsidP="00BD0181">
      <w:pPr>
        <w:pStyle w:val="MTDisplayEquation"/>
      </w:pPr>
      <w:r>
        <w:tab/>
      </w:r>
      <w:r w:rsidRPr="004F6DF2">
        <w:rPr>
          <w:position w:val="-28"/>
        </w:rPr>
        <w:object w:dxaOrig="1160" w:dyaOrig="680" w14:anchorId="1C54B9E0">
          <v:shape id="_x0000_i1307" type="#_x0000_t75" style="width:58.5pt;height:34.5pt" o:ole="">
            <v:imagedata r:id="rId564" o:title=""/>
          </v:shape>
          <o:OLEObject Type="Embed" ProgID="Equation.DSMT4" ShapeID="_x0000_i1307" DrawAspect="Content" ObjectID="_1818859873" r:id="rId56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4</w:instrText>
        </w:r>
      </w:fldSimple>
      <w:r>
        <w:fldChar w:fldCharType="end"/>
      </w:r>
    </w:p>
    <w:p w14:paraId="7C85D429" w14:textId="77777777" w:rsidR="00BD0181" w:rsidRDefault="00BD0181" w:rsidP="00BD0181"/>
    <w:p w14:paraId="35291671" w14:textId="77777777" w:rsidR="00BD0181" w:rsidRDefault="00BD0181" w:rsidP="00BD0181">
      <w:r>
        <w:t>Equations 3 and 4 are sufficient for equations 1.  Substitute equations 3 and 4 into 2 to get the following 3 equations:</w:t>
      </w:r>
    </w:p>
    <w:p w14:paraId="044EB61C" w14:textId="56909B5D" w:rsidR="00BD0181" w:rsidRDefault="00BD0181" w:rsidP="00BD0181">
      <w:pPr>
        <w:pStyle w:val="MTDisplayEquation"/>
      </w:pPr>
      <w:r>
        <w:tab/>
      </w:r>
      <w:r w:rsidRPr="00A16FD6">
        <w:rPr>
          <w:position w:val="-46"/>
        </w:rPr>
        <w:object w:dxaOrig="3060" w:dyaOrig="1040" w14:anchorId="796B98F1">
          <v:shape id="_x0000_i1308" type="#_x0000_t75" style="width:153pt;height:51.75pt" o:ole="">
            <v:imagedata r:id="rId566" o:title=""/>
          </v:shape>
          <o:OLEObject Type="Embed" ProgID="Equation.DSMT4" ShapeID="_x0000_i1308" DrawAspect="Content" ObjectID="_1818859874"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5</w:instrText>
        </w:r>
      </w:fldSimple>
      <w:r>
        <w:fldChar w:fldCharType="end"/>
      </w:r>
    </w:p>
    <w:p w14:paraId="5AAD0778" w14:textId="5D0932A3" w:rsidR="00BD0181" w:rsidRDefault="00BD0181" w:rsidP="00BD0181">
      <w:pPr>
        <w:pStyle w:val="MTDisplayEquation"/>
      </w:pPr>
      <w:r>
        <w:tab/>
      </w:r>
      <w:r w:rsidRPr="00B67825">
        <w:rPr>
          <w:position w:val="-46"/>
        </w:rPr>
        <w:object w:dxaOrig="3060" w:dyaOrig="1040" w14:anchorId="2FD75C33">
          <v:shape id="_x0000_i1309" type="#_x0000_t75" style="width:153pt;height:51.75pt" o:ole="">
            <v:imagedata r:id="rId568" o:title=""/>
          </v:shape>
          <o:OLEObject Type="Embed" ProgID="Equation.DSMT4" ShapeID="_x0000_i1309" DrawAspect="Content" ObjectID="_1818859875"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6</w:instrText>
        </w:r>
      </w:fldSimple>
      <w:r>
        <w:fldChar w:fldCharType="end"/>
      </w:r>
    </w:p>
    <w:p w14:paraId="3B046262" w14:textId="5894A01E" w:rsidR="00BD0181" w:rsidRDefault="00BD0181" w:rsidP="00BD0181">
      <w:pPr>
        <w:pStyle w:val="MTDisplayEquation"/>
      </w:pPr>
      <w:r>
        <w:tab/>
      </w:r>
      <w:r w:rsidRPr="0073511B">
        <w:rPr>
          <w:position w:val="-30"/>
        </w:rPr>
        <w:object w:dxaOrig="3060" w:dyaOrig="740" w14:anchorId="73F8D3BC">
          <v:shape id="_x0000_i1310" type="#_x0000_t75" style="width:153pt;height:36.75pt" o:ole="">
            <v:imagedata r:id="rId570" o:title=""/>
          </v:shape>
          <o:OLEObject Type="Embed" ProgID="Equation.DSMT4" ShapeID="_x0000_i1310" DrawAspect="Content" ObjectID="_1818859876"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7</w:instrText>
        </w:r>
      </w:fldSimple>
      <w:r>
        <w:fldChar w:fldCharType="end"/>
      </w:r>
    </w:p>
    <w:p w14:paraId="323F10A2" w14:textId="77777777" w:rsidR="00BD0181" w:rsidRDefault="00BD0181" w:rsidP="00BD0181"/>
    <w:p w14:paraId="386DF82F" w14:textId="77777777" w:rsidR="00BD0181" w:rsidRDefault="00BD0181" w:rsidP="00BD0181">
      <w:r>
        <w:t>Define:</w:t>
      </w:r>
    </w:p>
    <w:p w14:paraId="6DD6FB0A" w14:textId="77777777" w:rsidR="00BD0181" w:rsidRDefault="00BD0181" w:rsidP="00BD0181"/>
    <w:p w14:paraId="6B6991E9" w14:textId="015BDE1E" w:rsidR="00BD0181" w:rsidRDefault="00BD0181" w:rsidP="00BD0181">
      <w:pPr>
        <w:pStyle w:val="MTDisplayEquation"/>
      </w:pPr>
      <w:r>
        <w:tab/>
      </w:r>
      <w:r w:rsidRPr="00DE5910">
        <w:rPr>
          <w:position w:val="-30"/>
        </w:rPr>
        <w:object w:dxaOrig="7060" w:dyaOrig="700" w14:anchorId="2BDFD0E1">
          <v:shape id="_x0000_i1311" type="#_x0000_t75" style="width:352.5pt;height:35.25pt" o:ole="">
            <v:imagedata r:id="rId572" o:title=""/>
          </v:shape>
          <o:OLEObject Type="Embed" ProgID="Equation.DSMT4" ShapeID="_x0000_i1311" DrawAspect="Content" ObjectID="_1818859877"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8</w:instrText>
        </w:r>
      </w:fldSimple>
      <w:r>
        <w:fldChar w:fldCharType="end"/>
      </w:r>
    </w:p>
    <w:p w14:paraId="4C0F8B69" w14:textId="77777777" w:rsidR="00BD0181" w:rsidRDefault="00BD0181" w:rsidP="00BD0181"/>
    <w:p w14:paraId="0B64070D" w14:textId="77777777" w:rsidR="00BD0181" w:rsidRDefault="00BD0181" w:rsidP="00BD0181">
      <w:r>
        <w:t>Using equation 8, equations 5-7 become:</w:t>
      </w:r>
    </w:p>
    <w:p w14:paraId="176F3147" w14:textId="5A795774" w:rsidR="00BD0181" w:rsidRDefault="00BD0181" w:rsidP="00BD0181">
      <w:pPr>
        <w:pStyle w:val="MTDisplayEquation"/>
      </w:pPr>
      <w:r>
        <w:tab/>
      </w:r>
      <w:r w:rsidRPr="00A16FD6">
        <w:rPr>
          <w:position w:val="-30"/>
        </w:rPr>
        <w:object w:dxaOrig="1660" w:dyaOrig="720" w14:anchorId="445D0BB3">
          <v:shape id="_x0000_i1312" type="#_x0000_t75" style="width:83.25pt;height:36pt" o:ole="">
            <v:imagedata r:id="rId574" o:title=""/>
          </v:shape>
          <o:OLEObject Type="Embed" ProgID="Equation.DSMT4" ShapeID="_x0000_i1312" DrawAspect="Content" ObjectID="_1818859878"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9</w:instrText>
        </w:r>
      </w:fldSimple>
      <w:r>
        <w:fldChar w:fldCharType="end"/>
      </w:r>
    </w:p>
    <w:p w14:paraId="1FC22312" w14:textId="0E1ED34F" w:rsidR="00BD0181" w:rsidRDefault="00BD0181" w:rsidP="00BD0181">
      <w:pPr>
        <w:pStyle w:val="MTDisplayEquation"/>
      </w:pPr>
      <w:r>
        <w:lastRenderedPageBreak/>
        <w:tab/>
      </w:r>
      <w:r w:rsidRPr="00A16FD6">
        <w:rPr>
          <w:position w:val="-30"/>
        </w:rPr>
        <w:object w:dxaOrig="1660" w:dyaOrig="720" w14:anchorId="4096A233">
          <v:shape id="_x0000_i1313" type="#_x0000_t75" style="width:83.25pt;height:36pt" o:ole="">
            <v:imagedata r:id="rId576" o:title=""/>
          </v:shape>
          <o:OLEObject Type="Embed" ProgID="Equation.DSMT4" ShapeID="_x0000_i1313" DrawAspect="Content" ObjectID="_1818859879" r:id="rId57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0</w:instrText>
        </w:r>
      </w:fldSimple>
      <w:r>
        <w:fldChar w:fldCharType="end"/>
      </w:r>
    </w:p>
    <w:p w14:paraId="75C83ECE" w14:textId="16E88F81" w:rsidR="00BD0181" w:rsidRDefault="00BD0181" w:rsidP="00BD0181">
      <w:pPr>
        <w:pStyle w:val="MTDisplayEquation"/>
      </w:pPr>
      <w:r>
        <w:tab/>
      </w:r>
      <w:r w:rsidRPr="00A16FD6">
        <w:rPr>
          <w:position w:val="-14"/>
        </w:rPr>
        <w:object w:dxaOrig="1660" w:dyaOrig="400" w14:anchorId="6DD96600">
          <v:shape id="_x0000_i1314" type="#_x0000_t75" style="width:83.25pt;height:20.25pt" o:ole="">
            <v:imagedata r:id="rId578" o:title=""/>
          </v:shape>
          <o:OLEObject Type="Embed" ProgID="Equation.DSMT4" ShapeID="_x0000_i1314" DrawAspect="Content" ObjectID="_1818859880" r:id="rId57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1</w:instrText>
        </w:r>
      </w:fldSimple>
      <w:r>
        <w:fldChar w:fldCharType="end"/>
      </w:r>
    </w:p>
    <w:p w14:paraId="1E1E59CD" w14:textId="77777777" w:rsidR="00BD0181" w:rsidRDefault="00BD0181" w:rsidP="00BD0181"/>
    <w:p w14:paraId="0D67D5C8" w14:textId="77777777" w:rsidR="00BD0181" w:rsidRDefault="00BD0181" w:rsidP="00BD0181">
      <w:r>
        <w:t xml:space="preserve">The work done by the forces and moments at the reference point, d, is </w:t>
      </w:r>
      <w:r w:rsidRPr="0080480D">
        <w:rPr>
          <w:position w:val="-12"/>
        </w:rPr>
        <w:object w:dxaOrig="340" w:dyaOrig="360" w14:anchorId="482B0848">
          <v:shape id="_x0000_i1315" type="#_x0000_t75" style="width:16.5pt;height:18.75pt" o:ole="">
            <v:imagedata r:id="rId580" o:title=""/>
          </v:shape>
          <o:OLEObject Type="Embed" ProgID="Equation.DSMT4" ShapeID="_x0000_i1315" DrawAspect="Content" ObjectID="_1818859881" r:id="rId581"/>
        </w:object>
      </w:r>
      <w:r>
        <w:t>:</w:t>
      </w:r>
    </w:p>
    <w:p w14:paraId="638117FF" w14:textId="77777777" w:rsidR="00BD0181" w:rsidRDefault="00BD0181" w:rsidP="00BD0181"/>
    <w:p w14:paraId="6A827045" w14:textId="23AA62D9" w:rsidR="00BD0181" w:rsidRDefault="00BD0181" w:rsidP="00BD0181">
      <w:pPr>
        <w:pStyle w:val="MTDisplayEquation"/>
      </w:pPr>
      <w:r>
        <w:tab/>
      </w:r>
      <w:r w:rsidRPr="00A16FD6">
        <w:rPr>
          <w:position w:val="-14"/>
        </w:rPr>
        <w:object w:dxaOrig="4459" w:dyaOrig="400" w14:anchorId="35E99CC8">
          <v:shape id="_x0000_i1316" type="#_x0000_t75" style="width:223.5pt;height:20.25pt" o:ole="">
            <v:imagedata r:id="rId582" o:title=""/>
          </v:shape>
          <o:OLEObject Type="Embed" ProgID="Equation.DSMT4" ShapeID="_x0000_i1316" DrawAspect="Content" ObjectID="_1818859882"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2</w:instrText>
        </w:r>
      </w:fldSimple>
      <w:r>
        <w:fldChar w:fldCharType="end"/>
      </w:r>
    </w:p>
    <w:p w14:paraId="2919F0B8" w14:textId="77777777" w:rsidR="00BD0181" w:rsidRDefault="00BD0181" w:rsidP="00BD0181"/>
    <w:p w14:paraId="63347AAA" w14:textId="77777777" w:rsidR="00BD0181" w:rsidRDefault="00BD0181" w:rsidP="00BD0181">
      <w:r>
        <w:t xml:space="preserve">where </w:t>
      </w:r>
      <w:r w:rsidRPr="0080480D">
        <w:rPr>
          <w:position w:val="-10"/>
        </w:rPr>
        <w:object w:dxaOrig="420" w:dyaOrig="320" w14:anchorId="5E306A57">
          <v:shape id="_x0000_i1317" type="#_x0000_t75" style="width:21pt;height:15.75pt" o:ole="">
            <v:imagedata r:id="rId584" o:title=""/>
          </v:shape>
          <o:OLEObject Type="Embed" ProgID="Equation.DSMT4" ShapeID="_x0000_i1317" DrawAspect="Content" ObjectID="_1818859883" r:id="rId585"/>
        </w:object>
      </w:r>
      <w:r>
        <w:t xml:space="preserve"> are the displacements and rotations of the reference point in the x, y, z directions.  Similarly, the work done by the forces on the points I = 1,…,N is:</w:t>
      </w:r>
    </w:p>
    <w:p w14:paraId="6F52B1F5" w14:textId="77777777" w:rsidR="00BD0181" w:rsidRDefault="00BD0181" w:rsidP="00BD0181"/>
    <w:p w14:paraId="5281FAEA" w14:textId="1E2ACBD1" w:rsidR="00BD0181" w:rsidRDefault="00BD0181" w:rsidP="00BD0181">
      <w:pPr>
        <w:pStyle w:val="MTDisplayEquation"/>
      </w:pPr>
      <w:r>
        <w:tab/>
      </w:r>
      <w:r w:rsidRPr="001A7AC6">
        <w:rPr>
          <w:position w:val="-28"/>
        </w:rPr>
        <w:object w:dxaOrig="2799" w:dyaOrig="680" w14:anchorId="026C629A">
          <v:shape id="_x0000_i1318" type="#_x0000_t75" style="width:140.25pt;height:34.5pt" o:ole="">
            <v:imagedata r:id="rId586" o:title=""/>
          </v:shape>
          <o:OLEObject Type="Embed" ProgID="Equation.DSMT4" ShapeID="_x0000_i1318" DrawAspect="Content" ObjectID="_1818859884" r:id="rId58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3</w:instrText>
        </w:r>
      </w:fldSimple>
      <w:r>
        <w:fldChar w:fldCharType="end"/>
      </w:r>
    </w:p>
    <w:p w14:paraId="5F83C709" w14:textId="77777777" w:rsidR="00BD0181" w:rsidRDefault="00BD0181" w:rsidP="00BD0181">
      <w:r>
        <w:t xml:space="preserve">The </w:t>
      </w:r>
      <w:r w:rsidRPr="00A16FD6">
        <w:rPr>
          <w:position w:val="-12"/>
        </w:rPr>
        <w:object w:dxaOrig="279" w:dyaOrig="380" w14:anchorId="130F5D01">
          <v:shape id="_x0000_i1319" type="#_x0000_t75" style="width:13.5pt;height:19.5pt" o:ole="">
            <v:imagedata r:id="rId588" o:title=""/>
          </v:shape>
          <o:OLEObject Type="Embed" ProgID="Equation.DSMT4" ShapeID="_x0000_i1319" DrawAspect="Content" ObjectID="_1818859885" r:id="rId589"/>
        </w:object>
      </w:r>
      <w:r>
        <w:t>, ec, are the displacements in the x, y and z directions at point I.  Substitute equation 3 into 12 and 9, 10 and 11 into 12 and equate the work done by the two systems of forces:</w:t>
      </w:r>
    </w:p>
    <w:p w14:paraId="5D7790EA" w14:textId="77777777" w:rsidR="00BD0181" w:rsidRDefault="00BD0181" w:rsidP="00BD0181"/>
    <w:p w14:paraId="4EFF4962" w14:textId="77777777" w:rsidR="00BD0181" w:rsidRDefault="00BD0181" w:rsidP="00BD0181">
      <w:pPr>
        <w:pStyle w:val="MTDisplayEquation"/>
        <w:jc w:val="center"/>
      </w:pPr>
      <w:r w:rsidRPr="006A1053">
        <w:rPr>
          <w:position w:val="-50"/>
        </w:rPr>
        <w:object w:dxaOrig="7140" w:dyaOrig="1120" w14:anchorId="4F6FA58A">
          <v:shape id="_x0000_i1320" type="#_x0000_t75" style="width:357pt;height:56.25pt" o:ole="">
            <v:imagedata r:id="rId590" o:title=""/>
          </v:shape>
          <o:OLEObject Type="Embed" ProgID="Equation.DSMT4" ShapeID="_x0000_i1320" DrawAspect="Content" ObjectID="_1818859886" r:id="rId591"/>
        </w:object>
      </w:r>
    </w:p>
    <w:p w14:paraId="32AF0F6A" w14:textId="77777777" w:rsidR="00BD0181" w:rsidRDefault="00BD0181" w:rsidP="00BD0181"/>
    <w:p w14:paraId="00EF350C" w14:textId="77777777" w:rsidR="00BD0181" w:rsidRDefault="00BD0181" w:rsidP="00BD0181">
      <w:r>
        <w:t>Rearrange:</w:t>
      </w:r>
    </w:p>
    <w:p w14:paraId="73D2B12C" w14:textId="2A8291E0" w:rsidR="00BD0181" w:rsidRDefault="00BD0181" w:rsidP="00BD0181">
      <w:pPr>
        <w:pStyle w:val="MTDisplayEquation"/>
      </w:pPr>
      <w:r>
        <w:tab/>
      </w:r>
      <w:r w:rsidRPr="008F49EC">
        <w:rPr>
          <w:position w:val="-102"/>
        </w:rPr>
        <w:object w:dxaOrig="3660" w:dyaOrig="2140" w14:anchorId="092E7621">
          <v:shape id="_x0000_i1321" type="#_x0000_t75" style="width:183pt;height:107.25pt" o:ole="">
            <v:imagedata r:id="rId592" o:title=""/>
          </v:shape>
          <o:OLEObject Type="Embed" ProgID="Equation.DSMT4" ShapeID="_x0000_i1321" DrawAspect="Content" ObjectID="_1818859887"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4</w:instrText>
        </w:r>
      </w:fldSimple>
      <w:r>
        <w:fldChar w:fldCharType="end"/>
      </w:r>
    </w:p>
    <w:p w14:paraId="74E3DE71" w14:textId="77777777" w:rsidR="00BD0181" w:rsidRDefault="00BD0181" w:rsidP="00BD0181">
      <w:r>
        <w:t xml:space="preserve">Since the </w:t>
      </w:r>
      <w:r w:rsidRPr="00A3361F">
        <w:rPr>
          <w:position w:val="-12"/>
        </w:rPr>
        <w:object w:dxaOrig="279" w:dyaOrig="380" w14:anchorId="56767F0B">
          <v:shape id="_x0000_i1322" type="#_x0000_t75" style="width:13.5pt;height:19.5pt" o:ole="">
            <v:imagedata r:id="rId594" o:title=""/>
          </v:shape>
          <o:OLEObject Type="Embed" ProgID="Equation.DSMT4" ShapeID="_x0000_i1322" DrawAspect="Content" ObjectID="_1818859888" r:id="rId595"/>
        </w:object>
      </w:r>
      <w:r>
        <w:t xml:space="preserve">, </w:t>
      </w:r>
      <w:r w:rsidRPr="00A3361F">
        <w:rPr>
          <w:position w:val="-14"/>
        </w:rPr>
        <w:object w:dxaOrig="279" w:dyaOrig="400" w14:anchorId="1AF4A589">
          <v:shape id="_x0000_i1323" type="#_x0000_t75" style="width:13.5pt;height:20.25pt" o:ole="">
            <v:imagedata r:id="rId596" o:title=""/>
          </v:shape>
          <o:OLEObject Type="Embed" ProgID="Equation.DSMT4" ShapeID="_x0000_i1323" DrawAspect="Content" ObjectID="_1818859889" r:id="rId597"/>
        </w:object>
      </w:r>
      <w:r>
        <w:t xml:space="preserve"> and </w:t>
      </w:r>
      <w:r w:rsidRPr="00A3361F">
        <w:rPr>
          <w:position w:val="-12"/>
        </w:rPr>
        <w:object w:dxaOrig="279" w:dyaOrig="380" w14:anchorId="367F38C2">
          <v:shape id="_x0000_i1324" type="#_x0000_t75" style="width:13.5pt;height:19.5pt" o:ole="">
            <v:imagedata r:id="rId598" o:title=""/>
          </v:shape>
          <o:OLEObject Type="Embed" ProgID="Equation.DSMT4" ShapeID="_x0000_i1324" DrawAspect="Content" ObjectID="_1818859890" r:id="rId599"/>
        </w:object>
      </w:r>
      <w:r>
        <w:t>are independent and, in general, not zero, equation 14 requires that:</w:t>
      </w:r>
    </w:p>
    <w:p w14:paraId="64D98B5C" w14:textId="43D03C9B" w:rsidR="00BD0181" w:rsidRDefault="00BD0181" w:rsidP="00BD0181">
      <w:pPr>
        <w:pStyle w:val="MTDisplayEquation"/>
      </w:pPr>
      <w:r>
        <w:tab/>
      </w:r>
      <w:r w:rsidRPr="008F49EC">
        <w:rPr>
          <w:position w:val="-102"/>
        </w:rPr>
        <w:object w:dxaOrig="3420" w:dyaOrig="2140" w14:anchorId="49B148F6">
          <v:shape id="_x0000_i1325" type="#_x0000_t75" style="width:171pt;height:107.25pt" o:ole="" o:bordertopcolor="this" o:borderleftcolor="this" o:borderbottomcolor="this" o:borderrightcolor="this">
            <v:imagedata r:id="rId600" o:title=""/>
            <w10:bordertop type="single" width="4"/>
            <w10:borderleft type="single" width="4"/>
            <w10:borderbottom type="single" width="4"/>
            <w10:borderright type="single" width="4"/>
          </v:shape>
          <o:OLEObject Type="Embed" ProgID="Equation.DSMT4" ShapeID="_x0000_i1325" DrawAspect="Content" ObjectID="_1818859891" r:id="rId60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5</w:instrText>
        </w:r>
      </w:fldSimple>
      <w:r>
        <w:fldChar w:fldCharType="end"/>
      </w:r>
    </w:p>
    <w:p w14:paraId="08C4416F" w14:textId="77777777" w:rsidR="00BD0181" w:rsidRDefault="00BD0181" w:rsidP="00BD0181"/>
    <w:p w14:paraId="6C0F0036" w14:textId="77777777" w:rsidR="00BD0181" w:rsidRDefault="00BD0181" w:rsidP="00BD0181">
      <w:r>
        <w:t>Equation 15 represents 3 constraint equations for the RBE3. However, there are only 3 equations and 6 unknowns.  This will be resolved in the next section where we develop 3 more equations based on the moments at the reference point.</w:t>
      </w:r>
    </w:p>
    <w:p w14:paraId="1687FCFF" w14:textId="77777777" w:rsidR="00BD0181" w:rsidRDefault="00BD0181" w:rsidP="00BD0181">
      <w:pPr>
        <w:pStyle w:val="Heading2"/>
      </w:pPr>
      <w:r>
        <w:br w:type="page"/>
      </w:r>
      <w:bookmarkStart w:id="47" w:name="_Toc208245268"/>
      <w:r>
        <w:lastRenderedPageBreak/>
        <w:t>Equations for rotational moment components</w:t>
      </w:r>
      <w:bookmarkEnd w:id="47"/>
    </w:p>
    <w:p w14:paraId="7A019355" w14:textId="77777777" w:rsidR="00BD0181" w:rsidRDefault="00BD0181" w:rsidP="00BD0181"/>
    <w:p w14:paraId="297E15C6" w14:textId="77777777" w:rsidR="00BD0181" w:rsidRDefault="00BD0181" w:rsidP="00BD0181">
      <w:pPr>
        <w:keepNext/>
        <w:keepLines/>
      </w:pPr>
      <w:r>
        <w:t>In addition to the 3 equations developed in the last section there are also 3 equations that relate the moments applied at the RBE3 reference point</w:t>
      </w:r>
      <w:r w:rsidRPr="006675F8">
        <w:t xml:space="preserve"> </w:t>
      </w:r>
      <w:r>
        <w:t>to those where the loads will be distributed (points i = 1,…,N).</w:t>
      </w:r>
    </w:p>
    <w:p w14:paraId="65160400" w14:textId="77777777" w:rsidR="00BD0181" w:rsidRDefault="00BD0181" w:rsidP="00BD0181">
      <w:pPr>
        <w:keepNext/>
        <w:keepLines/>
      </w:pPr>
    </w:p>
    <w:p w14:paraId="18A46140" w14:textId="77777777" w:rsidR="00BD0181" w:rsidRDefault="00BD0181" w:rsidP="00BD0181">
      <w:pPr>
        <w:keepNext/>
        <w:keepLines/>
      </w:pPr>
      <w:r>
        <w:t>Figure 2 shows how the forces in the y-z plane relate to the RBE3 reference point moment about the x axis:</w:t>
      </w:r>
    </w:p>
    <w:p w14:paraId="75338147" w14:textId="77777777" w:rsidR="00BD0181" w:rsidRDefault="00BD0181" w:rsidP="00BD0181">
      <w:pPr>
        <w:keepNext/>
        <w:keepLines/>
      </w:pPr>
    </w:p>
    <w:p w14:paraId="53F3875D" w14:textId="77777777" w:rsidR="00BD0181" w:rsidRDefault="00BD0181" w:rsidP="00BD0181">
      <w:pPr>
        <w:keepNext/>
        <w:keepLines/>
      </w:pPr>
    </w:p>
    <w:p w14:paraId="409CDD51" w14:textId="77777777" w:rsidR="00BD0181" w:rsidRDefault="00000000" w:rsidP="00BD0181">
      <w:pPr>
        <w:keepNext/>
        <w:keepLines/>
      </w:pPr>
      <w:r>
        <w:rPr>
          <w:noProof/>
        </w:rPr>
        <w:object w:dxaOrig="1440" w:dyaOrig="1440" w14:anchorId="30F2F768">
          <v:group id="_x0000_s3902" editas="canvas" style="position:absolute;margin-left:-14.9pt;margin-top:8.8pt;width:446.4pt;height:436.3pt;z-index:251662848;mso-position-horizontal-relative:char;mso-position-vertical-relative:line" coordorigin="2292,5751" coordsize="7440,4363">
            <v:shape id="_x0000_s3903" type="#_x0000_t75" style="position:absolute;left:2292;top:5751;width:7440;height:4363" o:preferrelative="f">
              <v:fill o:detectmouseclick="t"/>
              <v:path o:extrusionok="t" o:connecttype="none"/>
              <o:lock v:ext="edit" aspectratio="f" text="t"/>
            </v:shape>
            <v:group id="_x0000_s3904" style="position:absolute;left:2532;top:5935;width:7038;height:4012" coordorigin="2532,5935" coordsize="7038,4012">
              <v:group id="_x0000_s3905" style="position:absolute;left:3776;top:9080;width:304;height:326" coordorigin="3776,9080" coordsize="304,326">
                <v:shape id="_x0000_s3906" type="#_x0000_t75" style="position:absolute;left:3776;top:9164;width:300;height:199">
                  <v:imagedata r:id="rId602"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907" type="#_x0000_t19" style="position:absolute;left:3889;top:9080;width:191;height:326" coordsize="22036,21600" adj="-5977943,-168181,458" path="wr-21142,,22058,43200,,5,22036,20633nfewr-21142,,22058,43200,,5,22036,20633l458,21600nsxe">
                  <v:path o:connectlocs="0,5;22036,20633;458,21600"/>
                </v:shape>
              </v:group>
              <v:line id="_x0000_s3908" style="position:absolute;flip:x y" from="3880,9075" to="3935,9092">
                <v:stroke endarrow="block"/>
              </v:line>
              <v:shape id="_x0000_s3909" type="#_x0000_t75" style="position:absolute;left:3529;top:6165;width:3189;height:638">
                <v:imagedata r:id="rId603" o:title=""/>
              </v:shape>
              <v:group id="_x0000_s3910" style="position:absolute;left:3411;top:7017;width:4421;height:2341" coordorigin="3349,7022" coordsize="4050,2369">
                <v:line id="_x0000_s3911" style="position:absolute;flip:y" from="5617,7022" to="7399,8066" strokeweight=".5pt">
                  <v:stroke dashstyle="longDash" endarrow="block"/>
                </v:line>
                <v:line id="_x0000_s3912" style="position:absolute;flip:y" from="3349,8268" to="5264,9391" strokeweight=".5pt">
                  <v:stroke dashstyle="longDash"/>
                </v:line>
                <v:shape id="_x0000_s3913" type="#_x0000_t75" style="position:absolute;left:5334;top:8094;width:236;height:201">
                  <v:imagedata r:id="rId604" o:title=""/>
                </v:shape>
              </v:group>
              <v:shape id="_x0000_s3914" type="#_x0000_t202" style="position:absolute;left:5794;top:8081;width:2033;height:445" stroked="f">
                <v:textbox style="mso-next-textbox:#_x0000_s3914">
                  <w:txbxContent>
                    <w:p w14:paraId="195CE651" w14:textId="77777777" w:rsidR="00BD0181" w:rsidRDefault="00BD0181" w:rsidP="00BD0181">
                      <w:r>
                        <w:t>radius to point i from ref point d in the y-z plane</w:t>
                      </w:r>
                    </w:p>
                  </w:txbxContent>
                </v:textbox>
              </v:shape>
              <v:line id="_x0000_s3915" style="position:absolute;flip:x y" from="3090,9119" to="3265,9139">
                <v:stroke endarrow="block"/>
              </v:line>
              <v:shape id="_x0000_s3916" type="#_x0000_t19" style="position:absolute;left:3090;top:9124;width:700;height:490"/>
              <v:shape id="_x0000_s3917" type="#_x0000_t75" style="position:absolute;left:2532;top:9028;width:583;height:190">
                <v:imagedata r:id="rId605" o:title=""/>
              </v:shape>
              <v:shape id="_x0000_s3918" type="#_x0000_t75" style="position:absolute;left:4255;top:8898;width:2188;height:439">
                <v:imagedata r:id="rId606" o:title=""/>
              </v:shape>
              <v:group id="_x0000_s3919" style="position:absolute;left:3220;top:5935;width:5843;height:3530" coordorigin="3220,5935" coordsize="5843,3530">
                <v:line id="_x0000_s3920" style="position:absolute" from="3447,9397" to="8833,9398" strokeweight=".5pt">
                  <v:stroke endarrow="block"/>
                </v:line>
                <v:line id="_x0000_s3921" style="position:absolute;flip:y" from="3343,6090" to="3344,9337" strokeweight=".5pt">
                  <v:stroke endarrow="block"/>
                </v:line>
                <v:shape id="_x0000_s3922" type="#_x0000_t75" style="position:absolute;left:3250;top:5935;width:184;height:132">
                  <v:imagedata r:id="rId607" o:title=""/>
                </v:shape>
                <v:shape id="_x0000_s3923" type="#_x0000_t75" style="position:absolute;left:8863;top:9332;width:200;height:131">
                  <v:imagedata r:id="rId608" o:title=""/>
                </v:shape>
                <v:group id="_x0000_s3924" style="position:absolute;left:3220;top:9327;width:225;height:138" coordorigin="3220,9327" coordsize="225,138">
                  <v:oval id="_x0000_s3925" style="position:absolute;left:3220;top:9327;width:225;height:138"/>
                  <v:shape id="_x0000_s3926" type="#_x0000_t75" style="position:absolute;left:3255;top:9329;width:163;height:136">
                    <v:imagedata r:id="rId609" o:title=""/>
                  </v:shape>
                </v:group>
              </v:group>
              <v:group id="_x0000_s3927" style="position:absolute;left:6897;top:6197;width:2673;height:881" coordorigin="6897,6197" coordsize="2673,881">
                <v:line id="_x0000_s3928" style="position:absolute;rotation:-90;flip:x" from="7642,6714" to="7787,6950" strokeweight="1.5pt">
                  <v:stroke dashstyle="1 1" endarrow="block"/>
                </v:line>
                <v:line id="_x0000_s3929" style="position:absolute;rotation:-8765263fd;flip:x" from="7733,6381" to="8078,6936" strokeweight="1.5pt">
                  <v:stroke endarrow="block"/>
                </v:line>
                <v:line id="_x0000_s3930" style="position:absolute;rotation:-270;flip:x y" from="8282,6741" to="8283,7210" strokeweight="1.5pt">
                  <v:stroke endarrow="block"/>
                </v:line>
                <v:line id="_x0000_s3931" style="position:absolute;rotation:-905379fd;flip:y" from="8094,6445" to="8613,6955" strokeweight="1.5pt">
                  <v:stroke dashstyle="1 1" endarrow="block"/>
                </v:line>
                <v:shape id="_x0000_s3932" type="#_x0000_t75" style="position:absolute;left:8550;top:6879;width:1020;height:199">
                  <v:imagedata r:id="rId610" o:title=""/>
                </v:shape>
                <v:shape id="_x0000_s3933" type="#_x0000_t75" style="position:absolute;left:7781;top:6197;width:1016;height:189">
                  <v:imagedata r:id="rId611" o:title=""/>
                </v:shape>
                <v:shape id="_x0000_s3934" type="#_x0000_t75" style="position:absolute;left:6897;top:6672;width:682;height:219">
                  <v:imagedata r:id="rId612" o:title=""/>
                </v:shape>
                <v:shape id="_x0000_s3935" type="#_x0000_t75" style="position:absolute;left:8717;top:6381;width:599;height:219">
                  <v:imagedata r:id="rId613" o:title=""/>
                </v:shape>
                <v:group id="_x0000_s3936" style="position:absolute;left:7805;top:6903;width:225;height:139" coordorigin="7672,4831" coordsize="270,277">
                  <v:oval id="_x0000_s3937" style="position:absolute;left:7672;top:4831;width:270;height:277"/>
                  <v:shape id="_x0000_s3938" type="#_x0000_t75" style="position:absolute;left:7758;top:4842;width:117;height:254">
                    <v:imagedata r:id="rId532" o:title=""/>
                  </v:shape>
                </v:group>
              </v:group>
              <v:shape id="_x0000_s3939" type="#_x0000_t202" style="position:absolute;left:3729;top:9718;width:4983;height:229" stroked="f">
                <v:textbox style="mso-next-textbox:#_x0000_s3939">
                  <w:txbxContent>
                    <w:p w14:paraId="4C2626E4" w14:textId="77777777" w:rsidR="00BD0181" w:rsidRDefault="00BD0181" w:rsidP="00BD0181">
                      <w:r>
                        <w:t>Figure 2: Relationship of moments and forces in the y-z plane</w:t>
                      </w:r>
                    </w:p>
                  </w:txbxContent>
                </v:textbox>
              </v:shape>
              <v:group id="_x0000_s3940" style="position:absolute;left:3349;top:6893;width:4441;height:200" coordorigin="3349,6893" coordsize="4441,200">
                <v:line id="_x0000_s3941" style="position:absolute" from="5965,6975" to="7790,6981" strokeweight=".5pt">
                  <v:stroke dashstyle="longDash" endarrow="block"/>
                </v:line>
                <v:line id="_x0000_s3942" style="position:absolute;flip:x" from="3349,6979" to="5399,6980" strokeweight=".5pt">
                  <v:stroke dashstyle="longDash"/>
                </v:line>
                <v:shape id="_x0000_s3943" type="#_x0000_t75" style="position:absolute;left:5549;top:6893;width:233;height:200">
                  <v:imagedata r:id="rId614" o:title=""/>
                </v:shape>
              </v:group>
              <v:group id="_x0000_s3944" style="position:absolute;left:7799;top:7049;width:233;height:2340" coordorigin="7349,7049" coordsize="233,2340">
                <v:line id="_x0000_s3945" style="position:absolute;flip:x y" from="7465,7049" to="7468,7644" strokeweight=".5pt">
                  <v:stroke dashstyle="longDash" endarrow="block"/>
                </v:line>
                <v:line id="_x0000_s3946" style="position:absolute" from="7465,7909" to="7466,9389" strokeweight=".5pt">
                  <v:stroke dashstyle="longDash"/>
                </v:line>
                <v:shape id="_x0000_s3947" type="#_x0000_t75" style="position:absolute;left:7349;top:7673;width:233;height:190">
                  <v:imagedata r:id="rId615" o:title=""/>
                </v:shape>
              </v:group>
            </v:group>
          </v:group>
          <o:OLEObject Type="Embed" ProgID="Equation.DSMT4" ShapeID="_x0000_s3906" DrawAspect="Content" ObjectID="_1818859956" r:id="rId616"/>
          <o:OLEObject Type="Embed" ProgID="Equation.DSMT4" ShapeID="_x0000_s3909" DrawAspect="Content" ObjectID="_1818859957" r:id="rId617"/>
          <o:OLEObject Type="Embed" ProgID="Equation.DSMT4" ShapeID="_x0000_s3913" DrawAspect="Content" ObjectID="_1818859958" r:id="rId618"/>
          <o:OLEObject Type="Embed" ProgID="Equation.DSMT4" ShapeID="_x0000_s3917" DrawAspect="Content" ObjectID="_1818859959" r:id="rId619"/>
          <o:OLEObject Type="Embed" ProgID="Equation.DSMT4" ShapeID="_x0000_s3918" DrawAspect="Content" ObjectID="_1818859960" r:id="rId620"/>
          <o:OLEObject Type="Embed" ProgID="Equation.DSMT4" ShapeID="_x0000_s3922" DrawAspect="Content" ObjectID="_1818859961" r:id="rId621"/>
          <o:OLEObject Type="Embed" ProgID="Equation.DSMT4" ShapeID="_x0000_s3923" DrawAspect="Content" ObjectID="_1818859962" r:id="rId622"/>
          <o:OLEObject Type="Embed" ProgID="Equation.DSMT4" ShapeID="_x0000_s3926" DrawAspect="Content" ObjectID="_1818859963" r:id="rId623"/>
          <o:OLEObject Type="Embed" ProgID="Equation.DSMT4" ShapeID="_x0000_s3932" DrawAspect="Content" ObjectID="_1818859964" r:id="rId624"/>
          <o:OLEObject Type="Embed" ProgID="Equation.DSMT4" ShapeID="_x0000_s3933" DrawAspect="Content" ObjectID="_1818859965" r:id="rId625"/>
          <o:OLEObject Type="Embed" ProgID="Equation.DSMT4" ShapeID="_x0000_s3934" DrawAspect="Content" ObjectID="_1818859966" r:id="rId626"/>
          <o:OLEObject Type="Embed" ProgID="Equation.DSMT4" ShapeID="_x0000_s3935" DrawAspect="Content" ObjectID="_1818859967" r:id="rId627"/>
          <o:OLEObject Type="Embed" ProgID="Equation.DSMT4" ShapeID="_x0000_s3938" DrawAspect="Content" ObjectID="_1818859968" r:id="rId628"/>
          <o:OLEObject Type="Embed" ProgID="Equation.DSMT4" ShapeID="_x0000_s3943" DrawAspect="Content" ObjectID="_1818859969" r:id="rId629"/>
          <o:OLEObject Type="Embed" ProgID="Equation.DSMT4" ShapeID="_x0000_s3947" DrawAspect="Content" ObjectID="_1818859970" r:id="rId630"/>
        </w:object>
      </w:r>
    </w:p>
    <w:p w14:paraId="5CE340CB" w14:textId="77777777" w:rsidR="00BD0181" w:rsidRDefault="00BD0181" w:rsidP="00BD0181">
      <w:pPr>
        <w:pStyle w:val="MTDisplayEquation"/>
      </w:pPr>
      <w:r>
        <w:tab/>
      </w:r>
    </w:p>
    <w:p w14:paraId="153999D2" w14:textId="77777777" w:rsidR="00BD0181" w:rsidRDefault="00BD0181" w:rsidP="00BD0181">
      <w:pPr>
        <w:pStyle w:val="MTDisplayEquation"/>
      </w:pPr>
      <w:r>
        <w:tab/>
      </w:r>
    </w:p>
    <w:p w14:paraId="5DCEBA3F" w14:textId="77777777" w:rsidR="00BD0181" w:rsidRPr="004C3965" w:rsidRDefault="00BD0181" w:rsidP="00BD0181">
      <w:pPr>
        <w:pStyle w:val="MTDisplayEquation"/>
      </w:pPr>
      <w:r>
        <w:tab/>
      </w:r>
    </w:p>
    <w:p w14:paraId="5ECBDC20" w14:textId="0EFBF6E1" w:rsidR="00BD0181" w:rsidRDefault="00BD0181" w:rsidP="00BD0181">
      <w:pPr>
        <w:keepNext/>
        <w:keepLines/>
      </w:pPr>
      <w:r>
        <w:rPr>
          <w:noProof/>
        </w:rPr>
        <mc:AlternateContent>
          <mc:Choice Requires="wps">
            <w:drawing>
              <wp:inline distT="0" distB="0" distL="0" distR="0" wp14:anchorId="3148E115" wp14:editId="714213BC">
                <wp:extent cx="5486400" cy="5486400"/>
                <wp:effectExtent l="0" t="0" r="0" b="0"/>
                <wp:docPr id="102056040"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B282FC5" id="Rectangle 2" o:spid="_x0000_s1026" style="width:6in;height:6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" filled="f" stroked="f">
                <o:lock v:ext="edit" aspectratio="t"/>
                <w10:anchorlock/>
              </v:rect>
            </w:pict>
          </mc:Fallback>
        </mc:AlternateContent>
      </w:r>
    </w:p>
    <w:p w14:paraId="4DC89E47" w14:textId="77777777" w:rsidR="00BD0181" w:rsidRDefault="00BD0181" w:rsidP="00BD0181">
      <w:pPr>
        <w:keepNext/>
        <w:keepLines/>
      </w:pPr>
      <w:r>
        <w:br w:type="page"/>
      </w:r>
      <w:r>
        <w:lastRenderedPageBreak/>
        <w:t xml:space="preserve">Using the </w:t>
      </w:r>
      <w:r w:rsidRPr="00FE5537">
        <w:rPr>
          <w:position w:val="-10"/>
        </w:rPr>
        <w:object w:dxaOrig="360" w:dyaOrig="279" w14:anchorId="53EFA2B1">
          <v:shape id="_x0000_i1341" type="#_x0000_t75" style="width:18.75pt;height:13.5pt" o:ole="">
            <v:imagedata r:id="rId631" o:title=""/>
          </v:shape>
          <o:OLEObject Type="Embed" ProgID="Equation.DSMT4" ShapeID="_x0000_i1341" DrawAspect="Content" ObjectID="_1818859892" r:id="rId632"/>
        </w:object>
      </w:r>
      <w:r>
        <w:t>components of the forces, the moments about the x axis of the forces at the i = 1,..,N points is:</w:t>
      </w:r>
    </w:p>
    <w:p w14:paraId="246CDDCA" w14:textId="77777777" w:rsidR="00BD0181" w:rsidRDefault="00BD0181" w:rsidP="00BD0181">
      <w:pPr>
        <w:keepNext/>
        <w:keepLines/>
      </w:pPr>
    </w:p>
    <w:p w14:paraId="7F85599B" w14:textId="1C79BE5B" w:rsidR="00BD0181" w:rsidRDefault="00BD0181" w:rsidP="00BD0181">
      <w:pPr>
        <w:pStyle w:val="MTDisplayEquation"/>
      </w:pPr>
      <w:r>
        <w:tab/>
      </w:r>
      <w:r w:rsidRPr="00FE5537">
        <w:rPr>
          <w:position w:val="-26"/>
        </w:rPr>
        <w:object w:dxaOrig="1380" w:dyaOrig="639" w14:anchorId="2B4145C1">
          <v:shape id="_x0000_i1342" type="#_x0000_t75" style="width:69pt;height:32.25pt" o:ole="">
            <v:imagedata r:id="rId633" o:title=""/>
          </v:shape>
          <o:OLEObject Type="Embed" ProgID="Equation.DSMT4" ShapeID="_x0000_i1342" DrawAspect="Content" ObjectID="_1818859893" r:id="rId63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6</w:instrText>
        </w:r>
      </w:fldSimple>
      <w:r>
        <w:fldChar w:fldCharType="end"/>
      </w:r>
    </w:p>
    <w:p w14:paraId="39CB9D99" w14:textId="77777777" w:rsidR="00BD0181" w:rsidRDefault="00BD0181" w:rsidP="00BD0181">
      <w:pPr>
        <w:keepNext/>
        <w:keepLines/>
      </w:pPr>
    </w:p>
    <w:p w14:paraId="5369CE06" w14:textId="77777777" w:rsidR="00BD0181" w:rsidRDefault="00BD0181" w:rsidP="00BD0181">
      <w:pPr>
        <w:keepNext/>
        <w:keepLines/>
      </w:pPr>
      <w:r>
        <w:t xml:space="preserve">As before, express the forces at the i points using the weighting factors, </w:t>
      </w:r>
      <w:r w:rsidRPr="00A21ABC">
        <w:rPr>
          <w:position w:val="-12"/>
        </w:rPr>
        <w:object w:dxaOrig="260" w:dyaOrig="360" w14:anchorId="021DD4B5">
          <v:shape id="_x0000_i1343" type="#_x0000_t75" style="width:12.75pt;height:18.75pt" o:ole="">
            <v:imagedata r:id="rId562" o:title=""/>
          </v:shape>
          <o:OLEObject Type="Embed" ProgID="Equation.DSMT4" ShapeID="_x0000_i1343" DrawAspect="Content" ObjectID="_1818859894" r:id="rId635"/>
        </w:object>
      </w:r>
      <w:r>
        <w:t>:</w:t>
      </w:r>
    </w:p>
    <w:p w14:paraId="1D11950C" w14:textId="77777777" w:rsidR="00BD0181" w:rsidRDefault="00BD0181" w:rsidP="00BD0181">
      <w:pPr>
        <w:keepNext/>
        <w:keepLines/>
      </w:pPr>
    </w:p>
    <w:p w14:paraId="468FB12B" w14:textId="59704496" w:rsidR="00BD0181" w:rsidRDefault="00BD0181" w:rsidP="00BD0181">
      <w:pPr>
        <w:pStyle w:val="MTDisplayEquation"/>
      </w:pPr>
      <w:r>
        <w:tab/>
      </w:r>
      <w:r w:rsidRPr="00C76EEB">
        <w:rPr>
          <w:position w:val="-56"/>
        </w:rPr>
        <w:object w:dxaOrig="1660" w:dyaOrig="999" w14:anchorId="4D75E431">
          <v:shape id="_x0000_i1344" type="#_x0000_t75" style="width:83.25pt;height:49.5pt" o:ole="">
            <v:imagedata r:id="rId636" o:title=""/>
          </v:shape>
          <o:OLEObject Type="Embed" ProgID="Equation.DSMT4" ShapeID="_x0000_i1344" DrawAspect="Content" ObjectID="_1818859895" r:id="rId63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7</w:instrText>
        </w:r>
      </w:fldSimple>
      <w:r>
        <w:fldChar w:fldCharType="end"/>
      </w:r>
    </w:p>
    <w:p w14:paraId="118CA739" w14:textId="77777777" w:rsidR="00BD0181" w:rsidRDefault="00BD0181" w:rsidP="00BD0181">
      <w:pPr>
        <w:keepNext/>
        <w:keepLines/>
      </w:pPr>
    </w:p>
    <w:p w14:paraId="5BF7FF0F" w14:textId="77777777" w:rsidR="00BD0181" w:rsidRDefault="00BD0181" w:rsidP="00BD0181">
      <w:pPr>
        <w:keepNext/>
        <w:keepLines/>
      </w:pPr>
      <w:r>
        <w:t>Note that if equation 17 were substituted into 16 it would be seen that 17 is a valid representation of the tangential force components.</w:t>
      </w:r>
    </w:p>
    <w:p w14:paraId="5400DBFB" w14:textId="77777777" w:rsidR="00BD0181" w:rsidRDefault="00BD0181" w:rsidP="00BD0181">
      <w:pPr>
        <w:keepNext/>
        <w:keepLines/>
      </w:pPr>
    </w:p>
    <w:p w14:paraId="40041DDA" w14:textId="77777777" w:rsidR="00BD0181" w:rsidRDefault="00BD0181" w:rsidP="00BD0181">
      <w:pPr>
        <w:keepNext/>
        <w:keepLines/>
      </w:pPr>
      <w:r>
        <w:t xml:space="preserve">The work done by </w:t>
      </w:r>
      <w:r w:rsidRPr="00C76EEB">
        <w:rPr>
          <w:position w:val="-12"/>
        </w:rPr>
        <w:object w:dxaOrig="320" w:dyaOrig="380" w14:anchorId="3EC00DBC">
          <v:shape id="_x0000_i1345" type="#_x0000_t75" style="width:15.75pt;height:19.5pt" o:ole="">
            <v:imagedata r:id="rId638" o:title=""/>
          </v:shape>
          <o:OLEObject Type="Embed" ProgID="Equation.DSMT4" ShapeID="_x0000_i1345" DrawAspect="Content" ObjectID="_1818859896" r:id="rId639"/>
        </w:object>
      </w:r>
      <w:r>
        <w:t xml:space="preserve"> must equal that due to all of the </w:t>
      </w:r>
      <w:r w:rsidRPr="00C76EEB">
        <w:rPr>
          <w:position w:val="-16"/>
        </w:rPr>
        <w:object w:dxaOrig="380" w:dyaOrig="420" w14:anchorId="68DBBF49">
          <v:shape id="_x0000_i1346" type="#_x0000_t75" style="width:19.5pt;height:21pt" o:ole="">
            <v:imagedata r:id="rId640" o:title=""/>
          </v:shape>
          <o:OLEObject Type="Embed" ProgID="Equation.DSMT4" ShapeID="_x0000_i1346" DrawAspect="Content" ObjectID="_1818859897" r:id="rId641"/>
        </w:object>
      </w:r>
      <w:r>
        <w:t>, or:</w:t>
      </w:r>
    </w:p>
    <w:p w14:paraId="78F9FCB9" w14:textId="77777777" w:rsidR="00BD0181" w:rsidRDefault="00BD0181" w:rsidP="00BD0181">
      <w:pPr>
        <w:keepNext/>
        <w:keepLines/>
      </w:pPr>
    </w:p>
    <w:p w14:paraId="29613ED1" w14:textId="2B9C68C6" w:rsidR="00BD0181" w:rsidRDefault="00BD0181" w:rsidP="00BD0181">
      <w:pPr>
        <w:pStyle w:val="MTDisplayEquation"/>
      </w:pPr>
      <w:r>
        <w:tab/>
      </w:r>
      <w:r w:rsidRPr="0083752F">
        <w:rPr>
          <w:position w:val="-26"/>
        </w:rPr>
        <w:object w:dxaOrig="1719" w:dyaOrig="639" w14:anchorId="51463321">
          <v:shape id="_x0000_i1347" type="#_x0000_t75" style="width:85.5pt;height:32.25pt" o:ole="">
            <v:imagedata r:id="rId642" o:title=""/>
          </v:shape>
          <o:OLEObject Type="Embed" ProgID="Equation.DSMT4" ShapeID="_x0000_i1347" DrawAspect="Content" ObjectID="_1818859898" r:id="rId64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8</w:instrText>
        </w:r>
      </w:fldSimple>
      <w:r>
        <w:fldChar w:fldCharType="end"/>
      </w:r>
    </w:p>
    <w:p w14:paraId="12B3AA46" w14:textId="77777777" w:rsidR="00BD0181" w:rsidRDefault="00BD0181" w:rsidP="00BD0181">
      <w:pPr>
        <w:keepNext/>
        <w:keepLines/>
      </w:pPr>
    </w:p>
    <w:p w14:paraId="11980AD0" w14:textId="77777777" w:rsidR="00BD0181" w:rsidRDefault="00BD0181" w:rsidP="00BD0181">
      <w:pPr>
        <w:keepNext/>
        <w:keepLines/>
      </w:pPr>
      <w:r>
        <w:t xml:space="preserve">where </w:t>
      </w:r>
      <w:r w:rsidRPr="0083752F">
        <w:rPr>
          <w:position w:val="-16"/>
        </w:rPr>
        <w:object w:dxaOrig="400" w:dyaOrig="420" w14:anchorId="0D244A24">
          <v:shape id="_x0000_i1348" type="#_x0000_t75" style="width:20.25pt;height:21pt" o:ole="">
            <v:imagedata r:id="rId644" o:title=""/>
          </v:shape>
          <o:OLEObject Type="Embed" ProgID="Equation.DSMT4" ShapeID="_x0000_i1348" DrawAspect="Content" ObjectID="_1818859899" r:id="rId645"/>
        </w:object>
      </w:r>
      <w:r>
        <w:t>is the tangential component of displacement at independent grid i in the y-z plane.  Substitute equation 17 into 18:</w:t>
      </w:r>
    </w:p>
    <w:p w14:paraId="10E376B4" w14:textId="77777777" w:rsidR="00BD0181" w:rsidRDefault="00BD0181" w:rsidP="00BD0181">
      <w:pPr>
        <w:keepNext/>
        <w:keepLines/>
      </w:pPr>
    </w:p>
    <w:p w14:paraId="014D8028" w14:textId="77777777" w:rsidR="00BD0181" w:rsidRDefault="00BD0181" w:rsidP="00BD0181">
      <w:pPr>
        <w:pStyle w:val="MTDisplayEquation"/>
      </w:pPr>
      <w:r>
        <w:tab/>
      </w:r>
      <w:r w:rsidRPr="0083752F">
        <w:rPr>
          <w:position w:val="-56"/>
        </w:rPr>
        <w:object w:dxaOrig="2439" w:dyaOrig="999" w14:anchorId="443CEFB0">
          <v:shape id="_x0000_i1349" type="#_x0000_t75" style="width:121.5pt;height:49.5pt" o:ole="">
            <v:imagedata r:id="rId646" o:title=""/>
          </v:shape>
          <o:OLEObject Type="Embed" ProgID="Equation.DSMT4" ShapeID="_x0000_i1349" DrawAspect="Content" ObjectID="_1818859900" r:id="rId647"/>
        </w:object>
      </w:r>
    </w:p>
    <w:p w14:paraId="153A2AD1" w14:textId="77777777" w:rsidR="00BD0181" w:rsidRDefault="00BD0181" w:rsidP="00BD0181">
      <w:pPr>
        <w:keepNext/>
        <w:keepLines/>
      </w:pPr>
      <w:r>
        <w:t>or:</w:t>
      </w:r>
    </w:p>
    <w:p w14:paraId="738954D0" w14:textId="21FA59A0" w:rsidR="00BD0181" w:rsidRDefault="00BD0181" w:rsidP="00BD0181">
      <w:pPr>
        <w:pStyle w:val="MTDisplayEquation"/>
      </w:pPr>
      <w:r>
        <w:tab/>
      </w:r>
      <w:r w:rsidRPr="0083752F">
        <w:rPr>
          <w:position w:val="-56"/>
        </w:rPr>
        <w:object w:dxaOrig="1600" w:dyaOrig="1240" w14:anchorId="70C41E02">
          <v:shape id="_x0000_i1350" type="#_x0000_t75" style="width:80.25pt;height:62.25pt" o:ole="">
            <v:imagedata r:id="rId648" o:title=""/>
          </v:shape>
          <o:OLEObject Type="Embed" ProgID="Equation.DSMT4" ShapeID="_x0000_i1350" DrawAspect="Content" ObjectID="_1818859901" r:id="rId64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19</w:instrText>
        </w:r>
      </w:fldSimple>
      <w:r>
        <w:fldChar w:fldCharType="end"/>
      </w:r>
    </w:p>
    <w:p w14:paraId="7687A070" w14:textId="77777777" w:rsidR="00BD0181" w:rsidRDefault="00BD0181" w:rsidP="00BD0181">
      <w:pPr>
        <w:keepNext/>
        <w:keepLines/>
      </w:pPr>
    </w:p>
    <w:p w14:paraId="4C22EE6F" w14:textId="77777777" w:rsidR="00BD0181" w:rsidRDefault="00BD0181" w:rsidP="00BD0181">
      <w:pPr>
        <w:keepNext/>
        <w:keepLines/>
      </w:pPr>
      <w:r>
        <w:t>From Figure 2 it can be seen that:</w:t>
      </w:r>
    </w:p>
    <w:p w14:paraId="7321FB01" w14:textId="77777777" w:rsidR="00BD0181" w:rsidRDefault="00BD0181" w:rsidP="00BD0181">
      <w:pPr>
        <w:keepNext/>
        <w:keepLines/>
      </w:pPr>
    </w:p>
    <w:p w14:paraId="79A737AA" w14:textId="77777777" w:rsidR="00BD0181" w:rsidRDefault="00BD0181" w:rsidP="00BD0181">
      <w:pPr>
        <w:pStyle w:val="MTDisplayEquation"/>
      </w:pPr>
      <w:r>
        <w:tab/>
      </w:r>
      <w:r w:rsidRPr="00FF578A">
        <w:rPr>
          <w:position w:val="-56"/>
        </w:rPr>
        <w:object w:dxaOrig="3960" w:dyaOrig="1240" w14:anchorId="2EC02239">
          <v:shape id="_x0000_i1351" type="#_x0000_t75" style="width:198.75pt;height:62.25pt" o:ole="">
            <v:imagedata r:id="rId650" o:title=""/>
          </v:shape>
          <o:OLEObject Type="Embed" ProgID="Equation.DSMT4" ShapeID="_x0000_i1351" DrawAspect="Content" ObjectID="_1818859902" r:id="rId651"/>
        </w:object>
      </w:r>
    </w:p>
    <w:p w14:paraId="1F0F80F3" w14:textId="77777777" w:rsidR="00BD0181" w:rsidRDefault="00BD0181" w:rsidP="00BD0181">
      <w:pPr>
        <w:keepNext/>
        <w:keepLines/>
      </w:pPr>
      <w:r>
        <w:t>Therefore:</w:t>
      </w:r>
    </w:p>
    <w:p w14:paraId="30D2BE6C" w14:textId="4421B511" w:rsidR="00BD0181" w:rsidRDefault="00BD0181" w:rsidP="00BD0181">
      <w:pPr>
        <w:pStyle w:val="MTDisplayEquation"/>
      </w:pPr>
      <w:r>
        <w:tab/>
      </w:r>
      <w:r w:rsidRPr="00FF578A">
        <w:rPr>
          <w:position w:val="-18"/>
        </w:rPr>
        <w:object w:dxaOrig="3240" w:dyaOrig="440" w14:anchorId="1BEDA2FA">
          <v:shape id="_x0000_i1352" type="#_x0000_t75" style="width:162pt;height:22.5pt" o:ole="">
            <v:imagedata r:id="rId652" o:title=""/>
          </v:shape>
          <o:OLEObject Type="Embed" ProgID="Equation.DSMT4" ShapeID="_x0000_i1352" DrawAspect="Content" ObjectID="_1818859903" r:id="rId65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0</w:instrText>
        </w:r>
      </w:fldSimple>
      <w:r>
        <w:fldChar w:fldCharType="end"/>
      </w:r>
    </w:p>
    <w:p w14:paraId="1FE00E67" w14:textId="77777777" w:rsidR="00BD0181" w:rsidRDefault="00BD0181" w:rsidP="00BD0181">
      <w:pPr>
        <w:keepNext/>
        <w:keepLines/>
      </w:pPr>
      <w:r>
        <w:t>Define:</w:t>
      </w:r>
    </w:p>
    <w:p w14:paraId="71953EBC" w14:textId="77777777" w:rsidR="00BD0181" w:rsidRDefault="00BD0181" w:rsidP="00BD0181">
      <w:pPr>
        <w:keepNext/>
        <w:keepLines/>
      </w:pPr>
    </w:p>
    <w:p w14:paraId="0594B0C8" w14:textId="2FC346B2" w:rsidR="00BD0181" w:rsidRDefault="00BD0181" w:rsidP="00BD0181">
      <w:pPr>
        <w:pStyle w:val="MTDisplayEquation"/>
      </w:pPr>
      <w:r>
        <w:tab/>
      </w:r>
      <w:r w:rsidRPr="00FF578A">
        <w:rPr>
          <w:position w:val="-30"/>
        </w:rPr>
        <w:object w:dxaOrig="3840" w:dyaOrig="700" w14:anchorId="06920221">
          <v:shape id="_x0000_i1353" type="#_x0000_t75" style="width:192pt;height:35.25pt" o:ole="">
            <v:imagedata r:id="rId654" o:title=""/>
          </v:shape>
          <o:OLEObject Type="Embed" ProgID="Equation.DSMT4" ShapeID="_x0000_i1353" DrawAspect="Content" ObjectID="_1818859904" r:id="rId65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1</w:instrText>
        </w:r>
      </w:fldSimple>
      <w:r>
        <w:fldChar w:fldCharType="end"/>
      </w:r>
    </w:p>
    <w:p w14:paraId="344E8D26" w14:textId="77777777" w:rsidR="00BD0181" w:rsidRDefault="00BD0181" w:rsidP="00BD0181">
      <w:pPr>
        <w:pStyle w:val="MTDisplayEquation"/>
      </w:pPr>
      <w:r>
        <w:br w:type="page"/>
      </w:r>
      <w:r>
        <w:lastRenderedPageBreak/>
        <w:t>Substitute equations 20 and 21 into 19</w:t>
      </w:r>
    </w:p>
    <w:p w14:paraId="4489AFE3" w14:textId="77777777" w:rsidR="00BD0181" w:rsidRDefault="00BD0181" w:rsidP="00BD0181">
      <w:pPr>
        <w:keepNext/>
        <w:keepLines/>
      </w:pPr>
    </w:p>
    <w:p w14:paraId="712D836F" w14:textId="1FC1E648" w:rsidR="00BD0181" w:rsidRDefault="00BD0181" w:rsidP="00BD0181">
      <w:pPr>
        <w:pStyle w:val="MTDisplayEquation"/>
      </w:pPr>
      <w:r>
        <w:tab/>
      </w:r>
      <w:r w:rsidRPr="00D5747E">
        <w:rPr>
          <w:position w:val="-112"/>
        </w:rPr>
        <w:object w:dxaOrig="6220" w:dyaOrig="2280" w14:anchorId="2A684D09">
          <v:shape id="_x0000_i1354" type="#_x0000_t75" style="width:311.25pt;height:114.75pt" o:ole="">
            <v:imagedata r:id="rId656" o:title=""/>
          </v:shape>
          <o:OLEObject Type="Embed" ProgID="Equation.DSMT4" ShapeID="_x0000_i1354" DrawAspect="Content" ObjectID="_1818859905" r:id="rId65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2</w:instrText>
        </w:r>
      </w:fldSimple>
      <w:r>
        <w:fldChar w:fldCharType="end"/>
      </w:r>
    </w:p>
    <w:p w14:paraId="7A182FB5" w14:textId="77777777" w:rsidR="00BD0181" w:rsidRDefault="00BD0181" w:rsidP="00BD0181">
      <w:pPr>
        <w:keepNext/>
        <w:keepLines/>
      </w:pPr>
    </w:p>
    <w:p w14:paraId="0CEB32A9" w14:textId="77777777" w:rsidR="00BD0181" w:rsidRDefault="00BD0181" w:rsidP="00BD0181">
      <w:r>
        <w:t>In reference to Figures 3 and 4, define:</w:t>
      </w:r>
    </w:p>
    <w:p w14:paraId="36033345" w14:textId="2C9110D1" w:rsidR="00BD0181" w:rsidRDefault="00BD0181" w:rsidP="00BD0181">
      <w:pPr>
        <w:pStyle w:val="MTDisplayEquation"/>
      </w:pPr>
      <w:r>
        <w:tab/>
      </w:r>
      <w:r w:rsidRPr="005A7412">
        <w:rPr>
          <w:position w:val="-82"/>
        </w:rPr>
        <w:object w:dxaOrig="3860" w:dyaOrig="1780" w14:anchorId="7E6009B7">
          <v:shape id="_x0000_i1355" type="#_x0000_t75" style="width:192.75pt;height:88.5pt" o:ole="">
            <v:imagedata r:id="rId658" o:title=""/>
          </v:shape>
          <o:OLEObject Type="Embed" ProgID="Equation.DSMT4" ShapeID="_x0000_i1355" DrawAspect="Content" ObjectID="_1818859906" r:id="rId65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3</w:instrText>
        </w:r>
      </w:fldSimple>
      <w:r>
        <w:fldChar w:fldCharType="end"/>
      </w:r>
    </w:p>
    <w:p w14:paraId="33D2A88C" w14:textId="77777777" w:rsidR="00BD0181" w:rsidRDefault="00BD0181" w:rsidP="00BD0181"/>
    <w:p w14:paraId="3398CB77" w14:textId="77777777" w:rsidR="00BD0181" w:rsidRDefault="00BD0181" w:rsidP="00BD0181">
      <w:r>
        <w:t xml:space="preserve">Then, </w:t>
      </w:r>
      <w:r w:rsidRPr="00172ADD">
        <w:rPr>
          <w:position w:val="-14"/>
        </w:rPr>
        <w:object w:dxaOrig="279" w:dyaOrig="400" w14:anchorId="45619B34">
          <v:shape id="_x0000_i1356" type="#_x0000_t75" style="width:13.5pt;height:20.25pt" o:ole="">
            <v:imagedata r:id="rId660" o:title=""/>
          </v:shape>
          <o:OLEObject Type="Embed" ProgID="Equation.DSMT4" ShapeID="_x0000_i1356" DrawAspect="Content" ObjectID="_1818859907" r:id="rId661"/>
        </w:object>
      </w:r>
      <w:r>
        <w:t xml:space="preserve">and </w:t>
      </w:r>
      <w:r w:rsidRPr="00172ADD">
        <w:rPr>
          <w:position w:val="-12"/>
        </w:rPr>
        <w:object w:dxaOrig="260" w:dyaOrig="380" w14:anchorId="4C8BFF1E">
          <v:shape id="_x0000_i1357" type="#_x0000_t75" style="width:12.75pt;height:19.5pt" o:ole="">
            <v:imagedata r:id="rId662" o:title=""/>
          </v:shape>
          <o:OLEObject Type="Embed" ProgID="Equation.DSMT4" ShapeID="_x0000_i1357" DrawAspect="Content" ObjectID="_1818859908" r:id="rId663"/>
        </w:object>
      </w:r>
      <w:r>
        <w:t xml:space="preserve"> , by similar reasoning for </w:t>
      </w:r>
      <w:r w:rsidRPr="00172ADD">
        <w:rPr>
          <w:position w:val="-12"/>
        </w:rPr>
        <w:object w:dxaOrig="279" w:dyaOrig="380" w14:anchorId="31C70AF3">
          <v:shape id="_x0000_i1358" type="#_x0000_t75" style="width:13.5pt;height:19.5pt" o:ole="">
            <v:imagedata r:id="rId664" o:title=""/>
          </v:shape>
          <o:OLEObject Type="Embed" ProgID="Equation.DSMT4" ShapeID="_x0000_i1358" DrawAspect="Content" ObjectID="_1818859909" r:id="rId665"/>
        </w:object>
      </w:r>
      <w:r>
        <w:t xml:space="preserve"> in equation 22 are:</w:t>
      </w:r>
    </w:p>
    <w:p w14:paraId="07C26E73" w14:textId="77777777" w:rsidR="00BD0181" w:rsidRDefault="00BD0181" w:rsidP="00BD0181"/>
    <w:p w14:paraId="4913D990" w14:textId="381D432D" w:rsidR="00BD0181" w:rsidRDefault="00BD0181" w:rsidP="00BD0181">
      <w:pPr>
        <w:pStyle w:val="MTDisplayEquation"/>
      </w:pPr>
      <w:r>
        <w:tab/>
      </w:r>
      <w:r w:rsidRPr="00D5747E">
        <w:rPr>
          <w:position w:val="-68"/>
        </w:rPr>
        <w:object w:dxaOrig="5380" w:dyaOrig="1480" w14:anchorId="3BFBD914">
          <v:shape id="_x0000_i1359" type="#_x0000_t75" style="width:268.5pt;height:74.25pt" o:ole="">
            <v:imagedata r:id="rId666" o:title=""/>
          </v:shape>
          <o:OLEObject Type="Embed" ProgID="Equation.DSMT4" ShapeID="_x0000_i1359" DrawAspect="Content" ObjectID="_1818859910" r:id="rId66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4</w:instrText>
        </w:r>
      </w:fldSimple>
      <w:r>
        <w:fldChar w:fldCharType="end"/>
      </w:r>
    </w:p>
    <w:p w14:paraId="198E5476" w14:textId="77777777" w:rsidR="00BD0181" w:rsidRDefault="00BD0181" w:rsidP="00BD0181"/>
    <w:p w14:paraId="044B02F8" w14:textId="77777777" w:rsidR="00BD0181" w:rsidRDefault="00BD0181" w:rsidP="00BD0181">
      <w:pPr>
        <w:pStyle w:val="MTDisplayEquation"/>
      </w:pPr>
      <w:r>
        <w:t>and</w:t>
      </w:r>
    </w:p>
    <w:p w14:paraId="4CBD9E3D" w14:textId="75AB39CC" w:rsidR="00BD0181" w:rsidRDefault="00BD0181" w:rsidP="00BD0181">
      <w:pPr>
        <w:pStyle w:val="MTDisplayEquation"/>
      </w:pPr>
      <w:r>
        <w:tab/>
      </w:r>
      <w:r w:rsidRPr="00D5747E">
        <w:rPr>
          <w:position w:val="-70"/>
        </w:rPr>
        <w:object w:dxaOrig="5400" w:dyaOrig="1520" w14:anchorId="47C3B513">
          <v:shape id="_x0000_i1360" type="#_x0000_t75" style="width:270pt;height:75.75pt" o:ole="">
            <v:imagedata r:id="rId668" o:title=""/>
          </v:shape>
          <o:OLEObject Type="Embed" ProgID="Equation.DSMT4" ShapeID="_x0000_i1360" DrawAspect="Content" ObjectID="_1818859911" r:id="rId66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5</w:instrText>
        </w:r>
      </w:fldSimple>
      <w:r>
        <w:fldChar w:fldCharType="end"/>
      </w:r>
    </w:p>
    <w:p w14:paraId="216C6234" w14:textId="77777777" w:rsidR="00BD0181" w:rsidRDefault="00BD0181" w:rsidP="00BD0181">
      <w:r>
        <w:t>Thus, for the rotations:</w:t>
      </w:r>
    </w:p>
    <w:p w14:paraId="560028C6" w14:textId="77777777" w:rsidR="00BD0181" w:rsidRDefault="00BD0181" w:rsidP="00BD0181"/>
    <w:p w14:paraId="5F29237F" w14:textId="657EFB81" w:rsidR="00BD0181" w:rsidRDefault="00BD0181" w:rsidP="00BD0181">
      <w:pPr>
        <w:pStyle w:val="MTDisplayEquation"/>
      </w:pPr>
      <w:r>
        <w:tab/>
      </w:r>
      <w:r w:rsidRPr="00064458">
        <w:rPr>
          <w:position w:val="-138"/>
        </w:rPr>
        <w:object w:dxaOrig="5319" w:dyaOrig="2840" w14:anchorId="3A066774">
          <v:shape id="_x0000_i1361" type="#_x0000_t75" style="width:266.25pt;height:145.5pt" o:ole="" o:bordertopcolor="this" o:borderleftcolor="this" o:borderbottomcolor="this" o:borderrightcolor="this">
            <v:imagedata r:id="rId670" o:title=""/>
            <w10:bordertop type="single" width="4"/>
            <w10:borderleft type="single" width="4"/>
            <w10:borderbottom type="single" width="4"/>
            <w10:borderright type="single" width="4"/>
          </v:shape>
          <o:OLEObject Type="Embed" ProgID="Equation.DSMT4" ShapeID="_x0000_i1361" DrawAspect="Content" ObjectID="_1818859912" r:id="rId67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6</w:instrText>
        </w:r>
      </w:fldSimple>
      <w:r>
        <w:fldChar w:fldCharType="end"/>
      </w:r>
    </w:p>
    <w:p w14:paraId="4843AABC" w14:textId="77777777" w:rsidR="00BD0181" w:rsidRDefault="00BD0181" w:rsidP="00BD0181"/>
    <w:p w14:paraId="66F9C1D7" w14:textId="77777777" w:rsidR="00BD0181" w:rsidRDefault="00BD0181" w:rsidP="00BD0181"/>
    <w:p w14:paraId="168E4341" w14:textId="77777777" w:rsidR="00BD0181" w:rsidRPr="00A13C59" w:rsidRDefault="00BD0181" w:rsidP="00BD0181">
      <w:r>
        <w:t>Equations 15 and 26 constitute 6 equations in the 6 unknown displacements and rotations at point a.  They are summarized in matrix notation below at the end of this appendix.</w:t>
      </w:r>
    </w:p>
    <w:p w14:paraId="6AB6C889" w14:textId="77777777" w:rsidR="00BD0181" w:rsidRDefault="00BD0181" w:rsidP="00BD0181">
      <w:pPr>
        <w:keepNext/>
        <w:keepLines/>
      </w:pPr>
    </w:p>
    <w:p w14:paraId="01382B41" w14:textId="77777777" w:rsidR="00BD0181" w:rsidRDefault="00BD0181" w:rsidP="00BD0181">
      <w:pPr>
        <w:keepNext/>
        <w:keepLines/>
      </w:pPr>
    </w:p>
    <w:p w14:paraId="62E01D46" w14:textId="77777777" w:rsidR="00BD0181" w:rsidRDefault="00BD0181" w:rsidP="00BD0181">
      <w:pPr>
        <w:keepNext/>
        <w:keepLines/>
      </w:pPr>
    </w:p>
    <w:p w14:paraId="4ACFFD44" w14:textId="77777777" w:rsidR="00BD0181" w:rsidRDefault="00BD0181" w:rsidP="00BD0181">
      <w:pPr>
        <w:keepNext/>
        <w:keepLines/>
      </w:pPr>
    </w:p>
    <w:p w14:paraId="28340228" w14:textId="77777777" w:rsidR="00BD0181" w:rsidRDefault="00BD0181" w:rsidP="00BD0181">
      <w:pPr>
        <w:keepNext/>
        <w:keepLines/>
      </w:pPr>
    </w:p>
    <w:p w14:paraId="6E4373F2" w14:textId="77777777" w:rsidR="00BD0181" w:rsidRDefault="00BD0181" w:rsidP="00BD0181">
      <w:pPr>
        <w:keepNext/>
        <w:keepLines/>
      </w:pPr>
    </w:p>
    <w:p w14:paraId="2CC40CB1" w14:textId="77777777" w:rsidR="00BD0181" w:rsidRDefault="00BD0181" w:rsidP="00BD0181">
      <w:pPr>
        <w:keepNext/>
        <w:keepLines/>
      </w:pPr>
    </w:p>
    <w:p w14:paraId="7827ACDA" w14:textId="77777777" w:rsidR="00BD0181" w:rsidRDefault="00000000" w:rsidP="00BD0181">
      <w:pPr>
        <w:keepNext/>
        <w:keepLines/>
      </w:pPr>
      <w:r>
        <w:rPr>
          <w:noProof/>
        </w:rPr>
        <w:object w:dxaOrig="1440" w:dyaOrig="1440" w14:anchorId="740A18A2">
          <v:group id="_x0000_s3948" editas="canvas" style="position:absolute;margin-left:-6.3pt;margin-top:4.85pt;width:446.4pt;height:436.3pt;z-index:251663872;mso-position-horizontal-relative:char;mso-position-vertical-relative:line" coordorigin="2292,5751" coordsize="7440,4363">
            <v:shape id="_x0000_s3949" type="#_x0000_t75" style="position:absolute;left:2292;top:5751;width:7440;height:4363" o:preferrelative="f">
              <v:fill o:detectmouseclick="t"/>
              <v:path o:extrusionok="t" o:connecttype="none"/>
              <o:lock v:ext="edit" aspectratio="f" text="t"/>
            </v:shape>
            <v:group id="_x0000_s3950" style="position:absolute;left:2532;top:5935;width:7038;height:4012" coordorigin="2532,5935" coordsize="7038,4012">
              <v:group id="_x0000_s3951" style="position:absolute;left:3776;top:9080;width:304;height:326" coordorigin="3776,9080" coordsize="304,326">
                <v:shape id="_x0000_s3952" type="#_x0000_t75" style="position:absolute;left:3776;top:9164;width:300;height:189">
                  <v:imagedata r:id="rId672" o:title=""/>
                </v:shape>
                <v:shape id="_x0000_s3953" type="#_x0000_t19" style="position:absolute;left:3889;top:9080;width:191;height:326" coordsize="22036,21600" adj="-5977943,-168181,458" path="wr-21142,,22058,43200,,5,22036,20633nfewr-21142,,22058,43200,,5,22036,20633l458,21600nsxe">
                  <v:path o:connectlocs="0,5;22036,20633;458,21600"/>
                </v:shape>
              </v:group>
              <v:line id="_x0000_s3954" style="position:absolute;flip:x y" from="3880,9075" to="3935,9092">
                <v:stroke endarrow="block"/>
              </v:line>
              <v:shape id="_x0000_s3955" type="#_x0000_t75" style="position:absolute;left:3529;top:6165;width:3189;height:598">
                <v:imagedata r:id="rId673" o:title=""/>
              </v:shape>
              <v:group id="_x0000_s3956" style="position:absolute;left:3430;top:7017;width:4402;height:2331" coordorigin="3349,7017" coordsize="4483,2374">
                <v:line id="_x0000_s3957" style="position:absolute;flip:y" from="5860,7017" to="7832,8063" strokeweight=".5pt">
                  <v:stroke dashstyle="longDash" endarrow="block"/>
                </v:line>
                <v:line id="_x0000_s3958" style="position:absolute;flip:y" from="3349,8266" to="5469,9391" strokeweight=".5pt">
                  <v:stroke dashstyle="longDash"/>
                </v:line>
                <v:shape id="_x0000_s3959" type="#_x0000_t75" style="position:absolute;left:5546;top:8092;width:261;height:190">
                  <v:imagedata r:id="rId674" o:title=""/>
                </v:shape>
              </v:group>
              <v:shape id="_x0000_s3960" type="#_x0000_t202" style="position:absolute;left:5794;top:8081;width:2058;height:305" stroked="f">
                <v:textbox style="mso-next-textbox:#_x0000_s3960">
                  <w:txbxContent>
                    <w:p w14:paraId="554EAF0B" w14:textId="77777777" w:rsidR="00BD0181" w:rsidRDefault="00BD0181" w:rsidP="00BD0181">
                      <w:r>
                        <w:t>radius to point i from ref point d in the z-x plane</w:t>
                      </w:r>
                    </w:p>
                  </w:txbxContent>
                </v:textbox>
              </v:shape>
              <v:line id="_x0000_s3961" style="position:absolute;flip:x y" from="3090,9119" to="3265,9139">
                <v:stroke endarrow="block"/>
              </v:line>
              <v:group id="_x0000_s3962" style="position:absolute;left:2532;top:9028;width:1258;height:586" coordorigin="2532,9028" coordsize="1258,586">
                <v:shape id="_x0000_s3963" type="#_x0000_t19" style="position:absolute;left:3090;top:9124;width:700;height:490"/>
                <v:shape id="_x0000_s3964" type="#_x0000_t75" style="position:absolute;left:2532;top:9028;width:583;height:200">
                  <v:imagedata r:id="rId675" o:title=""/>
                </v:shape>
              </v:group>
              <v:shape id="_x0000_s3965" type="#_x0000_t75" style="position:absolute;left:4268;top:8891;width:2187;height:439">
                <v:imagedata r:id="rId676" o:title=""/>
              </v:shape>
              <v:group id="_x0000_s3966" style="position:absolute;left:3220;top:5935;width:5826;height:3530" coordorigin="3220,5935" coordsize="5826,3530">
                <v:line id="_x0000_s3967" style="position:absolute" from="3447,9397" to="8833,9398" strokeweight=".5pt">
                  <v:stroke endarrow="block"/>
                </v:line>
                <v:line id="_x0000_s3968" style="position:absolute;flip:y" from="3343,6090" to="3344,9330" strokeweight=".5pt">
                  <v:stroke endarrow="block"/>
                </v:line>
                <v:shape id="_x0000_s3969" type="#_x0000_t75" style="position:absolute;left:3250;top:5935;width:200;height:132">
                  <v:imagedata r:id="rId677" o:title=""/>
                </v:shape>
                <v:shape id="_x0000_s3970" type="#_x0000_t75" style="position:absolute;left:8863;top:9332;width:183;height:131">
                  <v:imagedata r:id="rId678" o:title=""/>
                </v:shape>
                <v:group id="_x0000_s3971" style="position:absolute;left:3220;top:9327;width:225;height:138" coordorigin="3220,9327" coordsize="225,138">
                  <v:oval id="_x0000_s3972" style="position:absolute;left:3220;top:9327;width:225;height:138"/>
                  <v:shape id="_x0000_s3973" type="#_x0000_t75" style="position:absolute;left:3255;top:9327;width:164;height:136">
                    <v:imagedata r:id="rId679" o:title=""/>
                  </v:shape>
                </v:group>
              </v:group>
              <v:group id="_x0000_s3974" style="position:absolute;left:6897;top:6197;width:2673;height:871" coordorigin="6897,6197" coordsize="2673,871">
                <v:line id="_x0000_s3975" style="position:absolute;rotation:-90;flip:x" from="7642,6714" to="7787,6950" strokeweight="1.5pt">
                  <v:stroke dashstyle="1 1" endarrow="block"/>
                </v:line>
                <v:line id="_x0000_s3976" style="position:absolute;rotation:-8765263fd;flip:x" from="7733,6381" to="8078,6936" strokeweight="1.5pt">
                  <v:stroke endarrow="block"/>
                </v:line>
                <v:line id="_x0000_s3977" style="position:absolute;rotation:-270;flip:x y" from="8282,6741" to="8283,7210" strokeweight="1.5pt">
                  <v:stroke endarrow="block"/>
                </v:line>
                <v:line id="_x0000_s3978" style="position:absolute;rotation:-905379fd;flip:y" from="8094,6445" to="8613,6955" strokeweight="1.5pt">
                  <v:stroke dashstyle="1 1" endarrow="block"/>
                </v:line>
                <v:shape id="_x0000_s3979" type="#_x0000_t75" style="position:absolute;left:8550;top:6879;width:1020;height:189">
                  <v:imagedata r:id="rId680" o:title=""/>
                </v:shape>
                <v:shape id="_x0000_s3980" type="#_x0000_t75" style="position:absolute;left:7781;top:6197;width:1016;height:189">
                  <v:imagedata r:id="rId681" o:title=""/>
                </v:shape>
                <v:shape id="_x0000_s3981" type="#_x0000_t75" style="position:absolute;left:6897;top:6672;width:682;height:209">
                  <v:imagedata r:id="rId682" o:title=""/>
                </v:shape>
                <v:shape id="_x0000_s3982" type="#_x0000_t75" style="position:absolute;left:8717;top:6381;width:599;height:209">
                  <v:imagedata r:id="rId683" o:title=""/>
                </v:shape>
                <v:group id="_x0000_s3983" style="position:absolute;left:7805;top:6903;width:225;height:139" coordorigin="7672,4831" coordsize="270,277">
                  <v:oval id="_x0000_s3984" style="position:absolute;left:7672;top:4831;width:270;height:277"/>
                  <v:shape id="_x0000_s3985" type="#_x0000_t75" style="position:absolute;left:7758;top:4842;width:117;height:254">
                    <v:imagedata r:id="rId532" o:title=""/>
                  </v:shape>
                </v:group>
              </v:group>
              <v:shape id="_x0000_s3986" type="#_x0000_t202" style="position:absolute;left:3729;top:9718;width:4983;height:229" stroked="f">
                <v:textbox style="mso-next-textbox:#_x0000_s3986">
                  <w:txbxContent>
                    <w:p w14:paraId="52EA16E0" w14:textId="77777777" w:rsidR="00BD0181" w:rsidRDefault="00BD0181" w:rsidP="00BD0181">
                      <w:r>
                        <w:t>Figure 3: Relationship of moments and forces in the z-x plane</w:t>
                      </w:r>
                    </w:p>
                  </w:txbxContent>
                </v:textbox>
              </v:shape>
              <v:group id="_x0000_s3987" style="position:absolute;left:3349;top:6893;width:4441;height:200" coordorigin="3349,6893" coordsize="4441,200">
                <v:line id="_x0000_s3988" style="position:absolute" from="5965,6975" to="7790,6981" strokeweight=".5pt">
                  <v:stroke dashstyle="longDash" endarrow="block"/>
                </v:line>
                <v:line id="_x0000_s3989" style="position:absolute;flip:x" from="3349,6979" to="5399,6980" strokeweight=".5pt">
                  <v:stroke dashstyle="longDash"/>
                </v:line>
                <v:shape id="_x0000_s3990" type="#_x0000_t75" style="position:absolute;left:5549;top:6893;width:233;height:200">
                  <v:imagedata r:id="rId684" o:title=""/>
                </v:shape>
              </v:group>
              <v:group id="_x0000_s3991" style="position:absolute;left:7799;top:7049;width:233;height:2340" coordorigin="7349,7049" coordsize="233,2340">
                <v:line id="_x0000_s3992" style="position:absolute;flip:x y" from="7465,7049" to="7468,7644" strokeweight=".5pt">
                  <v:stroke dashstyle="longDash" endarrow="block"/>
                </v:line>
                <v:line id="_x0000_s3993" style="position:absolute" from="7465,7909" to="7466,9389" strokeweight=".5pt">
                  <v:stroke dashstyle="longDash"/>
                </v:line>
                <v:shape id="_x0000_s3994" type="#_x0000_t75" style="position:absolute;left:7349;top:7673;width:233;height:190">
                  <v:imagedata r:id="rId685" o:title=""/>
                </v:shape>
              </v:group>
            </v:group>
          </v:group>
          <o:OLEObject Type="Embed" ProgID="Equation.DSMT4" ShapeID="_x0000_s3952" DrawAspect="Content" ObjectID="_1818859971" r:id="rId686"/>
          <o:OLEObject Type="Embed" ProgID="Equation.DSMT4" ShapeID="_x0000_s3955" DrawAspect="Content" ObjectID="_1818859972" r:id="rId687"/>
          <o:OLEObject Type="Embed" ProgID="Equation.DSMT4" ShapeID="_x0000_s3959" DrawAspect="Content" ObjectID="_1818859973" r:id="rId688"/>
          <o:OLEObject Type="Embed" ProgID="Equation.DSMT4" ShapeID="_x0000_s3964" DrawAspect="Content" ObjectID="_1818859974" r:id="rId689"/>
          <o:OLEObject Type="Embed" ProgID="Equation.DSMT4" ShapeID="_x0000_s3965" DrawAspect="Content" ObjectID="_1818859975" r:id="rId690"/>
          <o:OLEObject Type="Embed" ProgID="Equation.DSMT4" ShapeID="_x0000_s3969" DrawAspect="Content" ObjectID="_1818859976" r:id="rId691"/>
          <o:OLEObject Type="Embed" ProgID="Equation.DSMT4" ShapeID="_x0000_s3970" DrawAspect="Content" ObjectID="_1818859977" r:id="rId692"/>
          <o:OLEObject Type="Embed" ProgID="Equation.DSMT4" ShapeID="_x0000_s3973" DrawAspect="Content" ObjectID="_1818859978" r:id="rId693"/>
          <o:OLEObject Type="Embed" ProgID="Equation.DSMT4" ShapeID="_x0000_s3979" DrawAspect="Content" ObjectID="_1818859979" r:id="rId694"/>
          <o:OLEObject Type="Embed" ProgID="Equation.DSMT4" ShapeID="_x0000_s3980" DrawAspect="Content" ObjectID="_1818859980" r:id="rId695"/>
          <o:OLEObject Type="Embed" ProgID="Equation.DSMT4" ShapeID="_x0000_s3981" DrawAspect="Content" ObjectID="_1818859981" r:id="rId696"/>
          <o:OLEObject Type="Embed" ProgID="Equation.DSMT4" ShapeID="_x0000_s3982" DrawAspect="Content" ObjectID="_1818859982" r:id="rId697"/>
          <o:OLEObject Type="Embed" ProgID="Equation.DSMT4" ShapeID="_x0000_s3985" DrawAspect="Content" ObjectID="_1818859983" r:id="rId698"/>
          <o:OLEObject Type="Embed" ProgID="Equation.DSMT4" ShapeID="_x0000_s3990" DrawAspect="Content" ObjectID="_1818859984" r:id="rId699"/>
          <o:OLEObject Type="Embed" ProgID="Equation.DSMT4" ShapeID="_x0000_s3994" DrawAspect="Content" ObjectID="_1818859985" r:id="rId700"/>
        </w:object>
      </w:r>
    </w:p>
    <w:p w14:paraId="251F1D22" w14:textId="77777777" w:rsidR="00BD0181" w:rsidRDefault="00BD0181" w:rsidP="00BD0181">
      <w:pPr>
        <w:keepNext/>
        <w:keepLines/>
      </w:pPr>
    </w:p>
    <w:p w14:paraId="35AD7798" w14:textId="77777777" w:rsidR="00BD0181" w:rsidRDefault="00BD0181" w:rsidP="00BD0181">
      <w:pPr>
        <w:keepNext/>
        <w:keepLines/>
      </w:pPr>
    </w:p>
    <w:p w14:paraId="5AD1DEAE" w14:textId="77777777" w:rsidR="00BD0181" w:rsidRDefault="00BD0181" w:rsidP="00BD0181">
      <w:pPr>
        <w:keepNext/>
        <w:keepLines/>
      </w:pPr>
    </w:p>
    <w:p w14:paraId="40589898" w14:textId="77777777" w:rsidR="00BD0181" w:rsidRDefault="00BD0181" w:rsidP="00BD0181">
      <w:pPr>
        <w:keepNext/>
        <w:keepLines/>
      </w:pPr>
    </w:p>
    <w:p w14:paraId="21E2E1D4" w14:textId="77777777" w:rsidR="00BD0181" w:rsidRDefault="00BD0181" w:rsidP="00BD0181">
      <w:pPr>
        <w:keepNext/>
        <w:keepLines/>
      </w:pPr>
    </w:p>
    <w:p w14:paraId="17FE36FE" w14:textId="77777777" w:rsidR="00BD0181" w:rsidRDefault="00BD0181" w:rsidP="00BD0181">
      <w:pPr>
        <w:keepNext/>
        <w:keepLines/>
      </w:pPr>
    </w:p>
    <w:p w14:paraId="0E9071DD" w14:textId="77777777" w:rsidR="00BD0181" w:rsidRDefault="00BD0181" w:rsidP="00BD0181">
      <w:pPr>
        <w:keepNext/>
        <w:keepLines/>
      </w:pPr>
    </w:p>
    <w:p w14:paraId="566CD89E" w14:textId="77777777" w:rsidR="00BD0181" w:rsidRDefault="00BD0181" w:rsidP="00BD0181">
      <w:pPr>
        <w:keepNext/>
        <w:keepLines/>
      </w:pPr>
    </w:p>
    <w:p w14:paraId="28BEFB1E" w14:textId="77777777" w:rsidR="00BD0181" w:rsidRDefault="00BD0181" w:rsidP="00BD0181">
      <w:pPr>
        <w:keepNext/>
        <w:keepLines/>
      </w:pPr>
    </w:p>
    <w:p w14:paraId="41B47FF2" w14:textId="77777777" w:rsidR="00BD0181" w:rsidRDefault="00BD0181" w:rsidP="00BD0181">
      <w:pPr>
        <w:keepNext/>
        <w:keepLines/>
      </w:pPr>
    </w:p>
    <w:p w14:paraId="449D3CC8" w14:textId="77777777" w:rsidR="00BD0181" w:rsidRDefault="00BD0181" w:rsidP="00BD0181">
      <w:pPr>
        <w:keepNext/>
        <w:keepLines/>
      </w:pPr>
    </w:p>
    <w:p w14:paraId="5F31A4A3" w14:textId="77777777" w:rsidR="00BD0181" w:rsidRDefault="00BD0181" w:rsidP="00BD0181">
      <w:pPr>
        <w:keepNext/>
        <w:keepLines/>
      </w:pPr>
    </w:p>
    <w:p w14:paraId="0E85F535" w14:textId="77777777" w:rsidR="00BD0181" w:rsidRDefault="00BD0181" w:rsidP="00BD0181">
      <w:pPr>
        <w:keepNext/>
        <w:keepLines/>
      </w:pPr>
    </w:p>
    <w:p w14:paraId="441CACA0" w14:textId="77777777" w:rsidR="00BD0181" w:rsidRDefault="00BD0181" w:rsidP="00BD0181">
      <w:pPr>
        <w:keepNext/>
        <w:keepLines/>
      </w:pPr>
    </w:p>
    <w:p w14:paraId="1B173CB6" w14:textId="77777777" w:rsidR="00BD0181" w:rsidRDefault="00BD0181" w:rsidP="00BD0181">
      <w:pPr>
        <w:keepNext/>
        <w:keepLines/>
      </w:pPr>
    </w:p>
    <w:p w14:paraId="6580C9A3" w14:textId="77777777" w:rsidR="00BD0181" w:rsidRDefault="00BD0181" w:rsidP="00BD0181">
      <w:pPr>
        <w:keepNext/>
        <w:keepLines/>
      </w:pPr>
    </w:p>
    <w:p w14:paraId="18C462E9" w14:textId="77777777" w:rsidR="00BD0181" w:rsidRDefault="00BD0181" w:rsidP="00BD0181">
      <w:pPr>
        <w:keepNext/>
        <w:keepLines/>
      </w:pPr>
    </w:p>
    <w:p w14:paraId="41133F50" w14:textId="77777777" w:rsidR="00BD0181" w:rsidRDefault="00BD0181" w:rsidP="00BD0181">
      <w:pPr>
        <w:keepNext/>
        <w:keepLines/>
      </w:pPr>
    </w:p>
    <w:p w14:paraId="1A70C285" w14:textId="77777777" w:rsidR="00BD0181" w:rsidRDefault="00BD0181" w:rsidP="00BD0181">
      <w:pPr>
        <w:keepNext/>
        <w:keepLines/>
      </w:pPr>
    </w:p>
    <w:p w14:paraId="72E335B7" w14:textId="77777777" w:rsidR="00BD0181" w:rsidRDefault="00BD0181" w:rsidP="00BD0181">
      <w:pPr>
        <w:keepNext/>
        <w:keepLines/>
      </w:pPr>
    </w:p>
    <w:p w14:paraId="11909FAD" w14:textId="77777777" w:rsidR="00BD0181" w:rsidRDefault="00BD0181" w:rsidP="00BD0181">
      <w:pPr>
        <w:keepNext/>
        <w:keepLines/>
      </w:pPr>
    </w:p>
    <w:p w14:paraId="744A5C6D" w14:textId="77777777" w:rsidR="00BD0181" w:rsidRDefault="00BD0181" w:rsidP="00BD0181">
      <w:pPr>
        <w:keepNext/>
        <w:keepLines/>
      </w:pPr>
    </w:p>
    <w:p w14:paraId="63C8C4B8" w14:textId="77777777" w:rsidR="00BD0181" w:rsidRDefault="00BD0181" w:rsidP="00BD0181">
      <w:pPr>
        <w:keepNext/>
        <w:keepLines/>
      </w:pPr>
    </w:p>
    <w:p w14:paraId="282FC241" w14:textId="77777777" w:rsidR="00BD0181" w:rsidRDefault="00BD0181" w:rsidP="00BD0181">
      <w:pPr>
        <w:keepNext/>
        <w:keepLines/>
      </w:pPr>
    </w:p>
    <w:p w14:paraId="4B3BF14F" w14:textId="77777777" w:rsidR="00BD0181" w:rsidRDefault="00BD0181" w:rsidP="00BD0181">
      <w:pPr>
        <w:keepNext/>
        <w:keepLines/>
      </w:pPr>
    </w:p>
    <w:p w14:paraId="55A5384B" w14:textId="77777777" w:rsidR="00BD0181" w:rsidRDefault="00BD0181" w:rsidP="00BD0181">
      <w:pPr>
        <w:keepNext/>
        <w:keepLines/>
      </w:pPr>
    </w:p>
    <w:p w14:paraId="3E6D71DC" w14:textId="77777777" w:rsidR="00BD0181" w:rsidRDefault="00BD0181" w:rsidP="00BD0181">
      <w:pPr>
        <w:keepNext/>
        <w:keepLines/>
      </w:pPr>
    </w:p>
    <w:p w14:paraId="07B5CBE2" w14:textId="77777777" w:rsidR="00BD0181" w:rsidRDefault="00BD0181" w:rsidP="00BD0181">
      <w:pPr>
        <w:keepNext/>
        <w:keepLines/>
      </w:pPr>
    </w:p>
    <w:p w14:paraId="645B511A" w14:textId="77777777" w:rsidR="00BD0181" w:rsidRDefault="00BD0181" w:rsidP="00BD0181">
      <w:pPr>
        <w:keepNext/>
        <w:keepLines/>
      </w:pPr>
    </w:p>
    <w:p w14:paraId="1E432E89" w14:textId="77777777" w:rsidR="00BD0181" w:rsidRDefault="00BD0181" w:rsidP="00BD0181">
      <w:pPr>
        <w:keepNext/>
        <w:keepLines/>
      </w:pPr>
    </w:p>
    <w:p w14:paraId="125CFA51" w14:textId="77777777" w:rsidR="00BD0181" w:rsidRDefault="00BD0181" w:rsidP="00BD0181">
      <w:pPr>
        <w:keepNext/>
        <w:keepLines/>
      </w:pPr>
    </w:p>
    <w:p w14:paraId="13FB9FEA" w14:textId="77777777" w:rsidR="00BD0181" w:rsidRDefault="00BD0181" w:rsidP="00BD0181">
      <w:pPr>
        <w:keepNext/>
        <w:keepLines/>
      </w:pPr>
    </w:p>
    <w:p w14:paraId="3732871C" w14:textId="77777777" w:rsidR="00BD0181" w:rsidRDefault="00BD0181" w:rsidP="00BD0181">
      <w:pPr>
        <w:keepNext/>
        <w:keepLines/>
      </w:pPr>
    </w:p>
    <w:p w14:paraId="2876125E" w14:textId="77777777" w:rsidR="00BD0181" w:rsidRDefault="00BD0181" w:rsidP="00BD0181">
      <w:pPr>
        <w:keepNext/>
        <w:keepLines/>
      </w:pPr>
    </w:p>
    <w:p w14:paraId="54AB67C7" w14:textId="77777777" w:rsidR="00BD0181" w:rsidRDefault="00BD0181" w:rsidP="00BD0181">
      <w:pPr>
        <w:keepNext/>
        <w:keepLines/>
      </w:pPr>
    </w:p>
    <w:p w14:paraId="4EB93002" w14:textId="77777777" w:rsidR="00BD0181" w:rsidRDefault="00BD0181" w:rsidP="00BD0181">
      <w:pPr>
        <w:keepNext/>
        <w:keepLines/>
      </w:pPr>
    </w:p>
    <w:p w14:paraId="31739A17" w14:textId="77777777" w:rsidR="00BD0181" w:rsidRDefault="00BD0181" w:rsidP="00BD0181">
      <w:pPr>
        <w:keepNext/>
        <w:keepLines/>
      </w:pPr>
    </w:p>
    <w:p w14:paraId="3AEB2445" w14:textId="77777777" w:rsidR="00BD0181" w:rsidRDefault="00BD0181" w:rsidP="00BD0181">
      <w:pPr>
        <w:keepNext/>
        <w:keepLines/>
      </w:pPr>
    </w:p>
    <w:p w14:paraId="69DB4295" w14:textId="77777777" w:rsidR="00BD0181" w:rsidRDefault="00BD0181" w:rsidP="00BD0181">
      <w:pPr>
        <w:keepNext/>
        <w:keepLines/>
      </w:pPr>
    </w:p>
    <w:p w14:paraId="1B962DF7" w14:textId="77777777" w:rsidR="00BD0181" w:rsidRDefault="00BD0181" w:rsidP="00BD0181">
      <w:pPr>
        <w:keepNext/>
        <w:keepLines/>
      </w:pPr>
    </w:p>
    <w:p w14:paraId="6B6E1C6B" w14:textId="77777777" w:rsidR="00BD0181" w:rsidRDefault="00BD0181" w:rsidP="00BD0181">
      <w:pPr>
        <w:keepNext/>
        <w:keepLines/>
      </w:pPr>
    </w:p>
    <w:p w14:paraId="7A451DD8" w14:textId="77777777" w:rsidR="00BD0181" w:rsidRDefault="00BD0181" w:rsidP="00BD0181">
      <w:pPr>
        <w:keepNext/>
        <w:keepLines/>
      </w:pPr>
    </w:p>
    <w:p w14:paraId="4896D3BD" w14:textId="77777777" w:rsidR="00BD0181" w:rsidRDefault="00BD0181" w:rsidP="00BD0181">
      <w:pPr>
        <w:keepNext/>
        <w:keepLines/>
      </w:pPr>
    </w:p>
    <w:p w14:paraId="5D45E5A1" w14:textId="77777777" w:rsidR="00BD0181" w:rsidRDefault="00BD0181" w:rsidP="00BD0181">
      <w:pPr>
        <w:keepNext/>
        <w:keepLines/>
      </w:pPr>
      <w:r>
        <w:br w:type="page"/>
      </w:r>
    </w:p>
    <w:p w14:paraId="5D8747E0" w14:textId="77777777" w:rsidR="00BD0181" w:rsidRDefault="00BD0181" w:rsidP="00BD0181">
      <w:pPr>
        <w:keepNext/>
        <w:keepLines/>
      </w:pPr>
    </w:p>
    <w:p w14:paraId="29DD35EA" w14:textId="77777777" w:rsidR="00BD0181" w:rsidRDefault="00BD0181" w:rsidP="00BD0181">
      <w:pPr>
        <w:keepNext/>
        <w:keepLines/>
      </w:pPr>
    </w:p>
    <w:p w14:paraId="266A2E2C" w14:textId="77777777" w:rsidR="00BD0181" w:rsidRDefault="00BD0181" w:rsidP="00BD0181">
      <w:pPr>
        <w:keepNext/>
        <w:keepLines/>
      </w:pPr>
    </w:p>
    <w:p w14:paraId="527A117E" w14:textId="77777777" w:rsidR="00BD0181" w:rsidRDefault="00BD0181" w:rsidP="00BD0181">
      <w:pPr>
        <w:keepNext/>
        <w:keepLines/>
      </w:pPr>
    </w:p>
    <w:p w14:paraId="2FFE01DD" w14:textId="77777777" w:rsidR="00BD0181" w:rsidRDefault="00BD0181" w:rsidP="00BD0181">
      <w:pPr>
        <w:keepNext/>
        <w:keepLines/>
      </w:pPr>
    </w:p>
    <w:p w14:paraId="3E9A5520" w14:textId="77777777" w:rsidR="00BD0181" w:rsidRDefault="00BD0181" w:rsidP="00BD0181">
      <w:pPr>
        <w:keepNext/>
        <w:keepLines/>
      </w:pPr>
    </w:p>
    <w:p w14:paraId="41C07E4C" w14:textId="77777777" w:rsidR="00BD0181" w:rsidRDefault="00BD0181" w:rsidP="00BD0181">
      <w:pPr>
        <w:keepNext/>
        <w:keepLines/>
      </w:pPr>
    </w:p>
    <w:p w14:paraId="10BA0301" w14:textId="77777777" w:rsidR="00BD0181" w:rsidRDefault="00000000" w:rsidP="00BD0181">
      <w:pPr>
        <w:keepNext/>
        <w:keepLines/>
      </w:pPr>
      <w:r>
        <w:rPr>
          <w:noProof/>
        </w:rPr>
        <w:object w:dxaOrig="1440" w:dyaOrig="1440" w14:anchorId="42600679">
          <v:group id="_x0000_s3995" editas="canvas" style="position:absolute;margin-left:5.7pt;margin-top:5.35pt;width:446.4pt;height:436.3pt;z-index:251664896;mso-position-horizontal-relative:char;mso-position-vertical-relative:line" coordorigin="2292,5751" coordsize="7440,4363">
            <v:shape id="_x0000_s3996" type="#_x0000_t75" style="position:absolute;left:2292;top:5751;width:7440;height:4363" o:preferrelative="f">
              <v:fill o:detectmouseclick="t"/>
              <v:path o:extrusionok="t" o:connecttype="none"/>
              <o:lock v:ext="edit" aspectratio="f" text="t"/>
            </v:shape>
            <v:group id="_x0000_s3997" style="position:absolute;left:2532;top:5935;width:7038;height:4012" coordorigin="2532,5935" coordsize="7038,4012">
              <v:group id="_x0000_s3998" style="position:absolute;left:3776;top:9080;width:304;height:326" coordorigin="3776,9080" coordsize="304,326">
                <v:shape id="_x0000_s3999" type="#_x0000_t75" style="position:absolute;left:3776;top:9164;width:300;height:189">
                  <v:imagedata r:id="rId672" o:title=""/>
                </v:shape>
                <v:shape id="_x0000_s4000" type="#_x0000_t19" style="position:absolute;left:3889;top:9080;width:191;height:326" coordsize="22036,21600" adj="-5977943,-168181,458" path="wr-21142,,22058,43200,,5,22036,20633nfewr-21142,,22058,43200,,5,22036,20633l458,21600nsxe">
                  <v:path o:connectlocs="0,5;22036,20633;458,21600"/>
                </v:shape>
              </v:group>
              <v:line id="_x0000_s4001" style="position:absolute;flip:x y" from="3880,9075" to="3935,9092">
                <v:stroke endarrow="block"/>
              </v:line>
              <v:shape id="_x0000_s4002" type="#_x0000_t75" style="position:absolute;left:3529;top:6165;width:3189;height:618">
                <v:imagedata r:id="rId701" o:title=""/>
              </v:shape>
              <v:group id="_x0000_s4003" style="position:absolute;left:3349;top:7017;width:4483;height:2374" coordorigin="3349,7017" coordsize="4483,2374">
                <v:line id="_x0000_s4004" style="position:absolute;flip:y" from="5860,7017" to="7832,8063" strokeweight=".5pt">
                  <v:stroke dashstyle="longDash" endarrow="block"/>
                </v:line>
                <v:line id="_x0000_s4005" style="position:absolute;flip:y" from="3349,8266" to="5469,9391" strokeweight=".5pt">
                  <v:stroke dashstyle="longDash"/>
                </v:line>
                <v:shape id="_x0000_s4006" type="#_x0000_t75" style="position:absolute;left:5546;top:8092;width:261;height:200">
                  <v:imagedata r:id="rId702" o:title=""/>
                </v:shape>
              </v:group>
              <v:shape id="_x0000_s4007" type="#_x0000_t202" style="position:absolute;left:5794;top:8081;width:2058;height:305" stroked="f">
                <v:textbox style="mso-next-textbox:#_x0000_s4007">
                  <w:txbxContent>
                    <w:p w14:paraId="2CE6BA4F" w14:textId="77777777" w:rsidR="00BD0181" w:rsidRDefault="00BD0181" w:rsidP="00BD0181">
                      <w:r>
                        <w:t>radius to point i from ref point a in the x-y plane</w:t>
                      </w:r>
                    </w:p>
                  </w:txbxContent>
                </v:textbox>
              </v:shape>
              <v:group id="_x0000_s4008" style="position:absolute;left:3090;top:9119;width:700;height:495" coordorigin="3090,9119" coordsize="700,495">
                <v:line id="_x0000_s4009" style="position:absolute;flip:x y" from="3090,9119" to="3265,9139">
                  <v:stroke endarrow="block"/>
                </v:line>
                <v:shape id="_x0000_s4010" type="#_x0000_t19" style="position:absolute;left:3090;top:9124;width:700;height:490"/>
              </v:group>
              <v:shape id="_x0000_s4011" type="#_x0000_t75" style="position:absolute;left:2532;top:9028;width:583;height:190">
                <v:imagedata r:id="rId703" o:title=""/>
              </v:shape>
              <v:shape id="_x0000_s4012" type="#_x0000_t75" style="position:absolute;left:4268;top:8891;width:2187;height:439">
                <v:imagedata r:id="rId704" o:title=""/>
              </v:shape>
              <v:group id="_x0000_s4013" style="position:absolute;left:3220;top:5935;width:5843;height:3533" coordorigin="3220,5935" coordsize="5843,3533">
                <v:line id="_x0000_s4014" style="position:absolute" from="3444,9397" to="8833,9398" strokeweight=".5pt">
                  <v:stroke endarrow="block"/>
                </v:line>
                <v:line id="_x0000_s4015" style="position:absolute;flip:y" from="3338,6090" to="3344,9327" strokeweight=".5pt">
                  <v:stroke endarrow="block"/>
                </v:line>
                <v:shape id="_x0000_s4016" type="#_x0000_t75" style="position:absolute;left:3250;top:5935;width:200;height:132">
                  <v:imagedata r:id="rId705" o:title=""/>
                </v:shape>
                <v:shape id="_x0000_s4017" type="#_x0000_t75" style="position:absolute;left:8863;top:9332;width:200;height:131">
                  <v:imagedata r:id="rId706" o:title=""/>
                </v:shape>
                <v:group id="_x0000_s4018" style="position:absolute;left:3220;top:9327;width:225;height:141" coordorigin="3220,9327" coordsize="225,141">
                  <v:oval id="_x0000_s4019" style="position:absolute;left:3220;top:9327;width:225;height:138"/>
                  <v:shape id="_x0000_s4020" type="#_x0000_t75" style="position:absolute;left:3255;top:9333;width:161;height:135">
                    <v:imagedata r:id="rId707" o:title=""/>
                  </v:shape>
                </v:group>
              </v:group>
              <v:group id="_x0000_s4021" style="position:absolute;left:6897;top:6197;width:2673;height:871" coordorigin="6897,6197" coordsize="2673,871">
                <v:line id="_x0000_s4022" style="position:absolute;rotation:-90;flip:x" from="7642,6714" to="7787,6950" strokeweight="1.5pt">
                  <v:stroke dashstyle="1 1" endarrow="block"/>
                </v:line>
                <v:line id="_x0000_s4023" style="position:absolute;rotation:-8765263fd;flip:x" from="7733,6381" to="8078,6936" strokeweight="1.5pt">
                  <v:stroke endarrow="block"/>
                </v:line>
                <v:line id="_x0000_s4024" style="position:absolute;rotation:-270;flip:x y" from="8282,6741" to="8283,7210" strokeweight="1.5pt">
                  <v:stroke endarrow="block"/>
                </v:line>
                <v:line id="_x0000_s4025" style="position:absolute;rotation:-905379fd;flip:y" from="8094,6445" to="8613,6955" strokeweight="1.5pt">
                  <v:stroke dashstyle="1 1" endarrow="block"/>
                </v:line>
                <v:shape id="_x0000_s4026" type="#_x0000_t75" style="position:absolute;left:8550;top:6879;width:1020;height:189">
                  <v:imagedata r:id="rId708" o:title=""/>
                </v:shape>
                <v:shape id="_x0000_s4027" type="#_x0000_t75" style="position:absolute;left:7781;top:6197;width:1016;height:199">
                  <v:imagedata r:id="rId709" o:title=""/>
                </v:shape>
                <v:shape id="_x0000_s4028" type="#_x0000_t75" style="position:absolute;left:6897;top:6672;width:682;height:219">
                  <v:imagedata r:id="rId710" o:title=""/>
                </v:shape>
                <v:shape id="_x0000_s4029" type="#_x0000_t75" style="position:absolute;left:8717;top:6381;width:599;height:219">
                  <v:imagedata r:id="rId711" o:title=""/>
                </v:shape>
                <v:group id="_x0000_s4030" style="position:absolute;left:7805;top:6903;width:225;height:139" coordorigin="7672,4831" coordsize="270,277">
                  <v:oval id="_x0000_s4031" style="position:absolute;left:7672;top:4831;width:270;height:277"/>
                  <v:shape id="_x0000_s4032" type="#_x0000_t75" style="position:absolute;left:7758;top:4842;width:117;height:254">
                    <v:imagedata r:id="rId532" o:title=""/>
                  </v:shape>
                </v:group>
              </v:group>
              <v:shape id="_x0000_s4033" type="#_x0000_t202" style="position:absolute;left:3729;top:9718;width:4983;height:229" stroked="f">
                <v:textbox style="mso-next-textbox:#_x0000_s4033">
                  <w:txbxContent>
                    <w:p w14:paraId="51AA9AB3" w14:textId="77777777" w:rsidR="00BD0181" w:rsidRDefault="00BD0181" w:rsidP="00BD0181">
                      <w:r>
                        <w:t>Figure 4: Relationship of moments and forces in the x-y plane</w:t>
                      </w:r>
                    </w:p>
                  </w:txbxContent>
                </v:textbox>
              </v:shape>
              <v:group id="_x0000_s4034" style="position:absolute;left:3349;top:6893;width:4441;height:200" coordorigin="3349,6893" coordsize="4441,200">
                <v:line id="_x0000_s4035" style="position:absolute" from="5965,6975" to="7790,6981" strokeweight=".5pt">
                  <v:stroke dashstyle="longDash" endarrow="block"/>
                </v:line>
                <v:line id="_x0000_s4036" style="position:absolute;flip:x" from="3349,6979" to="5399,6980" strokeweight=".5pt">
                  <v:stroke dashstyle="longDash"/>
                </v:line>
                <v:shape id="_x0000_s4037" type="#_x0000_t75" style="position:absolute;left:5549;top:6893;width:233;height:200">
                  <v:imagedata r:id="rId712" o:title=""/>
                </v:shape>
              </v:group>
              <v:group id="_x0000_s4038" style="position:absolute;left:7799;top:7049;width:233;height:2340" coordorigin="7799,7049" coordsize="233,2340">
                <v:line id="_x0000_s4039" style="position:absolute;flip:x y" from="7915,7049" to="7918,7644" strokeweight=".5pt">
                  <v:stroke dashstyle="longDash" endarrow="block"/>
                </v:line>
                <v:line id="_x0000_s4040" style="position:absolute" from="7915,7909" to="7916,9389" strokeweight=".5pt">
                  <v:stroke dashstyle="longDash"/>
                </v:line>
                <v:shape id="_x0000_s4041" type="#_x0000_t75" style="position:absolute;left:7799;top:7673;width:233;height:190">
                  <v:imagedata r:id="rId713" o:title=""/>
                </v:shape>
              </v:group>
            </v:group>
          </v:group>
          <o:OLEObject Type="Embed" ProgID="Equation.DSMT4" ShapeID="_x0000_s3999" DrawAspect="Content" ObjectID="_1818859986" r:id="rId714"/>
          <o:OLEObject Type="Embed" ProgID="Equation.DSMT4" ShapeID="_x0000_s4002" DrawAspect="Content" ObjectID="_1818859987" r:id="rId715"/>
          <o:OLEObject Type="Embed" ProgID="Equation.DSMT4" ShapeID="_x0000_s4006" DrawAspect="Content" ObjectID="_1818859988" r:id="rId716"/>
          <o:OLEObject Type="Embed" ProgID="Equation.DSMT4" ShapeID="_x0000_s4011" DrawAspect="Content" ObjectID="_1818859989" r:id="rId717"/>
          <o:OLEObject Type="Embed" ProgID="Equation.DSMT4" ShapeID="_x0000_s4012" DrawAspect="Content" ObjectID="_1818859990" r:id="rId718"/>
          <o:OLEObject Type="Embed" ProgID="Equation.DSMT4" ShapeID="_x0000_s4016" DrawAspect="Content" ObjectID="_1818859991" r:id="rId719"/>
          <o:OLEObject Type="Embed" ProgID="Equation.DSMT4" ShapeID="_x0000_s4017" DrawAspect="Content" ObjectID="_1818859992" r:id="rId720"/>
          <o:OLEObject Type="Embed" ProgID="Equation.DSMT4" ShapeID="_x0000_s4020" DrawAspect="Content" ObjectID="_1818859993" r:id="rId721"/>
          <o:OLEObject Type="Embed" ProgID="Equation.DSMT4" ShapeID="_x0000_s4026" DrawAspect="Content" ObjectID="_1818859994" r:id="rId722"/>
          <o:OLEObject Type="Embed" ProgID="Equation.DSMT4" ShapeID="_x0000_s4027" DrawAspect="Content" ObjectID="_1818859995" r:id="rId723"/>
          <o:OLEObject Type="Embed" ProgID="Equation.DSMT4" ShapeID="_x0000_s4028" DrawAspect="Content" ObjectID="_1818859996" r:id="rId724"/>
          <o:OLEObject Type="Embed" ProgID="Equation.DSMT4" ShapeID="_x0000_s4029" DrawAspect="Content" ObjectID="_1818859997" r:id="rId725"/>
          <o:OLEObject Type="Embed" ProgID="Equation.DSMT4" ShapeID="_x0000_s4032" DrawAspect="Content" ObjectID="_1818859998" r:id="rId726"/>
          <o:OLEObject Type="Embed" ProgID="Equation.DSMT4" ShapeID="_x0000_s4037" DrawAspect="Content" ObjectID="_1818859999" r:id="rId727"/>
          <o:OLEObject Type="Embed" ProgID="Equation.DSMT4" ShapeID="_x0000_s4041" DrawAspect="Content" ObjectID="_1818860000" r:id="rId728"/>
        </w:object>
      </w:r>
    </w:p>
    <w:p w14:paraId="4B11E53A" w14:textId="77777777" w:rsidR="00BD0181" w:rsidRDefault="00BD0181" w:rsidP="00BD0181">
      <w:pPr>
        <w:keepNext/>
        <w:keepLines/>
      </w:pPr>
    </w:p>
    <w:p w14:paraId="0893ADD4" w14:textId="77777777" w:rsidR="00BD0181" w:rsidRDefault="00BD0181" w:rsidP="00BD0181">
      <w:pPr>
        <w:keepNext/>
        <w:keepLines/>
      </w:pPr>
    </w:p>
    <w:p w14:paraId="248043A2" w14:textId="77777777" w:rsidR="00BD0181" w:rsidRDefault="00BD0181" w:rsidP="00BD0181">
      <w:pPr>
        <w:keepNext/>
        <w:keepLines/>
      </w:pPr>
    </w:p>
    <w:p w14:paraId="67AF585E" w14:textId="77777777" w:rsidR="00BD0181" w:rsidRDefault="00BD0181" w:rsidP="00BD0181">
      <w:pPr>
        <w:keepNext/>
        <w:keepLines/>
      </w:pPr>
    </w:p>
    <w:p w14:paraId="4CDE0908" w14:textId="77777777" w:rsidR="00BD0181" w:rsidRDefault="00BD0181" w:rsidP="00BD0181">
      <w:pPr>
        <w:keepNext/>
        <w:keepLines/>
      </w:pPr>
    </w:p>
    <w:p w14:paraId="7D0D4D8C" w14:textId="77777777" w:rsidR="00BD0181" w:rsidRDefault="00BD0181" w:rsidP="00BD0181">
      <w:pPr>
        <w:keepNext/>
        <w:keepLines/>
      </w:pPr>
    </w:p>
    <w:p w14:paraId="0264E54E" w14:textId="77777777" w:rsidR="00BD0181" w:rsidRDefault="00BD0181" w:rsidP="00BD0181">
      <w:pPr>
        <w:keepNext/>
        <w:keepLines/>
      </w:pPr>
    </w:p>
    <w:p w14:paraId="73BD951C" w14:textId="77777777" w:rsidR="00BD0181" w:rsidRDefault="00BD0181" w:rsidP="00BD0181">
      <w:pPr>
        <w:keepNext/>
        <w:keepLines/>
      </w:pPr>
    </w:p>
    <w:p w14:paraId="4B0E40B8" w14:textId="77777777" w:rsidR="00BD0181" w:rsidRDefault="00BD0181" w:rsidP="00BD0181">
      <w:pPr>
        <w:keepNext/>
        <w:keepLines/>
      </w:pPr>
    </w:p>
    <w:p w14:paraId="7CD5B2D3" w14:textId="77777777" w:rsidR="00BD0181" w:rsidRDefault="00BD0181" w:rsidP="00BD0181">
      <w:pPr>
        <w:keepNext/>
        <w:keepLines/>
      </w:pPr>
    </w:p>
    <w:p w14:paraId="2D3A3CA5" w14:textId="77777777" w:rsidR="00BD0181" w:rsidRDefault="00BD0181" w:rsidP="00BD0181">
      <w:pPr>
        <w:keepNext/>
        <w:keepLines/>
      </w:pPr>
    </w:p>
    <w:p w14:paraId="2E354050" w14:textId="77777777" w:rsidR="00BD0181" w:rsidRDefault="00BD0181" w:rsidP="00BD0181">
      <w:pPr>
        <w:keepNext/>
        <w:keepLines/>
      </w:pPr>
    </w:p>
    <w:p w14:paraId="4BF103A5" w14:textId="77777777" w:rsidR="00BD0181" w:rsidRDefault="00BD0181" w:rsidP="00BD0181">
      <w:pPr>
        <w:keepNext/>
        <w:keepLines/>
      </w:pPr>
    </w:p>
    <w:p w14:paraId="7825AED3" w14:textId="77777777" w:rsidR="00BD0181" w:rsidRDefault="00BD0181" w:rsidP="00BD0181">
      <w:pPr>
        <w:keepNext/>
        <w:keepLines/>
      </w:pPr>
    </w:p>
    <w:p w14:paraId="58B0C558" w14:textId="77777777" w:rsidR="00BD0181" w:rsidRDefault="00BD0181" w:rsidP="00BD0181">
      <w:pPr>
        <w:keepNext/>
        <w:keepLines/>
      </w:pPr>
    </w:p>
    <w:p w14:paraId="108FA201" w14:textId="77777777" w:rsidR="00BD0181" w:rsidRDefault="00BD0181" w:rsidP="00BD0181">
      <w:pPr>
        <w:keepNext/>
        <w:keepLines/>
      </w:pPr>
    </w:p>
    <w:p w14:paraId="7146BC74" w14:textId="77777777" w:rsidR="00BD0181" w:rsidRDefault="00BD0181" w:rsidP="00BD0181">
      <w:pPr>
        <w:keepNext/>
        <w:keepLines/>
      </w:pPr>
    </w:p>
    <w:p w14:paraId="41B8A1E8" w14:textId="77777777" w:rsidR="00BD0181" w:rsidRDefault="00BD0181" w:rsidP="00BD0181">
      <w:pPr>
        <w:keepNext/>
        <w:keepLines/>
      </w:pPr>
    </w:p>
    <w:p w14:paraId="63280D2F" w14:textId="77777777" w:rsidR="00BD0181" w:rsidRDefault="00BD0181" w:rsidP="00BD0181">
      <w:pPr>
        <w:keepNext/>
        <w:keepLines/>
      </w:pPr>
    </w:p>
    <w:p w14:paraId="128E9DFE" w14:textId="77777777" w:rsidR="00BD0181" w:rsidRDefault="00BD0181" w:rsidP="00BD0181">
      <w:pPr>
        <w:keepNext/>
        <w:keepLines/>
      </w:pPr>
    </w:p>
    <w:p w14:paraId="044FCB8E" w14:textId="77777777" w:rsidR="00BD0181" w:rsidRDefault="00BD0181" w:rsidP="00BD0181">
      <w:pPr>
        <w:keepNext/>
        <w:keepLines/>
      </w:pPr>
    </w:p>
    <w:p w14:paraId="0440B57F" w14:textId="77777777" w:rsidR="00BD0181" w:rsidRDefault="00BD0181" w:rsidP="00BD0181">
      <w:pPr>
        <w:keepNext/>
        <w:keepLines/>
      </w:pPr>
    </w:p>
    <w:p w14:paraId="417F7160" w14:textId="77777777" w:rsidR="00BD0181" w:rsidRDefault="00BD0181" w:rsidP="00BD0181">
      <w:pPr>
        <w:keepNext/>
        <w:keepLines/>
      </w:pPr>
    </w:p>
    <w:p w14:paraId="512D381B" w14:textId="77777777" w:rsidR="00BD0181" w:rsidRDefault="00BD0181" w:rsidP="00BD0181">
      <w:pPr>
        <w:keepNext/>
        <w:keepLines/>
      </w:pPr>
    </w:p>
    <w:p w14:paraId="4ECE418B" w14:textId="77777777" w:rsidR="00BD0181" w:rsidRDefault="00BD0181" w:rsidP="00BD0181">
      <w:pPr>
        <w:keepNext/>
        <w:keepLines/>
      </w:pPr>
    </w:p>
    <w:p w14:paraId="59B55440" w14:textId="77777777" w:rsidR="00BD0181" w:rsidRDefault="00BD0181" w:rsidP="00BD0181">
      <w:pPr>
        <w:keepNext/>
        <w:keepLines/>
      </w:pPr>
    </w:p>
    <w:p w14:paraId="1C6E0487" w14:textId="77777777" w:rsidR="00BD0181" w:rsidRDefault="00BD0181" w:rsidP="00BD0181">
      <w:pPr>
        <w:keepNext/>
        <w:keepLines/>
      </w:pPr>
    </w:p>
    <w:p w14:paraId="43B06A63" w14:textId="77777777" w:rsidR="00BD0181" w:rsidRDefault="00BD0181" w:rsidP="00BD0181">
      <w:pPr>
        <w:keepNext/>
        <w:keepLines/>
      </w:pPr>
    </w:p>
    <w:p w14:paraId="61EE2C68" w14:textId="77777777" w:rsidR="00BD0181" w:rsidRDefault="00BD0181" w:rsidP="00BD0181">
      <w:pPr>
        <w:keepNext/>
        <w:keepLines/>
      </w:pPr>
    </w:p>
    <w:p w14:paraId="092A86D3" w14:textId="77777777" w:rsidR="00BD0181" w:rsidRDefault="00BD0181" w:rsidP="00BD0181">
      <w:pPr>
        <w:keepNext/>
        <w:keepLines/>
      </w:pPr>
    </w:p>
    <w:p w14:paraId="3F82F57D" w14:textId="77777777" w:rsidR="00BD0181" w:rsidRDefault="00BD0181" w:rsidP="00BD0181">
      <w:pPr>
        <w:keepNext/>
        <w:keepLines/>
      </w:pPr>
    </w:p>
    <w:p w14:paraId="1E109607" w14:textId="77777777" w:rsidR="00BD0181" w:rsidRDefault="00BD0181" w:rsidP="00BD0181">
      <w:pPr>
        <w:keepNext/>
        <w:keepLines/>
      </w:pPr>
    </w:p>
    <w:p w14:paraId="7D58474E" w14:textId="77777777" w:rsidR="00BD0181" w:rsidRDefault="00BD0181" w:rsidP="00BD0181">
      <w:pPr>
        <w:keepNext/>
        <w:keepLines/>
      </w:pPr>
    </w:p>
    <w:p w14:paraId="3EB48774" w14:textId="77777777" w:rsidR="00BD0181" w:rsidRDefault="00BD0181" w:rsidP="00BD0181">
      <w:pPr>
        <w:keepNext/>
        <w:keepLines/>
      </w:pPr>
    </w:p>
    <w:p w14:paraId="2EBD3A65" w14:textId="77777777" w:rsidR="00BD0181" w:rsidRDefault="00BD0181" w:rsidP="00BD0181">
      <w:pPr>
        <w:keepNext/>
        <w:keepLines/>
      </w:pPr>
    </w:p>
    <w:p w14:paraId="2C75F295" w14:textId="77777777" w:rsidR="00BD0181" w:rsidRDefault="00BD0181" w:rsidP="00BD0181">
      <w:pPr>
        <w:keepNext/>
        <w:keepLines/>
      </w:pPr>
    </w:p>
    <w:p w14:paraId="43E81951" w14:textId="77777777" w:rsidR="00BD0181" w:rsidRDefault="00BD0181" w:rsidP="00BD0181">
      <w:pPr>
        <w:keepNext/>
        <w:keepLines/>
      </w:pPr>
    </w:p>
    <w:p w14:paraId="3A201470" w14:textId="77777777" w:rsidR="00BD0181" w:rsidRDefault="00BD0181" w:rsidP="00BD0181">
      <w:pPr>
        <w:keepNext/>
        <w:keepLines/>
      </w:pPr>
    </w:p>
    <w:p w14:paraId="7BBCE89F" w14:textId="77777777" w:rsidR="00BD0181" w:rsidRDefault="00BD0181" w:rsidP="00BD0181">
      <w:pPr>
        <w:keepNext/>
        <w:keepLines/>
      </w:pPr>
    </w:p>
    <w:p w14:paraId="19351719" w14:textId="77777777" w:rsidR="00BD0181" w:rsidRDefault="00BD0181" w:rsidP="00BD0181">
      <w:pPr>
        <w:keepNext/>
        <w:keepLines/>
      </w:pPr>
    </w:p>
    <w:p w14:paraId="24C3CCF6" w14:textId="77777777" w:rsidR="00BD0181" w:rsidRDefault="00BD0181" w:rsidP="00BD0181">
      <w:pPr>
        <w:keepNext/>
        <w:keepLines/>
      </w:pPr>
      <w:r>
        <w:br w:type="page"/>
      </w:r>
    </w:p>
    <w:p w14:paraId="069AB9A9" w14:textId="77777777" w:rsidR="00BD0181" w:rsidRDefault="00BD0181" w:rsidP="00BD0181">
      <w:pPr>
        <w:pStyle w:val="Heading2"/>
      </w:pPr>
      <w:bookmarkStart w:id="48" w:name="_Toc208245269"/>
      <w:r>
        <w:lastRenderedPageBreak/>
        <w:t>Summary of equations for the RBE3</w:t>
      </w:r>
      <w:bookmarkEnd w:id="48"/>
    </w:p>
    <w:p w14:paraId="78D13606" w14:textId="77777777" w:rsidR="00BD0181" w:rsidRDefault="00BD0181" w:rsidP="00BD0181"/>
    <w:p w14:paraId="0D1275C6" w14:textId="77777777" w:rsidR="00BD0181" w:rsidRDefault="00BD0181" w:rsidP="00BD0181">
      <w:r>
        <w:t>In general, the equations for one RBE3 can be represented in matrix notation as:</w:t>
      </w:r>
    </w:p>
    <w:p w14:paraId="183CEE7F" w14:textId="77777777" w:rsidR="00BD0181" w:rsidRDefault="00BD0181" w:rsidP="00BD0181"/>
    <w:p w14:paraId="74962F23" w14:textId="1B24257F" w:rsidR="00BD0181" w:rsidRDefault="00BD0181" w:rsidP="00BD0181">
      <w:pPr>
        <w:pStyle w:val="MTDisplayEquation"/>
      </w:pPr>
      <w:r>
        <w:tab/>
      </w:r>
      <w:r w:rsidRPr="00A13C59">
        <w:rPr>
          <w:position w:val="-12"/>
        </w:rPr>
        <w:object w:dxaOrig="1880" w:dyaOrig="360" w14:anchorId="22BBA6E8">
          <v:shape id="_x0000_i1392" type="#_x0000_t75" style="width:94.5pt;height:18.75pt" o:ole="">
            <v:imagedata r:id="rId729" o:title=""/>
          </v:shape>
          <o:OLEObject Type="Embed" ProgID="Equation.DSMT4" ShapeID="_x0000_i1392" DrawAspect="Content" ObjectID="_1818859913" r:id="rId73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7</w:instrText>
        </w:r>
      </w:fldSimple>
      <w:r>
        <w:fldChar w:fldCharType="end"/>
      </w:r>
    </w:p>
    <w:p w14:paraId="409B49FA" w14:textId="77777777" w:rsidR="00BD0181" w:rsidRDefault="00BD0181" w:rsidP="00BD0181"/>
    <w:p w14:paraId="2071C3D4" w14:textId="77777777" w:rsidR="00BD0181" w:rsidRDefault="00BD0181" w:rsidP="00BD0181">
      <w:r w:rsidRPr="00154FFE">
        <w:rPr>
          <w:position w:val="-12"/>
        </w:rPr>
        <w:object w:dxaOrig="400" w:dyaOrig="360" w14:anchorId="13FEDCFD">
          <v:shape id="_x0000_i1393" type="#_x0000_t75" style="width:20.25pt;height:18.75pt" o:ole="">
            <v:imagedata r:id="rId731" o:title=""/>
          </v:shape>
          <o:OLEObject Type="Embed" ProgID="Equation.DSMT4" ShapeID="_x0000_i1393" DrawAspect="Content" ObjectID="_1818859914" r:id="rId732"/>
        </w:object>
      </w:r>
      <w:r>
        <w:t xml:space="preserve">is the square, d x d, matrix of coefficients for the dependent (or reference) grid denoted as REFGRID in field 4 of the RBE3 Bulk Data entry.  It can have up to d = 6 dependent components (REFC in field 5).  For all 6 components, </w:t>
      </w:r>
      <w:r w:rsidRPr="00154FFE">
        <w:rPr>
          <w:position w:val="-12"/>
        </w:rPr>
        <w:object w:dxaOrig="400" w:dyaOrig="360" w14:anchorId="33708D0F">
          <v:shape id="_x0000_i1394" type="#_x0000_t75" style="width:20.25pt;height:18.75pt" o:ole="">
            <v:imagedata r:id="rId733" o:title=""/>
          </v:shape>
          <o:OLEObject Type="Embed" ProgID="Equation.DSMT4" ShapeID="_x0000_i1394" DrawAspect="Content" ObjectID="_1818859915" r:id="rId734"/>
        </w:object>
      </w:r>
      <w:r>
        <w:t xml:space="preserve"> and </w:t>
      </w:r>
      <w:r w:rsidRPr="008A6F46">
        <w:rPr>
          <w:position w:val="-12"/>
        </w:rPr>
        <w:object w:dxaOrig="300" w:dyaOrig="360" w14:anchorId="7FE0464C">
          <v:shape id="_x0000_i1395" type="#_x0000_t75" style="width:15pt;height:18.75pt" o:ole="">
            <v:imagedata r:id="rId735" o:title=""/>
          </v:shape>
          <o:OLEObject Type="Embed" ProgID="Equation.DSMT4" ShapeID="_x0000_i1395" DrawAspect="Content" ObjectID="_1818859916" r:id="rId736"/>
        </w:object>
      </w:r>
      <w:r>
        <w:t>are:</w:t>
      </w:r>
    </w:p>
    <w:p w14:paraId="477264D9" w14:textId="77777777" w:rsidR="00BD0181" w:rsidRDefault="00BD0181" w:rsidP="00BD0181"/>
    <w:p w14:paraId="0A93A197" w14:textId="4804C6DE" w:rsidR="00BD0181" w:rsidRDefault="00BD0181" w:rsidP="00BD0181">
      <w:pPr>
        <w:pStyle w:val="MTDisplayEquation"/>
      </w:pPr>
      <w:r>
        <w:tab/>
      </w:r>
      <w:r w:rsidRPr="00E05FC4">
        <w:rPr>
          <w:position w:val="-130"/>
        </w:rPr>
        <w:object w:dxaOrig="6780" w:dyaOrig="2720" w14:anchorId="59F5C73F">
          <v:shape id="_x0000_i1396" type="#_x0000_t75" style="width:339pt;height:135.75pt" o:ole="">
            <v:imagedata r:id="rId737" o:title=""/>
          </v:shape>
          <o:OLEObject Type="Embed" ProgID="Equation.DSMT4" ShapeID="_x0000_i1396" DrawAspect="Content" ObjectID="_1818859917" r:id="rId73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8</w:instrText>
        </w:r>
      </w:fldSimple>
      <w:r>
        <w:fldChar w:fldCharType="end"/>
      </w:r>
    </w:p>
    <w:p w14:paraId="5CAADFA4" w14:textId="77777777" w:rsidR="00BD0181" w:rsidRDefault="00BD0181" w:rsidP="00BD0181"/>
    <w:p w14:paraId="225282DA" w14:textId="77777777" w:rsidR="00BD0181" w:rsidRDefault="00BD0181" w:rsidP="00BD0181">
      <w:r w:rsidRPr="00154FFE">
        <w:rPr>
          <w:position w:val="-12"/>
        </w:rPr>
        <w:object w:dxaOrig="420" w:dyaOrig="360" w14:anchorId="44E99C9F">
          <v:shape id="_x0000_i1397" type="#_x0000_t75" style="width:21pt;height:18.75pt" o:ole="">
            <v:imagedata r:id="rId739" o:title=""/>
          </v:shape>
          <o:OLEObject Type="Embed" ProgID="Equation.DSMT4" ShapeID="_x0000_i1397" DrawAspect="Content" ObjectID="_1818859918" r:id="rId740"/>
        </w:object>
      </w:r>
      <w:r>
        <w:t>is a rectangular, d x N, matrix of coefficients for the N independent grids on the RBE3</w:t>
      </w:r>
    </w:p>
    <w:p w14:paraId="5272AABA" w14:textId="3630A6D6" w:rsidR="00BD0181" w:rsidRDefault="00BD0181" w:rsidP="00BD0181">
      <w:pPr>
        <w:pStyle w:val="MTDisplayEquation"/>
      </w:pPr>
      <w:r>
        <w:tab/>
      </w:r>
      <w:r w:rsidRPr="008A6F46">
        <w:rPr>
          <w:position w:val="-104"/>
        </w:rPr>
        <w:object w:dxaOrig="5660" w:dyaOrig="2200" w14:anchorId="512A4658">
          <v:shape id="_x0000_i1398" type="#_x0000_t75" style="width:283.5pt;height:110.25pt" o:ole="">
            <v:imagedata r:id="rId741" o:title=""/>
          </v:shape>
          <o:OLEObject Type="Embed" ProgID="Equation.DSMT4" ShapeID="_x0000_i1398" DrawAspect="Content" ObjectID="_1818859919" r:id="rId74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29</w:instrText>
        </w:r>
      </w:fldSimple>
      <w:r>
        <w:fldChar w:fldCharType="end"/>
      </w:r>
    </w:p>
    <w:p w14:paraId="140C90FE" w14:textId="77777777" w:rsidR="00BD0181" w:rsidRDefault="00BD0181" w:rsidP="00BD0181"/>
    <w:p w14:paraId="41231792" w14:textId="77777777" w:rsidR="00BD0181" w:rsidRDefault="00BD0181" w:rsidP="00BD0181">
      <w:r>
        <w:t xml:space="preserve">A typical sub-matrix in </w:t>
      </w:r>
      <w:r w:rsidRPr="008A6F46">
        <w:rPr>
          <w:position w:val="-12"/>
        </w:rPr>
        <w:object w:dxaOrig="340" w:dyaOrig="360" w14:anchorId="5DD97BDA">
          <v:shape id="_x0000_i1399" type="#_x0000_t75" style="width:16.5pt;height:18.75pt" o:ole="">
            <v:imagedata r:id="rId743" o:title=""/>
          </v:shape>
          <o:OLEObject Type="Embed" ProgID="Equation.DSMT4" ShapeID="_x0000_i1399" DrawAspect="Content" ObjectID="_1818859920" r:id="rId744"/>
        </w:object>
      </w:r>
      <w:r>
        <w:t xml:space="preserve">is of size d by 3 with </w:t>
      </w:r>
      <w:r w:rsidRPr="008A6F46">
        <w:rPr>
          <w:position w:val="-12"/>
        </w:rPr>
        <w:object w:dxaOrig="340" w:dyaOrig="360" w14:anchorId="7B714AE2">
          <v:shape id="_x0000_i1400" type="#_x0000_t75" style="width:16.5pt;height:18.75pt" o:ole="">
            <v:imagedata r:id="rId745" o:title=""/>
          </v:shape>
          <o:OLEObject Type="Embed" ProgID="Equation.DSMT4" ShapeID="_x0000_i1400" DrawAspect="Content" ObjectID="_1818859921" r:id="rId746"/>
        </w:object>
      </w:r>
      <w:r>
        <w:t xml:space="preserve">and </w:t>
      </w:r>
      <w:r w:rsidRPr="008A6F46">
        <w:rPr>
          <w:position w:val="-12"/>
        </w:rPr>
        <w:object w:dxaOrig="260" w:dyaOrig="360" w14:anchorId="4452C77F">
          <v:shape id="_x0000_i1401" type="#_x0000_t75" style="width:12.75pt;height:18.75pt" o:ole="">
            <v:imagedata r:id="rId747" o:title=""/>
          </v:shape>
          <o:OLEObject Type="Embed" ProgID="Equation.DSMT4" ShapeID="_x0000_i1401" DrawAspect="Content" ObjectID="_1818859922" r:id="rId748"/>
        </w:object>
      </w:r>
      <w:r>
        <w:t>. For d = 6:</w:t>
      </w:r>
    </w:p>
    <w:p w14:paraId="7A4C17D3" w14:textId="77777777" w:rsidR="00BD0181" w:rsidRDefault="00BD0181" w:rsidP="00BD0181"/>
    <w:p w14:paraId="543AE70C" w14:textId="3F5BB965" w:rsidR="00BD0181" w:rsidRDefault="00BD0181" w:rsidP="00BD0181">
      <w:pPr>
        <w:pStyle w:val="MTDisplayEquation"/>
      </w:pPr>
      <w:r>
        <w:tab/>
      </w:r>
      <w:r w:rsidRPr="00E05FC4">
        <w:rPr>
          <w:position w:val="-126"/>
        </w:rPr>
        <w:object w:dxaOrig="5420" w:dyaOrig="2640" w14:anchorId="36BC35AB">
          <v:shape id="_x0000_i1402" type="#_x0000_t75" style="width:271.5pt;height:132pt" o:ole="">
            <v:imagedata r:id="rId749" o:title=""/>
          </v:shape>
          <o:OLEObject Type="Embed" ProgID="Equation.DSMT4" ShapeID="_x0000_i1402" DrawAspect="Content" ObjectID="_1818859923" r:id="rId75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DB7C4F">
          <w:rPr>
            <w:noProof/>
          </w:rPr>
          <w:instrText>11</w:instrText>
        </w:r>
      </w:fldSimple>
      <w:r>
        <w:instrText>-</w:instrText>
      </w:r>
      <w:fldSimple w:instr=" SEQ MTEqn \c \* Arabic \* MERGEFORMAT ">
        <w:r w:rsidR="00DB7C4F">
          <w:rPr>
            <w:noProof/>
          </w:rPr>
          <w:instrText>30</w:instrText>
        </w:r>
      </w:fldSimple>
      <w:r>
        <w:fldChar w:fldCharType="end"/>
      </w:r>
    </w:p>
    <w:p w14:paraId="72BE98B0" w14:textId="77777777" w:rsidR="00BD0181" w:rsidRDefault="00BD0181" w:rsidP="00BD0181"/>
    <w:p w14:paraId="14F49645" w14:textId="77777777" w:rsidR="00BD0181" w:rsidRDefault="00BD0181" w:rsidP="00BD0181">
      <w:r>
        <w:t xml:space="preserve">A RBE3 is processed by solving equation 27 for the dependent degrees of freedom, </w:t>
      </w:r>
      <w:r w:rsidRPr="00A3361F">
        <w:rPr>
          <w:position w:val="-12"/>
        </w:rPr>
        <w:object w:dxaOrig="300" w:dyaOrig="360" w14:anchorId="6D63B57D">
          <v:shape id="_x0000_i1403" type="#_x0000_t75" style="width:15pt;height:18.75pt" o:ole="">
            <v:imagedata r:id="rId751" o:title=""/>
          </v:shape>
          <o:OLEObject Type="Embed" ProgID="Equation.DSMT4" ShapeID="_x0000_i1403" DrawAspect="Content" ObjectID="_1818859924" r:id="rId752"/>
        </w:object>
      </w:r>
      <w:r>
        <w:t xml:space="preserve">, in terms of the independent degrees of freedom, </w:t>
      </w:r>
      <w:r w:rsidRPr="00A3361F">
        <w:rPr>
          <w:position w:val="-12"/>
        </w:rPr>
        <w:object w:dxaOrig="320" w:dyaOrig="360" w14:anchorId="25366A7B">
          <v:shape id="_x0000_i1404" type="#_x0000_t75" style="width:15.75pt;height:18.75pt" o:ole="">
            <v:imagedata r:id="rId753" o:title=""/>
          </v:shape>
          <o:OLEObject Type="Embed" ProgID="Equation.DSMT4" ShapeID="_x0000_i1404" DrawAspect="Content" ObjectID="_1818859925" r:id="rId754"/>
        </w:object>
      </w:r>
      <w:r>
        <w:t>.</w:t>
      </w:r>
    </w:p>
    <w:p w14:paraId="06359223" w14:textId="77777777" w:rsidR="00BD0181" w:rsidRDefault="00BD0181" w:rsidP="00BD0181"/>
    <w:p w14:paraId="5033FD9D" w14:textId="77777777" w:rsidR="00BD0181" w:rsidRPr="00A13C59" w:rsidRDefault="00BD0181" w:rsidP="00BD0181"/>
    <w:p w14:paraId="5EFC5607" w14:textId="77777777" w:rsidR="00BD0181" w:rsidRDefault="00BD0181" w:rsidP="007B2400">
      <w:pPr>
        <w:keepNext/>
        <w:keepLines/>
        <w:sectPr w:rsidR="00BD0181" w:rsidSect="00494937">
          <w:footerReference w:type="even" r:id="rId755"/>
          <w:footerReference w:type="default" r:id="rId756"/>
          <w:pgSz w:w="12240" w:h="15840" w:code="1"/>
          <w:pgMar w:top="1152" w:right="1440" w:bottom="1008" w:left="1800" w:header="720" w:footer="720" w:gutter="0"/>
          <w:cols w:space="720"/>
        </w:sectPr>
      </w:pPr>
    </w:p>
    <w:p w14:paraId="78F8BBE9" w14:textId="77777777" w:rsidR="00BD0181" w:rsidRDefault="00BD0181" w:rsidP="00BD0181"/>
    <w:p w14:paraId="794DCDEF" w14:textId="77777777" w:rsidR="00BD0181" w:rsidRDefault="00BD0181" w:rsidP="00BD0181"/>
    <w:p w14:paraId="38E23725" w14:textId="77777777" w:rsidR="00BD0181" w:rsidRDefault="00BD0181" w:rsidP="00BD0181"/>
    <w:p w14:paraId="596A60E1" w14:textId="77777777" w:rsidR="00BD0181" w:rsidRDefault="00BD0181" w:rsidP="00BD0181"/>
    <w:p w14:paraId="61137ACB" w14:textId="77777777" w:rsidR="00BD0181" w:rsidRDefault="00BD0181" w:rsidP="00BD0181"/>
    <w:p w14:paraId="435A9C88" w14:textId="77777777" w:rsidR="00BD0181" w:rsidRDefault="00BD0181" w:rsidP="00BD0181"/>
    <w:p w14:paraId="0633DEA2" w14:textId="77777777" w:rsidR="00BD0181" w:rsidRDefault="00BD0181" w:rsidP="00BD0181"/>
    <w:p w14:paraId="0EF09C6F" w14:textId="77777777" w:rsidR="00BD0181" w:rsidRDefault="00BD0181" w:rsidP="00BD0181"/>
    <w:p w14:paraId="3FAE0EEA" w14:textId="77777777" w:rsidR="00BD0181" w:rsidRDefault="00BD0181" w:rsidP="00BD0181"/>
    <w:p w14:paraId="137EF084" w14:textId="77777777" w:rsidR="00BD0181" w:rsidRDefault="00BD0181" w:rsidP="00BD0181"/>
    <w:p w14:paraId="07DDB2B3" w14:textId="77777777" w:rsidR="00BD0181" w:rsidRDefault="00BD0181" w:rsidP="00BD0181"/>
    <w:p w14:paraId="5F1D4016" w14:textId="77777777" w:rsidR="00BD0181" w:rsidRDefault="00BD0181" w:rsidP="00BD0181"/>
    <w:p w14:paraId="00307BA4" w14:textId="77777777" w:rsidR="00BD0181" w:rsidRDefault="00BD0181" w:rsidP="00BD0181"/>
    <w:p w14:paraId="5F03E86A" w14:textId="77777777" w:rsidR="00BD0181" w:rsidRDefault="00BD0181" w:rsidP="00BD0181"/>
    <w:p w14:paraId="33F8204C" w14:textId="77777777" w:rsidR="00BD0181" w:rsidRDefault="00BD0181" w:rsidP="00BD0181"/>
    <w:p w14:paraId="50FBDA27" w14:textId="0B465EE2" w:rsidR="00BD0181" w:rsidRPr="00E535CB" w:rsidRDefault="00BD0181" w:rsidP="00BD0181">
      <w:pPr>
        <w:pStyle w:val="Heading1"/>
        <w:jc w:val="center"/>
      </w:pPr>
      <w:bookmarkStart w:id="49" w:name="_Toc208245270"/>
      <w:r>
        <w:t xml:space="preserve">Equations </w:t>
      </w:r>
      <w:r w:rsidR="008D0773">
        <w:t>f</w:t>
      </w:r>
      <w:r>
        <w:t xml:space="preserve">or the BUSH </w:t>
      </w:r>
      <w:r w:rsidR="008D0773">
        <w:t>E</w:t>
      </w:r>
      <w:r>
        <w:t>lement</w:t>
      </w:r>
      <w:bookmarkEnd w:id="49"/>
    </w:p>
    <w:p w14:paraId="68ECDC23" w14:textId="77777777" w:rsidR="00BD0181" w:rsidRDefault="00BD0181" w:rsidP="00BD0181">
      <w:pPr>
        <w:pStyle w:val="Heading1"/>
        <w:jc w:val="center"/>
        <w:sectPr w:rsidR="00BD0181" w:rsidSect="00494937">
          <w:footerReference w:type="even" r:id="rId757"/>
          <w:footerReference w:type="default" r:id="rId758"/>
          <w:pgSz w:w="12240" w:h="15840"/>
          <w:pgMar w:top="1440" w:right="1800" w:bottom="1440" w:left="1800" w:header="720" w:footer="720" w:gutter="0"/>
          <w:cols w:space="720"/>
        </w:sectPr>
      </w:pPr>
    </w:p>
    <w:p w14:paraId="61C61FFA" w14:textId="5E1B39FA" w:rsidR="00BD0181" w:rsidRDefault="00BD0181" w:rsidP="00BD0181">
      <w:pPr>
        <w:jc w:val="center"/>
        <w:sectPr w:rsidR="00BD0181" w:rsidSect="00494937">
          <w:pgSz w:w="15840" w:h="12240" w:orient="landscape" w:code="1"/>
          <w:pgMar w:top="1800" w:right="1440" w:bottom="1800" w:left="1440" w:header="720" w:footer="720" w:gutter="0"/>
          <w:cols w:space="720"/>
        </w:sectPr>
      </w:pPr>
      <w:r>
        <w:rPr>
          <w:noProof/>
        </w:rPr>
        <w:lastRenderedPageBreak/>
        <w:drawing>
          <wp:inline distT="0" distB="0" distL="0" distR="0" wp14:anchorId="6E6A6DD8" wp14:editId="350363DF">
            <wp:extent cx="5486400" cy="4709795"/>
            <wp:effectExtent l="0" t="0" r="0" b="0"/>
            <wp:docPr id="9122390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5486400" cy="4709795"/>
                    </a:xfrm>
                    <a:prstGeom prst="rect">
                      <a:avLst/>
                    </a:prstGeom>
                    <a:noFill/>
                    <a:ln>
                      <a:noFill/>
                    </a:ln>
                  </pic:spPr>
                </pic:pic>
              </a:graphicData>
            </a:graphic>
          </wp:inline>
        </w:drawing>
      </w:r>
    </w:p>
    <w:p w14:paraId="08C59DEE" w14:textId="77777777" w:rsidR="00BD0181" w:rsidRDefault="00BD0181" w:rsidP="00BD0181">
      <w:r>
        <w:lastRenderedPageBreak/>
        <w:t>The stiffness equations for the BUSH element can be expressed as:</w:t>
      </w:r>
    </w:p>
    <w:p w14:paraId="20485A5A" w14:textId="77777777" w:rsidR="00BD0181" w:rsidRDefault="00BD0181" w:rsidP="00BD0181"/>
    <w:p w14:paraId="12BEEC97" w14:textId="77777777" w:rsidR="00BD0181" w:rsidRDefault="00BD0181" w:rsidP="00BD0181">
      <w:pPr>
        <w:jc w:val="center"/>
      </w:pPr>
      <w:r w:rsidRPr="000A6C25">
        <w:rPr>
          <w:position w:val="-6"/>
        </w:rPr>
        <w:object w:dxaOrig="800" w:dyaOrig="279" w14:anchorId="0404E145">
          <v:shape id="_x0000_i1405" type="#_x0000_t75" style="width:39.75pt;height:13.5pt" o:ole="">
            <v:imagedata r:id="rId760" o:title=""/>
          </v:shape>
          <o:OLEObject Type="Embed" ProgID="Equation.DSMT4" ShapeID="_x0000_i1405" DrawAspect="Content" ObjectID="_1818859926" r:id="rId761"/>
        </w:object>
      </w:r>
    </w:p>
    <w:p w14:paraId="418711AE" w14:textId="77777777" w:rsidR="00BD0181" w:rsidRDefault="00BD0181" w:rsidP="00BD0181"/>
    <w:p w14:paraId="75BE1C38" w14:textId="77777777" w:rsidR="00BD0181" w:rsidRDefault="00BD0181" w:rsidP="00BD0181">
      <w:r>
        <w:t xml:space="preserve">where </w:t>
      </w:r>
      <w:r w:rsidRPr="000A6C25">
        <w:rPr>
          <w:position w:val="-4"/>
        </w:rPr>
        <w:object w:dxaOrig="260" w:dyaOrig="260" w14:anchorId="4A42D9D3">
          <v:shape id="_x0000_i1406" type="#_x0000_t75" style="width:12.75pt;height:12.75pt" o:ole="">
            <v:imagedata r:id="rId762" o:title=""/>
          </v:shape>
          <o:OLEObject Type="Embed" ProgID="Equation.DSMT4" ShapeID="_x0000_i1406" DrawAspect="Content" ObjectID="_1818859927" r:id="rId763"/>
        </w:object>
      </w:r>
      <w:r>
        <w:t xml:space="preserve"> is a 12x12 matrix and  </w:t>
      </w:r>
      <w:r w:rsidRPr="000A6C25">
        <w:rPr>
          <w:position w:val="-6"/>
        </w:rPr>
        <w:object w:dxaOrig="840" w:dyaOrig="279" w14:anchorId="01AB519E">
          <v:shape id="_x0000_i1407" type="#_x0000_t75" style="width:42.75pt;height:13.5pt" o:ole="">
            <v:imagedata r:id="rId764" o:title=""/>
          </v:shape>
          <o:OLEObject Type="Embed" ProgID="Equation.DSMT4" ShapeID="_x0000_i1407" DrawAspect="Content" ObjectID="_1818859928" r:id="rId765"/>
        </w:object>
      </w:r>
      <w:r>
        <w:t xml:space="preserve"> are the 12 degree of freedom (6 at each of the 2 grids) displacements and node forces. For the sake of clarity, rather than showing the whole 12x12 stiffness matrix, express the above equation in grid partitioned form as:</w:t>
      </w:r>
    </w:p>
    <w:p w14:paraId="194D92A6" w14:textId="77777777" w:rsidR="00BD0181" w:rsidRDefault="00BD0181" w:rsidP="00BD0181"/>
    <w:p w14:paraId="4FFF98FC" w14:textId="77777777" w:rsidR="00BD0181" w:rsidRDefault="00BD0181" w:rsidP="00BD0181">
      <w:pPr>
        <w:jc w:val="center"/>
      </w:pPr>
      <w:r w:rsidRPr="008E5700">
        <w:rPr>
          <w:position w:val="-32"/>
        </w:rPr>
        <w:object w:dxaOrig="2420" w:dyaOrig="760" w14:anchorId="2466C556">
          <v:shape id="_x0000_i1408" type="#_x0000_t75" style="width:120.75pt;height:38.25pt" o:ole="">
            <v:imagedata r:id="rId766" o:title=""/>
          </v:shape>
          <o:OLEObject Type="Embed" ProgID="Equation.DSMT4" ShapeID="_x0000_i1408" DrawAspect="Content" ObjectID="_1818859929" r:id="rId767"/>
        </w:object>
      </w:r>
    </w:p>
    <w:p w14:paraId="1B9CDB9C" w14:textId="77777777" w:rsidR="00BD0181" w:rsidRDefault="00BD0181" w:rsidP="00BD0181"/>
    <w:p w14:paraId="6BA19DE6" w14:textId="77777777" w:rsidR="00BD0181" w:rsidRDefault="00BD0181" w:rsidP="00BD0181">
      <w:r>
        <w:t xml:space="preserve">If we denote </w:t>
      </w:r>
      <w:r w:rsidRPr="008E5700">
        <w:rPr>
          <w:position w:val="-12"/>
        </w:rPr>
        <w:object w:dxaOrig="260" w:dyaOrig="360" w14:anchorId="15AD2ACC">
          <v:shape id="_x0000_i1409" type="#_x0000_t75" style="width:12.75pt;height:18.75pt" o:ole="">
            <v:imagedata r:id="rId768" o:title=""/>
          </v:shape>
          <o:OLEObject Type="Embed" ProgID="Equation.DSMT4" ShapeID="_x0000_i1409" DrawAspect="Content" ObjectID="_1818859930" r:id="rId769"/>
        </w:object>
      </w:r>
      <w:r>
        <w:t>(i=1,…6) as the 6 stiffness values from the PBUSH Bulk Data entry then the above partitions are:</w:t>
      </w:r>
    </w:p>
    <w:p w14:paraId="32338388" w14:textId="77777777" w:rsidR="00BD0181" w:rsidRDefault="00BD0181" w:rsidP="00BD0181"/>
    <w:p w14:paraId="7D49BF5C" w14:textId="77777777" w:rsidR="00BD0181" w:rsidRDefault="00BD0181" w:rsidP="00BD0181">
      <w:pPr>
        <w:jc w:val="center"/>
      </w:pPr>
      <w:r w:rsidRPr="008E5700">
        <w:rPr>
          <w:position w:val="-104"/>
        </w:rPr>
        <w:object w:dxaOrig="8600" w:dyaOrig="2200" w14:anchorId="2F4F8138">
          <v:shape id="_x0000_i1410" type="#_x0000_t75" style="width:430.5pt;height:110.25pt" o:ole="">
            <v:imagedata r:id="rId770" o:title=""/>
          </v:shape>
          <o:OLEObject Type="Embed" ProgID="Equation.DSMT4" ShapeID="_x0000_i1410" DrawAspect="Content" ObjectID="_1818859931" r:id="rId771"/>
        </w:object>
      </w:r>
    </w:p>
    <w:p w14:paraId="113F2D27" w14:textId="77777777" w:rsidR="00BD0181" w:rsidRDefault="00BD0181" w:rsidP="00BD0181">
      <w:pPr>
        <w:jc w:val="center"/>
      </w:pPr>
    </w:p>
    <w:p w14:paraId="3FB3E70B" w14:textId="77777777" w:rsidR="00BD0181" w:rsidRDefault="00BD0181" w:rsidP="00BD0181">
      <w:pPr>
        <w:jc w:val="center"/>
      </w:pPr>
    </w:p>
    <w:p w14:paraId="73B35B79" w14:textId="77777777" w:rsidR="00BD0181" w:rsidRDefault="00BD0181" w:rsidP="00BD0181">
      <w:pPr>
        <w:jc w:val="center"/>
      </w:pPr>
      <w:r w:rsidRPr="0095714B">
        <w:rPr>
          <w:position w:val="-104"/>
        </w:rPr>
        <w:object w:dxaOrig="9720" w:dyaOrig="2200" w14:anchorId="181D0229">
          <v:shape id="_x0000_i1411" type="#_x0000_t75" style="width:486.75pt;height:110.25pt" o:ole="">
            <v:imagedata r:id="rId772" o:title=""/>
          </v:shape>
          <o:OLEObject Type="Embed" ProgID="Equation.DSMT4" ShapeID="_x0000_i1411" DrawAspect="Content" ObjectID="_1818859932" r:id="rId773"/>
        </w:object>
      </w:r>
    </w:p>
    <w:p w14:paraId="42C91FED" w14:textId="77777777" w:rsidR="00BD0181" w:rsidRDefault="00BD0181" w:rsidP="00BD0181">
      <w:pPr>
        <w:jc w:val="center"/>
      </w:pPr>
    </w:p>
    <w:p w14:paraId="38DAA163" w14:textId="77777777" w:rsidR="00BD0181" w:rsidRDefault="00BD0181" w:rsidP="00BD0181">
      <w:pPr>
        <w:jc w:val="center"/>
      </w:pPr>
    </w:p>
    <w:p w14:paraId="366E2816" w14:textId="77777777" w:rsidR="00BD0181" w:rsidRDefault="00BD0181" w:rsidP="00BD0181">
      <w:pPr>
        <w:jc w:val="center"/>
      </w:pPr>
      <w:r w:rsidRPr="00475900">
        <w:rPr>
          <w:position w:val="-104"/>
        </w:rPr>
        <w:object w:dxaOrig="8580" w:dyaOrig="2200" w14:anchorId="2BE896F1">
          <v:shape id="_x0000_i1412" type="#_x0000_t75" style="width:429pt;height:110.25pt" o:ole="">
            <v:imagedata r:id="rId774" o:title=""/>
          </v:shape>
          <o:OLEObject Type="Embed" ProgID="Equation.DSMT4" ShapeID="_x0000_i1412" DrawAspect="Content" ObjectID="_1818859933" r:id="rId775"/>
        </w:object>
      </w:r>
    </w:p>
    <w:p w14:paraId="3B0494A8" w14:textId="77777777" w:rsidR="00BD0181" w:rsidRDefault="00BD0181" w:rsidP="00BD0181"/>
    <w:p w14:paraId="39C7C181" w14:textId="77777777" w:rsidR="00BD0181" w:rsidRDefault="00BD0181" w:rsidP="00BD0181"/>
    <w:p w14:paraId="3F574EDA" w14:textId="77777777" w:rsidR="00BD0181" w:rsidRDefault="00BD0181" w:rsidP="00BD0181">
      <w:r>
        <w:t>An image of the full 12x12 matrix with the above partitions is shown below:</w:t>
      </w:r>
    </w:p>
    <w:p w14:paraId="1378C4A2" w14:textId="77777777" w:rsidR="00BD0181" w:rsidRDefault="00BD0181" w:rsidP="00BD0181"/>
    <w:p w14:paraId="1B1C409D" w14:textId="73E111DB" w:rsidR="00BD0181" w:rsidRDefault="00BD0181" w:rsidP="00BD0181">
      <w:r>
        <w:rPr>
          <w:noProof/>
        </w:rPr>
        <w:drawing>
          <wp:inline distT="0" distB="0" distL="0" distR="0" wp14:anchorId="14F3704C" wp14:editId="558C0F19">
            <wp:extent cx="5486400" cy="1278890"/>
            <wp:effectExtent l="0" t="0" r="0" b="0"/>
            <wp:docPr id="8171728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5486400" cy="1278890"/>
                    </a:xfrm>
                    <a:prstGeom prst="rect">
                      <a:avLst/>
                    </a:prstGeom>
                    <a:noFill/>
                    <a:ln>
                      <a:noFill/>
                    </a:ln>
                  </pic:spPr>
                </pic:pic>
              </a:graphicData>
            </a:graphic>
          </wp:inline>
        </w:drawing>
      </w:r>
    </w:p>
    <w:p w14:paraId="25E77EA2" w14:textId="77777777" w:rsidR="00BD0181" w:rsidRDefault="00BD0181" w:rsidP="00BD0181"/>
    <w:p w14:paraId="3CF1DE26" w14:textId="77777777" w:rsidR="00BD0181" w:rsidRDefault="00BD0181" w:rsidP="00BD0181">
      <w:r>
        <w:t xml:space="preserve">Note that the partitions </w:t>
      </w:r>
      <w:r w:rsidRPr="009A2D27">
        <w:rPr>
          <w:position w:val="-12"/>
        </w:rPr>
        <w:object w:dxaOrig="1200" w:dyaOrig="360" w14:anchorId="5A27D7CB">
          <v:shape id="_x0000_i1413" type="#_x0000_t75" style="width:60pt;height:18.75pt" o:ole="">
            <v:imagedata r:id="rId777" o:title=""/>
          </v:shape>
          <o:OLEObject Type="Embed" ProgID="Equation.DSMT4" ShapeID="_x0000_i1413" DrawAspect="Content" ObjectID="_1818859934" r:id="rId778"/>
        </w:object>
      </w:r>
      <w:r>
        <w:t xml:space="preserve"> are symmetric</w:t>
      </w:r>
    </w:p>
    <w:p w14:paraId="25E434B8" w14:textId="77777777" w:rsidR="00BD0181" w:rsidRDefault="00BD0181" w:rsidP="00BD0181">
      <w:pPr>
        <w:sectPr w:rsidR="00BD0181" w:rsidSect="00494937">
          <w:pgSz w:w="15840" w:h="12240" w:orient="landscape" w:code="1"/>
          <w:pgMar w:top="1800" w:right="720" w:bottom="1800" w:left="720" w:header="720" w:footer="720" w:gutter="0"/>
          <w:cols w:space="720"/>
        </w:sectPr>
      </w:pPr>
    </w:p>
    <w:p w14:paraId="3EC73350" w14:textId="77777777" w:rsidR="00BD0181" w:rsidRDefault="00BD0181" w:rsidP="00BD0181">
      <w:r>
        <w:lastRenderedPageBreak/>
        <w:t>The element engineering forces can be derived using the figure below:</w:t>
      </w:r>
    </w:p>
    <w:p w14:paraId="7B084DF0" w14:textId="77777777" w:rsidR="00BD0181" w:rsidRDefault="00BD0181" w:rsidP="00BD0181"/>
    <w:p w14:paraId="08A2F424" w14:textId="2E32D180" w:rsidR="00BD0181" w:rsidRDefault="00BD0181" w:rsidP="00BD0181">
      <w:pPr>
        <w:jc w:val="center"/>
        <w:sectPr w:rsidR="00BD0181" w:rsidSect="00494937">
          <w:pgSz w:w="15840" w:h="12240" w:orient="landscape" w:code="1"/>
          <w:pgMar w:top="1440" w:right="1440" w:bottom="1440" w:left="1440" w:header="720" w:footer="720" w:gutter="0"/>
          <w:cols w:space="720"/>
        </w:sectPr>
      </w:pPr>
      <w:r>
        <w:rPr>
          <w:noProof/>
        </w:rPr>
        <w:drawing>
          <wp:inline distT="0" distB="0" distL="0" distR="0" wp14:anchorId="458E6BD3" wp14:editId="22EE6203">
            <wp:extent cx="5486400" cy="4603750"/>
            <wp:effectExtent l="0" t="0" r="0" b="6350"/>
            <wp:docPr id="16212408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5486400" cy="4603750"/>
                    </a:xfrm>
                    <a:prstGeom prst="rect">
                      <a:avLst/>
                    </a:prstGeom>
                    <a:noFill/>
                    <a:ln>
                      <a:noFill/>
                    </a:ln>
                  </pic:spPr>
                </pic:pic>
              </a:graphicData>
            </a:graphic>
          </wp:inline>
        </w:drawing>
      </w:r>
    </w:p>
    <w:p w14:paraId="6E7CB79B" w14:textId="77777777" w:rsidR="00BD0181" w:rsidRDefault="00BD0181" w:rsidP="00BD0181">
      <w:r>
        <w:lastRenderedPageBreak/>
        <w:t>The engineering forces in the BUSH element are:</w:t>
      </w:r>
    </w:p>
    <w:p w14:paraId="419CADCB" w14:textId="77777777" w:rsidR="00BD0181" w:rsidRDefault="00BD0181" w:rsidP="00BD0181"/>
    <w:p w14:paraId="32C42195" w14:textId="77777777" w:rsidR="00BD0181" w:rsidRDefault="00BD0181" w:rsidP="00BD0181">
      <w:pPr>
        <w:jc w:val="center"/>
      </w:pPr>
      <w:r w:rsidRPr="00C72722">
        <w:rPr>
          <w:position w:val="-108"/>
        </w:rPr>
        <w:object w:dxaOrig="2780" w:dyaOrig="2280" w14:anchorId="03CB58C5">
          <v:shape id="_x0000_i1414" type="#_x0000_t75" style="width:139.5pt;height:114.75pt" o:ole="">
            <v:imagedata r:id="rId780" o:title=""/>
          </v:shape>
          <o:OLEObject Type="Embed" ProgID="Equation.DSMT4" ShapeID="_x0000_i1414" DrawAspect="Content" ObjectID="_1818859935" r:id="rId781"/>
        </w:object>
      </w:r>
    </w:p>
    <w:p w14:paraId="29492CFE" w14:textId="77777777" w:rsidR="00BD0181" w:rsidRDefault="00BD0181" w:rsidP="00BD0181">
      <w:pPr>
        <w:jc w:val="center"/>
      </w:pPr>
    </w:p>
    <w:p w14:paraId="774FDA45" w14:textId="77777777" w:rsidR="00BD0181" w:rsidRDefault="00BD0181" w:rsidP="00BD0181">
      <w:pPr>
        <w:jc w:val="center"/>
      </w:pPr>
    </w:p>
    <w:p w14:paraId="4D758CA4" w14:textId="77777777" w:rsidR="00BD0181" w:rsidRDefault="00BD0181" w:rsidP="00BD0181">
      <w:r>
        <w:t>This can be put into a form which includes all nodal forces as:</w:t>
      </w:r>
    </w:p>
    <w:p w14:paraId="31A147EB" w14:textId="77777777" w:rsidR="00BD0181" w:rsidRDefault="00BD0181" w:rsidP="00BD0181">
      <w:pPr>
        <w:jc w:val="center"/>
      </w:pPr>
      <w:r w:rsidRPr="00C72722">
        <w:rPr>
          <w:position w:val="-212"/>
        </w:rPr>
        <w:object w:dxaOrig="6460" w:dyaOrig="4360" w14:anchorId="2B192C40">
          <v:shape id="_x0000_i1415" type="#_x0000_t75" style="width:323.25pt;height:218.25pt" o:ole="">
            <v:imagedata r:id="rId782" o:title=""/>
          </v:shape>
          <o:OLEObject Type="Embed" ProgID="Equation.DSMT4" ShapeID="_x0000_i1415" DrawAspect="Content" ObjectID="_1818859936" r:id="rId783"/>
        </w:object>
      </w:r>
    </w:p>
    <w:p w14:paraId="1350E222" w14:textId="77777777" w:rsidR="00BD0181" w:rsidRDefault="00BD0181" w:rsidP="00BD0181">
      <w:pPr>
        <w:jc w:val="center"/>
      </w:pPr>
    </w:p>
    <w:p w14:paraId="20FFEB13" w14:textId="77777777" w:rsidR="00BD0181" w:rsidRDefault="00BD0181" w:rsidP="00BD0181">
      <w:r>
        <w:t>The 6x12 transformation matrix in the above equation is used in the MYSTRAN code to transform the element nodal forces to element engineering forces</w:t>
      </w:r>
    </w:p>
    <w:p w14:paraId="14E9FEA3" w14:textId="77777777" w:rsidR="00BD0181" w:rsidRDefault="00BD0181" w:rsidP="00BD0181">
      <w:r>
        <w:br w:type="page"/>
      </w:r>
      <w:r>
        <w:lastRenderedPageBreak/>
        <w:t>The engineering forces in the BUSH element are:</w:t>
      </w:r>
    </w:p>
    <w:p w14:paraId="6FDA78AC" w14:textId="77777777" w:rsidR="00BD0181" w:rsidRDefault="00BD0181" w:rsidP="00BD0181"/>
    <w:p w14:paraId="2B5446F0" w14:textId="77777777" w:rsidR="00BD0181" w:rsidRDefault="00BD0181" w:rsidP="00BD0181">
      <w:pPr>
        <w:jc w:val="center"/>
      </w:pPr>
      <w:r w:rsidRPr="00C72722">
        <w:rPr>
          <w:position w:val="-108"/>
        </w:rPr>
        <w:object w:dxaOrig="2780" w:dyaOrig="2280" w14:anchorId="7FC34CF1">
          <v:shape id="_x0000_i1416" type="#_x0000_t75" style="width:139.5pt;height:114.75pt" o:ole="">
            <v:imagedata r:id="rId784" o:title=""/>
          </v:shape>
          <o:OLEObject Type="Embed" ProgID="Equation.DSMT4" ShapeID="_x0000_i1416" DrawAspect="Content" ObjectID="_1818859937" r:id="rId785"/>
        </w:object>
      </w:r>
    </w:p>
    <w:p w14:paraId="5B3220C1" w14:textId="77777777" w:rsidR="00BD0181" w:rsidRDefault="00BD0181" w:rsidP="00BD0181">
      <w:pPr>
        <w:jc w:val="center"/>
      </w:pPr>
    </w:p>
    <w:p w14:paraId="2D1F7577" w14:textId="77777777" w:rsidR="00BD0181" w:rsidRDefault="00BD0181" w:rsidP="00BD0181">
      <w:pPr>
        <w:jc w:val="center"/>
      </w:pPr>
    </w:p>
    <w:p w14:paraId="2AEA188B" w14:textId="77777777" w:rsidR="00BD0181" w:rsidRDefault="00BD0181" w:rsidP="00BD0181">
      <w:r>
        <w:t>This can be put into a form which includes all nodal forces as:</w:t>
      </w:r>
    </w:p>
    <w:p w14:paraId="71BC5CD1" w14:textId="77777777" w:rsidR="00BD0181" w:rsidRDefault="00BD0181" w:rsidP="00BD0181"/>
    <w:p w14:paraId="6241B356" w14:textId="77777777" w:rsidR="00BD0181" w:rsidRDefault="00BD0181" w:rsidP="00BD0181">
      <w:pPr>
        <w:jc w:val="center"/>
      </w:pPr>
      <w:r w:rsidRPr="00703580">
        <w:rPr>
          <w:position w:val="-104"/>
        </w:rPr>
        <w:object w:dxaOrig="4500" w:dyaOrig="2200" w14:anchorId="026BB483">
          <v:shape id="_x0000_i1417" type="#_x0000_t75" style="width:225pt;height:110.25pt" o:ole="">
            <v:imagedata r:id="rId786" o:title=""/>
          </v:shape>
          <o:OLEObject Type="Embed" ProgID="Equation.DSMT4" ShapeID="_x0000_i1417" DrawAspect="Content" ObjectID="_1818859938" r:id="rId787"/>
        </w:object>
      </w:r>
    </w:p>
    <w:p w14:paraId="0D89DC5D" w14:textId="77777777" w:rsidR="00BD0181" w:rsidRDefault="00BD0181" w:rsidP="00BD0181">
      <w:pPr>
        <w:jc w:val="center"/>
      </w:pPr>
    </w:p>
    <w:p w14:paraId="7CD78165" w14:textId="77777777" w:rsidR="00BD0181" w:rsidRDefault="00BD0181" w:rsidP="00BD0181">
      <w:r>
        <w:t>The 6x transformation matrix in the above equation is used in the MYSTRAN code to transform the element nodal forces to element engineering forces</w:t>
      </w:r>
    </w:p>
    <w:p w14:paraId="728C06EF" w14:textId="77777777" w:rsidR="00BD0181" w:rsidRDefault="00BD0181" w:rsidP="00BD0181"/>
    <w:p w14:paraId="475A4EAE" w14:textId="7870D5B4" w:rsidR="001E4BD2" w:rsidRDefault="001E4BD2" w:rsidP="007B2400">
      <w:pPr>
        <w:keepNext/>
        <w:keepLines/>
      </w:pPr>
    </w:p>
    <w:sectPr w:rsidR="001E4BD2" w:rsidSect="00494937">
      <w:pgSz w:w="15840" w:h="12240" w:orient="landscape"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A9E9F9" w14:textId="77777777" w:rsidR="002B01B7" w:rsidRDefault="002B01B7">
      <w:r>
        <w:separator/>
      </w:r>
    </w:p>
  </w:endnote>
  <w:endnote w:type="continuationSeparator" w:id="0">
    <w:p w14:paraId="45633FB5" w14:textId="77777777" w:rsidR="002B01B7" w:rsidRDefault="002B01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9D7385" w14:textId="77777777" w:rsidR="00C72377" w:rsidRDefault="00C723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6</w:t>
    </w:r>
    <w:r>
      <w:rPr>
        <w:rStyle w:val="PageNumber"/>
      </w:rPr>
      <w:fldChar w:fldCharType="end"/>
    </w:r>
  </w:p>
  <w:p w14:paraId="6565A3AF" w14:textId="77777777" w:rsidR="00C72377" w:rsidRDefault="00C72377">
    <w:pPr>
      <w:pStyle w:val="Footer"/>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5735EE" w14:textId="77777777" w:rsidR="00BD0181" w:rsidRDefault="00BD0181" w:rsidP="0020432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77</w:t>
    </w:r>
    <w:r>
      <w:rPr>
        <w:rStyle w:val="PageNumber"/>
      </w:rPr>
      <w:fldChar w:fldCharType="end"/>
    </w:r>
  </w:p>
  <w:p w14:paraId="6CBCCEF7" w14:textId="77777777" w:rsidR="00BD0181" w:rsidRDefault="00BD0181" w:rsidP="0020432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7D153" w14:textId="77777777" w:rsidR="00C72377" w:rsidRDefault="00C72377">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19</w:t>
    </w:r>
    <w:r>
      <w:rPr>
        <w:rStyle w:val="PageNumber"/>
      </w:rPr>
      <w:fldChar w:fldCharType="end"/>
    </w:r>
  </w:p>
  <w:p w14:paraId="0EA61EF1" w14:textId="77777777" w:rsidR="00C72377" w:rsidRDefault="00C72377">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37E195"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2</w:t>
    </w:r>
    <w:r>
      <w:rPr>
        <w:rStyle w:val="PageNumber"/>
      </w:rPr>
      <w:fldChar w:fldCharType="end"/>
    </w:r>
  </w:p>
  <w:p w14:paraId="4DD61334" w14:textId="77777777" w:rsidR="009E3C92" w:rsidRDefault="009E3C92" w:rsidP="007C3DAB">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FF40E1"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26</w:t>
    </w:r>
    <w:r>
      <w:rPr>
        <w:rStyle w:val="PageNumber"/>
      </w:rPr>
      <w:fldChar w:fldCharType="end"/>
    </w:r>
  </w:p>
  <w:p w14:paraId="3068CF55" w14:textId="77777777" w:rsidR="009E3C92" w:rsidRDefault="009E3C92" w:rsidP="007C3DAB">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FFF7D" w14:textId="77777777" w:rsidR="007B2400" w:rsidRDefault="007B240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2</w:t>
    </w:r>
    <w:r>
      <w:rPr>
        <w:rStyle w:val="PageNumber"/>
      </w:rPr>
      <w:fldChar w:fldCharType="end"/>
    </w:r>
  </w:p>
  <w:p w14:paraId="4B094882" w14:textId="77777777" w:rsidR="007B2400" w:rsidRDefault="007B2400">
    <w:pPr>
      <w:pStyle w:val="Footer"/>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08B966" w14:textId="77777777" w:rsidR="007B2400" w:rsidRDefault="007B2400">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64</w:t>
    </w:r>
    <w:r>
      <w:rPr>
        <w:rStyle w:val="PageNumber"/>
      </w:rPr>
      <w:fldChar w:fldCharType="end"/>
    </w:r>
  </w:p>
  <w:p w14:paraId="29BD50DA" w14:textId="77777777" w:rsidR="007B2400" w:rsidRDefault="007B2400">
    <w:pPr>
      <w:pStyle w:val="Footer"/>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955303"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8</w:t>
    </w:r>
    <w:r>
      <w:rPr>
        <w:rStyle w:val="PageNumber"/>
      </w:rPr>
      <w:fldChar w:fldCharType="end"/>
    </w:r>
  </w:p>
  <w:p w14:paraId="7C9E9844" w14:textId="77777777" w:rsidR="009E3C92" w:rsidRDefault="009E3C92" w:rsidP="007C3DAB">
    <w:pPr>
      <w:pStyle w:val="Footer"/>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CCE5CA"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5</w:t>
    </w:r>
    <w:r>
      <w:rPr>
        <w:rStyle w:val="PageNumber"/>
      </w:rPr>
      <w:fldChar w:fldCharType="end"/>
    </w:r>
  </w:p>
  <w:p w14:paraId="0498418A" w14:textId="77777777" w:rsidR="009E3C92" w:rsidRDefault="009E3C92" w:rsidP="007C3DAB">
    <w:pPr>
      <w:pStyle w:val="Footer"/>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F2F9C9" w14:textId="77777777" w:rsidR="00BD0181" w:rsidRDefault="00BD0181" w:rsidP="0020432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4654A59" w14:textId="77777777" w:rsidR="00BD0181" w:rsidRDefault="00BD0181" w:rsidP="0020432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02BFBC" w14:textId="77777777" w:rsidR="002B01B7" w:rsidRDefault="002B01B7">
      <w:r>
        <w:separator/>
      </w:r>
    </w:p>
  </w:footnote>
  <w:footnote w:type="continuationSeparator" w:id="0">
    <w:p w14:paraId="41D40C43" w14:textId="77777777" w:rsidR="002B01B7" w:rsidRDefault="002B01B7">
      <w:r>
        <w:continuationSeparator/>
      </w:r>
    </w:p>
  </w:footnote>
  <w:footnote w:id="1">
    <w:p w14:paraId="5F465B69" w14:textId="77777777" w:rsidR="007B2400" w:rsidRDefault="007B2400" w:rsidP="007B2400">
      <w:pPr>
        <w:pStyle w:val="FootnoteText"/>
      </w:pPr>
      <w:r>
        <w:rPr>
          <w:rStyle w:val="FootnoteReference"/>
        </w:rPr>
        <w:footnoteRef/>
      </w:r>
      <w:r>
        <w:t xml:space="preserve"> Craig, R.R. and Bampton, M.C.C. “</w:t>
      </w:r>
      <w:r>
        <w:rPr>
          <w:i/>
        </w:rPr>
        <w:t>Coupling of Substructures for Dynamic Analysis</w:t>
      </w:r>
      <w:r>
        <w:t>”, AIAA Journal, Vol. 6, No. 7, July 1968, pp 1313-1319</w:t>
      </w:r>
    </w:p>
  </w:footnote>
  <w:footnote w:id="2">
    <w:p w14:paraId="292DAEF3" w14:textId="77777777" w:rsidR="007B2400" w:rsidRDefault="007B2400" w:rsidP="007B2400">
      <w:pPr>
        <w:pStyle w:val="FootnoteText"/>
      </w:pPr>
      <w:r>
        <w:rPr>
          <w:rStyle w:val="FootnoteReference"/>
        </w:rPr>
        <w:footnoteRef/>
      </w:r>
      <w:r>
        <w:t xml:space="preserve"> Hurty, W.C. “</w:t>
      </w:r>
      <w:r>
        <w:rPr>
          <w:i/>
        </w:rPr>
        <w:t>Dynamic Analysis of Structural Systems Using Component Modes</w:t>
      </w:r>
      <w:r>
        <w:t>”, AIAA Journal, Vol. 3, No. 4, April 1965, pp 678-685</w:t>
      </w:r>
    </w:p>
  </w:footnote>
  <w:footnote w:id="3">
    <w:p w14:paraId="589D7804" w14:textId="77777777" w:rsidR="007B2400" w:rsidRDefault="007B2400" w:rsidP="007B2400">
      <w:pPr>
        <w:pStyle w:val="FootnoteText"/>
      </w:pPr>
      <w:r>
        <w:rPr>
          <w:rStyle w:val="FootnoteReference"/>
        </w:rPr>
        <w:footnoteRef/>
      </w:r>
      <w:r>
        <w:t xml:space="preserve"> This should be verified by the user by inspection of the forces of single point constraint in the output from the analysis</w:t>
      </w:r>
    </w:p>
  </w:footnote>
  <w:footnote w:id="4">
    <w:p w14:paraId="2C122631" w14:textId="77777777" w:rsidR="007B2400" w:rsidRDefault="007B2400" w:rsidP="007B2400">
      <w:pPr>
        <w:pStyle w:val="FootnoteText"/>
      </w:pPr>
      <w:r>
        <w:rPr>
          <w:rStyle w:val="FootnoteReference"/>
        </w:rPr>
        <w:footnoteRef/>
      </w:r>
      <w:r>
        <w:t xml:space="preserve"> Matrix size given in rows x columns where R means the size of the R-set, L is the size of the L-set, A is the size of the A-set, G is the size of the G-set and N is the number of eigenvectors.  See section 3.6 for definition of the complete displacement set nota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D00A04"/>
    <w:multiLevelType w:val="multilevel"/>
    <w:tmpl w:val="BFC6B5C6"/>
    <w:lvl w:ilvl="0">
      <w:start w:val="9"/>
      <w:numFmt w:val="decimal"/>
      <w:lvlText w:val="%1.1"/>
      <w:lvlJc w:val="left"/>
      <w:pPr>
        <w:tabs>
          <w:tab w:val="num" w:pos="360"/>
        </w:tabs>
        <w:ind w:left="360" w:hanging="360"/>
      </w:pPr>
      <w:rPr>
        <w:rFonts w:hint="default"/>
      </w:rPr>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11" w15:restartNumberingAfterBreak="0">
    <w:nsid w:val="067A276D"/>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2" w15:restartNumberingAfterBreak="0">
    <w:nsid w:val="17EF672C"/>
    <w:multiLevelType w:val="multilevel"/>
    <w:tmpl w:val="D84EA9DC"/>
    <w:lvl w:ilvl="0">
      <w:start w:val="10"/>
      <w:numFmt w:val="decimal"/>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13" w15:restartNumberingAfterBreak="0">
    <w:nsid w:val="1A43444B"/>
    <w:multiLevelType w:val="multilevel"/>
    <w:tmpl w:val="1C3ECF34"/>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47300C"/>
    <w:multiLevelType w:val="multilevel"/>
    <w:tmpl w:val="1C3ECF34"/>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5741A07"/>
    <w:multiLevelType w:val="multilevel"/>
    <w:tmpl w:val="649C2420"/>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AA0661"/>
    <w:multiLevelType w:val="hybridMultilevel"/>
    <w:tmpl w:val="F0101828"/>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7" w15:restartNumberingAfterBreak="0">
    <w:nsid w:val="2FA50007"/>
    <w:multiLevelType w:val="multilevel"/>
    <w:tmpl w:val="9CA888F4"/>
    <w:lvl w:ilvl="0">
      <w:start w:val="10"/>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313E4215"/>
    <w:multiLevelType w:val="multilevel"/>
    <w:tmpl w:val="017C557A"/>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F717CD"/>
    <w:multiLevelType w:val="hybridMultilevel"/>
    <w:tmpl w:val="649C2420"/>
    <w:lvl w:ilvl="0" w:tplc="04090001">
      <w:start w:val="1"/>
      <w:numFmt w:val="bullet"/>
      <w:lvlText w:val=""/>
      <w:lvlJc w:val="left"/>
      <w:pPr>
        <w:tabs>
          <w:tab w:val="num" w:pos="720"/>
        </w:tabs>
        <w:ind w:left="720" w:hanging="360"/>
      </w:pPr>
      <w:rPr>
        <w:rFonts w:ascii="Symbol" w:hAnsi="Symbol" w:hint="default"/>
      </w:rPr>
    </w:lvl>
    <w:lvl w:ilvl="1" w:tplc="CAC21CE8">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75333D7"/>
    <w:multiLevelType w:val="hybridMultilevel"/>
    <w:tmpl w:val="EF6ED036"/>
    <w:lvl w:ilvl="0" w:tplc="44FCE3BE">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79F1DB2"/>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22" w15:restartNumberingAfterBreak="0">
    <w:nsid w:val="3ADA0CB7"/>
    <w:multiLevelType w:val="multilevel"/>
    <w:tmpl w:val="006C9DE2"/>
    <w:lvl w:ilvl="0">
      <w:start w:val="9"/>
      <w:numFmt w:val="decimal"/>
      <w:lvlText w:val="%1."/>
      <w:lvlJc w:val="left"/>
      <w:pPr>
        <w:tabs>
          <w:tab w:val="num" w:pos="720"/>
        </w:tabs>
        <w:ind w:left="720" w:hanging="360"/>
      </w:pPr>
      <w:rPr>
        <w:rFonts w:hint="default"/>
      </w:rPr>
    </w:lvl>
    <w:lvl w:ilvl="1">
      <w:start w:val="1"/>
      <w:numFmt w:val="decimal"/>
      <w:lvlText w:val="1.%2"/>
      <w:lvlJc w:val="left"/>
      <w:pPr>
        <w:tabs>
          <w:tab w:val="num" w:pos="1440"/>
        </w:tabs>
        <w:ind w:left="0" w:firstLine="720"/>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324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4320"/>
        </w:tabs>
        <w:ind w:left="3600" w:hanging="1080"/>
      </w:pPr>
      <w:rPr>
        <w:rFonts w:hint="default"/>
      </w:rPr>
    </w:lvl>
    <w:lvl w:ilvl="7">
      <w:start w:val="1"/>
      <w:numFmt w:val="decimal"/>
      <w:lvlText w:val="%1.%2.%3.%4.%5.%6.%7.%8."/>
      <w:lvlJc w:val="left"/>
      <w:pPr>
        <w:tabs>
          <w:tab w:val="num" w:pos="504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3" w15:restartNumberingAfterBreak="0">
    <w:nsid w:val="3ADB328B"/>
    <w:multiLevelType w:val="multilevel"/>
    <w:tmpl w:val="D8A84DE4"/>
    <w:lvl w:ilvl="0">
      <w:start w:val="6"/>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3D146C80"/>
    <w:multiLevelType w:val="hybridMultilevel"/>
    <w:tmpl w:val="5D727B74"/>
    <w:lvl w:ilvl="0" w:tplc="E7FAFFD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0257A2A"/>
    <w:multiLevelType w:val="multilevel"/>
    <w:tmpl w:val="D84EA9DC"/>
    <w:lvl w:ilvl="0">
      <w:start w:val="10"/>
      <w:numFmt w:val="decimal"/>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26" w15:restartNumberingAfterBreak="0">
    <w:nsid w:val="421D16C5"/>
    <w:multiLevelType w:val="multilevel"/>
    <w:tmpl w:val="8050FFEE"/>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9B022AA"/>
    <w:multiLevelType w:val="multilevel"/>
    <w:tmpl w:val="3D322630"/>
    <w:lvl w:ilvl="0">
      <w:start w:val="7"/>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503367D8"/>
    <w:multiLevelType w:val="multilevel"/>
    <w:tmpl w:val="E4F08E4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54FC2139"/>
    <w:multiLevelType w:val="multilevel"/>
    <w:tmpl w:val="3D322630"/>
    <w:lvl w:ilvl="0">
      <w:start w:val="7"/>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5B1E6688"/>
    <w:multiLevelType w:val="hybridMultilevel"/>
    <w:tmpl w:val="7278D0C8"/>
    <w:lvl w:ilvl="0" w:tplc="87E4B2B8">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C4B61AC"/>
    <w:multiLevelType w:val="hybridMultilevel"/>
    <w:tmpl w:val="8C4EF8F4"/>
    <w:lvl w:ilvl="0" w:tplc="FFFFFFFF">
      <w:start w:val="1"/>
      <w:numFmt w:val="bullet"/>
      <w:lvlText w:val=""/>
      <w:lvlJc w:val="left"/>
      <w:pPr>
        <w:tabs>
          <w:tab w:val="num" w:pos="2520"/>
        </w:tabs>
        <w:ind w:left="2520" w:hanging="360"/>
      </w:pPr>
      <w:rPr>
        <w:rFonts w:ascii="Symbol" w:hAnsi="Symbol" w:hint="default"/>
      </w:rPr>
    </w:lvl>
    <w:lvl w:ilvl="1" w:tplc="FFFFFFFF" w:tentative="1">
      <w:start w:val="1"/>
      <w:numFmt w:val="bullet"/>
      <w:lvlText w:val="o"/>
      <w:lvlJc w:val="left"/>
      <w:pPr>
        <w:tabs>
          <w:tab w:val="num" w:pos="3600"/>
        </w:tabs>
        <w:ind w:left="3600" w:hanging="360"/>
      </w:pPr>
      <w:rPr>
        <w:rFonts w:ascii="Courier New" w:hAnsi="Courier New" w:cs="Courier New" w:hint="default"/>
      </w:rPr>
    </w:lvl>
    <w:lvl w:ilvl="2" w:tplc="FFFFFFFF" w:tentative="1">
      <w:start w:val="1"/>
      <w:numFmt w:val="bullet"/>
      <w:lvlText w:val=""/>
      <w:lvlJc w:val="left"/>
      <w:pPr>
        <w:tabs>
          <w:tab w:val="num" w:pos="4320"/>
        </w:tabs>
        <w:ind w:left="4320" w:hanging="360"/>
      </w:pPr>
      <w:rPr>
        <w:rFonts w:ascii="Wingdings" w:hAnsi="Wingdings" w:hint="default"/>
      </w:rPr>
    </w:lvl>
    <w:lvl w:ilvl="3" w:tplc="FFFFFFFF" w:tentative="1">
      <w:start w:val="1"/>
      <w:numFmt w:val="bullet"/>
      <w:lvlText w:val=""/>
      <w:lvlJc w:val="left"/>
      <w:pPr>
        <w:tabs>
          <w:tab w:val="num" w:pos="5040"/>
        </w:tabs>
        <w:ind w:left="5040" w:hanging="360"/>
      </w:pPr>
      <w:rPr>
        <w:rFonts w:ascii="Symbol" w:hAnsi="Symbol" w:hint="default"/>
      </w:rPr>
    </w:lvl>
    <w:lvl w:ilvl="4" w:tplc="FFFFFFFF" w:tentative="1">
      <w:start w:val="1"/>
      <w:numFmt w:val="bullet"/>
      <w:lvlText w:val="o"/>
      <w:lvlJc w:val="left"/>
      <w:pPr>
        <w:tabs>
          <w:tab w:val="num" w:pos="5760"/>
        </w:tabs>
        <w:ind w:left="5760" w:hanging="360"/>
      </w:pPr>
      <w:rPr>
        <w:rFonts w:ascii="Courier New" w:hAnsi="Courier New" w:cs="Courier New" w:hint="default"/>
      </w:rPr>
    </w:lvl>
    <w:lvl w:ilvl="5" w:tplc="FFFFFFFF" w:tentative="1">
      <w:start w:val="1"/>
      <w:numFmt w:val="bullet"/>
      <w:lvlText w:val=""/>
      <w:lvlJc w:val="left"/>
      <w:pPr>
        <w:tabs>
          <w:tab w:val="num" w:pos="6480"/>
        </w:tabs>
        <w:ind w:left="6480" w:hanging="360"/>
      </w:pPr>
      <w:rPr>
        <w:rFonts w:ascii="Wingdings" w:hAnsi="Wingdings" w:hint="default"/>
      </w:rPr>
    </w:lvl>
    <w:lvl w:ilvl="6" w:tplc="FFFFFFFF" w:tentative="1">
      <w:start w:val="1"/>
      <w:numFmt w:val="bullet"/>
      <w:lvlText w:val=""/>
      <w:lvlJc w:val="left"/>
      <w:pPr>
        <w:tabs>
          <w:tab w:val="num" w:pos="7200"/>
        </w:tabs>
        <w:ind w:left="7200" w:hanging="360"/>
      </w:pPr>
      <w:rPr>
        <w:rFonts w:ascii="Symbol" w:hAnsi="Symbol" w:hint="default"/>
      </w:rPr>
    </w:lvl>
    <w:lvl w:ilvl="7" w:tplc="FFFFFFFF" w:tentative="1">
      <w:start w:val="1"/>
      <w:numFmt w:val="bullet"/>
      <w:lvlText w:val="o"/>
      <w:lvlJc w:val="left"/>
      <w:pPr>
        <w:tabs>
          <w:tab w:val="num" w:pos="7920"/>
        </w:tabs>
        <w:ind w:left="7920" w:hanging="360"/>
      </w:pPr>
      <w:rPr>
        <w:rFonts w:ascii="Courier New" w:hAnsi="Courier New" w:cs="Courier New" w:hint="default"/>
      </w:rPr>
    </w:lvl>
    <w:lvl w:ilvl="8" w:tplc="FFFFFFFF" w:tentative="1">
      <w:start w:val="1"/>
      <w:numFmt w:val="bullet"/>
      <w:lvlText w:val=""/>
      <w:lvlJc w:val="left"/>
      <w:pPr>
        <w:tabs>
          <w:tab w:val="num" w:pos="8640"/>
        </w:tabs>
        <w:ind w:left="8640" w:hanging="360"/>
      </w:pPr>
      <w:rPr>
        <w:rFonts w:ascii="Wingdings" w:hAnsi="Wingdings" w:hint="default"/>
      </w:rPr>
    </w:lvl>
  </w:abstractNum>
  <w:abstractNum w:abstractNumId="32" w15:restartNumberingAfterBreak="0">
    <w:nsid w:val="5C6C6398"/>
    <w:multiLevelType w:val="hybridMultilevel"/>
    <w:tmpl w:val="FD1CE064"/>
    <w:lvl w:ilvl="0" w:tplc="44FCE3BE">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22C109F"/>
    <w:multiLevelType w:val="multilevel"/>
    <w:tmpl w:val="9180795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61D3702"/>
    <w:multiLevelType w:val="hybridMultilevel"/>
    <w:tmpl w:val="1C3ECF34"/>
    <w:lvl w:ilvl="0" w:tplc="44FCE3BE">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AA46325"/>
    <w:multiLevelType w:val="hybridMultilevel"/>
    <w:tmpl w:val="87F07672"/>
    <w:lvl w:ilvl="0" w:tplc="299460A2">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6" w15:restartNumberingAfterBreak="0">
    <w:nsid w:val="708C03D2"/>
    <w:multiLevelType w:val="hybridMultilevel"/>
    <w:tmpl w:val="60287C12"/>
    <w:lvl w:ilvl="0" w:tplc="FFFFFFFF">
      <w:start w:val="1"/>
      <w:numFmt w:val="bullet"/>
      <w:lvlText w:val=""/>
      <w:lvlJc w:val="left"/>
      <w:pPr>
        <w:tabs>
          <w:tab w:val="num" w:pos="2520"/>
        </w:tabs>
        <w:ind w:left="2520" w:hanging="360"/>
      </w:pPr>
      <w:rPr>
        <w:rFonts w:ascii="Symbol" w:hAnsi="Symbol" w:hint="default"/>
      </w:rPr>
    </w:lvl>
    <w:lvl w:ilvl="1" w:tplc="FFFFFFFF" w:tentative="1">
      <w:start w:val="1"/>
      <w:numFmt w:val="bullet"/>
      <w:lvlText w:val="o"/>
      <w:lvlJc w:val="left"/>
      <w:pPr>
        <w:tabs>
          <w:tab w:val="num" w:pos="3600"/>
        </w:tabs>
        <w:ind w:left="3600" w:hanging="360"/>
      </w:pPr>
      <w:rPr>
        <w:rFonts w:ascii="Courier New" w:hAnsi="Courier New" w:cs="Courier New" w:hint="default"/>
      </w:rPr>
    </w:lvl>
    <w:lvl w:ilvl="2" w:tplc="FFFFFFFF" w:tentative="1">
      <w:start w:val="1"/>
      <w:numFmt w:val="bullet"/>
      <w:lvlText w:val=""/>
      <w:lvlJc w:val="left"/>
      <w:pPr>
        <w:tabs>
          <w:tab w:val="num" w:pos="4320"/>
        </w:tabs>
        <w:ind w:left="4320" w:hanging="360"/>
      </w:pPr>
      <w:rPr>
        <w:rFonts w:ascii="Wingdings" w:hAnsi="Wingdings" w:hint="default"/>
      </w:rPr>
    </w:lvl>
    <w:lvl w:ilvl="3" w:tplc="FFFFFFFF" w:tentative="1">
      <w:start w:val="1"/>
      <w:numFmt w:val="bullet"/>
      <w:lvlText w:val=""/>
      <w:lvlJc w:val="left"/>
      <w:pPr>
        <w:tabs>
          <w:tab w:val="num" w:pos="5040"/>
        </w:tabs>
        <w:ind w:left="5040" w:hanging="360"/>
      </w:pPr>
      <w:rPr>
        <w:rFonts w:ascii="Symbol" w:hAnsi="Symbol" w:hint="default"/>
      </w:rPr>
    </w:lvl>
    <w:lvl w:ilvl="4" w:tplc="FFFFFFFF" w:tentative="1">
      <w:start w:val="1"/>
      <w:numFmt w:val="bullet"/>
      <w:lvlText w:val="o"/>
      <w:lvlJc w:val="left"/>
      <w:pPr>
        <w:tabs>
          <w:tab w:val="num" w:pos="5760"/>
        </w:tabs>
        <w:ind w:left="5760" w:hanging="360"/>
      </w:pPr>
      <w:rPr>
        <w:rFonts w:ascii="Courier New" w:hAnsi="Courier New" w:cs="Courier New" w:hint="default"/>
      </w:rPr>
    </w:lvl>
    <w:lvl w:ilvl="5" w:tplc="FFFFFFFF" w:tentative="1">
      <w:start w:val="1"/>
      <w:numFmt w:val="bullet"/>
      <w:lvlText w:val=""/>
      <w:lvlJc w:val="left"/>
      <w:pPr>
        <w:tabs>
          <w:tab w:val="num" w:pos="6480"/>
        </w:tabs>
        <w:ind w:left="6480" w:hanging="360"/>
      </w:pPr>
      <w:rPr>
        <w:rFonts w:ascii="Wingdings" w:hAnsi="Wingdings" w:hint="default"/>
      </w:rPr>
    </w:lvl>
    <w:lvl w:ilvl="6" w:tplc="FFFFFFFF" w:tentative="1">
      <w:start w:val="1"/>
      <w:numFmt w:val="bullet"/>
      <w:lvlText w:val=""/>
      <w:lvlJc w:val="left"/>
      <w:pPr>
        <w:tabs>
          <w:tab w:val="num" w:pos="7200"/>
        </w:tabs>
        <w:ind w:left="7200" w:hanging="360"/>
      </w:pPr>
      <w:rPr>
        <w:rFonts w:ascii="Symbol" w:hAnsi="Symbol" w:hint="default"/>
      </w:rPr>
    </w:lvl>
    <w:lvl w:ilvl="7" w:tplc="FFFFFFFF" w:tentative="1">
      <w:start w:val="1"/>
      <w:numFmt w:val="bullet"/>
      <w:lvlText w:val="o"/>
      <w:lvlJc w:val="left"/>
      <w:pPr>
        <w:tabs>
          <w:tab w:val="num" w:pos="7920"/>
        </w:tabs>
        <w:ind w:left="7920" w:hanging="360"/>
      </w:pPr>
      <w:rPr>
        <w:rFonts w:ascii="Courier New" w:hAnsi="Courier New" w:cs="Courier New" w:hint="default"/>
      </w:rPr>
    </w:lvl>
    <w:lvl w:ilvl="8" w:tplc="FFFFFFFF" w:tentative="1">
      <w:start w:val="1"/>
      <w:numFmt w:val="bullet"/>
      <w:lvlText w:val=""/>
      <w:lvlJc w:val="left"/>
      <w:pPr>
        <w:tabs>
          <w:tab w:val="num" w:pos="8640"/>
        </w:tabs>
        <w:ind w:left="8640" w:hanging="360"/>
      </w:pPr>
      <w:rPr>
        <w:rFonts w:ascii="Wingdings" w:hAnsi="Wingdings" w:hint="default"/>
      </w:rPr>
    </w:lvl>
  </w:abstractNum>
  <w:abstractNum w:abstractNumId="37" w15:restartNumberingAfterBreak="0">
    <w:nsid w:val="743F65C3"/>
    <w:multiLevelType w:val="hybridMultilevel"/>
    <w:tmpl w:val="8050FFEE"/>
    <w:lvl w:ilvl="0" w:tplc="67A0CAB0">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331055752">
    <w:abstractNumId w:val="11"/>
  </w:num>
  <w:num w:numId="2" w16cid:durableId="1330598154">
    <w:abstractNumId w:val="21"/>
  </w:num>
  <w:num w:numId="3" w16cid:durableId="575483202">
    <w:abstractNumId w:val="9"/>
  </w:num>
  <w:num w:numId="4" w16cid:durableId="2024236396">
    <w:abstractNumId w:val="7"/>
  </w:num>
  <w:num w:numId="5" w16cid:durableId="650448661">
    <w:abstractNumId w:val="6"/>
  </w:num>
  <w:num w:numId="6" w16cid:durableId="1428386750">
    <w:abstractNumId w:val="5"/>
  </w:num>
  <w:num w:numId="7" w16cid:durableId="120265959">
    <w:abstractNumId w:val="4"/>
  </w:num>
  <w:num w:numId="8" w16cid:durableId="1914465652">
    <w:abstractNumId w:val="8"/>
  </w:num>
  <w:num w:numId="9" w16cid:durableId="1047800781">
    <w:abstractNumId w:val="3"/>
  </w:num>
  <w:num w:numId="10" w16cid:durableId="225915157">
    <w:abstractNumId w:val="2"/>
  </w:num>
  <w:num w:numId="11" w16cid:durableId="839007869">
    <w:abstractNumId w:val="1"/>
  </w:num>
  <w:num w:numId="12" w16cid:durableId="349575776">
    <w:abstractNumId w:val="0"/>
  </w:num>
  <w:num w:numId="13" w16cid:durableId="85931349">
    <w:abstractNumId w:val="36"/>
  </w:num>
  <w:num w:numId="14" w16cid:durableId="975989254">
    <w:abstractNumId w:val="31"/>
  </w:num>
  <w:num w:numId="15" w16cid:durableId="1086078181">
    <w:abstractNumId w:val="35"/>
  </w:num>
  <w:num w:numId="16" w16cid:durableId="1607931127">
    <w:abstractNumId w:val="28"/>
  </w:num>
  <w:num w:numId="17" w16cid:durableId="2138256656">
    <w:abstractNumId w:val="12"/>
  </w:num>
  <w:num w:numId="18" w16cid:durableId="1744136551">
    <w:abstractNumId w:val="25"/>
  </w:num>
  <w:num w:numId="19" w16cid:durableId="1736736158">
    <w:abstractNumId w:val="10"/>
  </w:num>
  <w:num w:numId="20" w16cid:durableId="1724016866">
    <w:abstractNumId w:val="22"/>
  </w:num>
  <w:num w:numId="21" w16cid:durableId="1842357631">
    <w:abstractNumId w:val="16"/>
  </w:num>
  <w:num w:numId="22" w16cid:durableId="685717828">
    <w:abstractNumId w:val="19"/>
  </w:num>
  <w:num w:numId="23" w16cid:durableId="349766541">
    <w:abstractNumId w:val="33"/>
  </w:num>
  <w:num w:numId="24" w16cid:durableId="1666131706">
    <w:abstractNumId w:val="18"/>
  </w:num>
  <w:num w:numId="25" w16cid:durableId="170416021">
    <w:abstractNumId w:val="30"/>
  </w:num>
  <w:num w:numId="26" w16cid:durableId="623728484">
    <w:abstractNumId w:val="20"/>
  </w:num>
  <w:num w:numId="27" w16cid:durableId="1922836084">
    <w:abstractNumId w:val="32"/>
  </w:num>
  <w:num w:numId="28" w16cid:durableId="1846817984">
    <w:abstractNumId w:val="34"/>
  </w:num>
  <w:num w:numId="29" w16cid:durableId="1546483802">
    <w:abstractNumId w:val="13"/>
  </w:num>
  <w:num w:numId="30" w16cid:durableId="1421675571">
    <w:abstractNumId w:val="15"/>
  </w:num>
  <w:num w:numId="31" w16cid:durableId="1103456897">
    <w:abstractNumId w:val="14"/>
  </w:num>
  <w:num w:numId="32" w16cid:durableId="672415644">
    <w:abstractNumId w:val="37"/>
  </w:num>
  <w:num w:numId="33" w16cid:durableId="258223671">
    <w:abstractNumId w:val="26"/>
  </w:num>
  <w:num w:numId="34" w16cid:durableId="1024358996">
    <w:abstractNumId w:val="24"/>
  </w:num>
  <w:num w:numId="35" w16cid:durableId="1184444302">
    <w:abstractNumId w:val="23"/>
  </w:num>
  <w:num w:numId="36" w16cid:durableId="1196890835">
    <w:abstractNumId w:val="29"/>
  </w:num>
  <w:num w:numId="37" w16cid:durableId="231280408">
    <w:abstractNumId w:val="27"/>
  </w:num>
  <w:num w:numId="38" w16cid:durableId="1318918859">
    <w:abstractNumId w:val="1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4042"/>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4731"/>
    <w:rsid w:val="00005D6D"/>
    <w:rsid w:val="00007091"/>
    <w:rsid w:val="00017676"/>
    <w:rsid w:val="0002058E"/>
    <w:rsid w:val="00024EF2"/>
    <w:rsid w:val="00025BF9"/>
    <w:rsid w:val="0004564B"/>
    <w:rsid w:val="0004644B"/>
    <w:rsid w:val="0006028E"/>
    <w:rsid w:val="00062C36"/>
    <w:rsid w:val="000747FD"/>
    <w:rsid w:val="0008692E"/>
    <w:rsid w:val="00095317"/>
    <w:rsid w:val="000A19CB"/>
    <w:rsid w:val="000A35F8"/>
    <w:rsid w:val="000B1308"/>
    <w:rsid w:val="000C58AD"/>
    <w:rsid w:val="000D038C"/>
    <w:rsid w:val="000D0E75"/>
    <w:rsid w:val="000E0C84"/>
    <w:rsid w:val="000E1F48"/>
    <w:rsid w:val="000E4EE7"/>
    <w:rsid w:val="000F19BC"/>
    <w:rsid w:val="000F66AC"/>
    <w:rsid w:val="00113785"/>
    <w:rsid w:val="001137EC"/>
    <w:rsid w:val="00113878"/>
    <w:rsid w:val="0012041E"/>
    <w:rsid w:val="00123321"/>
    <w:rsid w:val="00130CCA"/>
    <w:rsid w:val="00132077"/>
    <w:rsid w:val="00132C16"/>
    <w:rsid w:val="0014319C"/>
    <w:rsid w:val="00144B16"/>
    <w:rsid w:val="0015569D"/>
    <w:rsid w:val="00155751"/>
    <w:rsid w:val="001A646F"/>
    <w:rsid w:val="001B3024"/>
    <w:rsid w:val="001C16AF"/>
    <w:rsid w:val="001E12E2"/>
    <w:rsid w:val="001E4233"/>
    <w:rsid w:val="001E4BD2"/>
    <w:rsid w:val="001E7FFD"/>
    <w:rsid w:val="001F1DC9"/>
    <w:rsid w:val="001F3E45"/>
    <w:rsid w:val="001F4069"/>
    <w:rsid w:val="001F70B4"/>
    <w:rsid w:val="0020187F"/>
    <w:rsid w:val="00202C60"/>
    <w:rsid w:val="00203FEA"/>
    <w:rsid w:val="002076C5"/>
    <w:rsid w:val="002126E1"/>
    <w:rsid w:val="0022052D"/>
    <w:rsid w:val="00221DD9"/>
    <w:rsid w:val="00222424"/>
    <w:rsid w:val="00224082"/>
    <w:rsid w:val="002255BA"/>
    <w:rsid w:val="002415BF"/>
    <w:rsid w:val="00241A65"/>
    <w:rsid w:val="00245B80"/>
    <w:rsid w:val="0024664F"/>
    <w:rsid w:val="00255AF8"/>
    <w:rsid w:val="00260863"/>
    <w:rsid w:val="00264C94"/>
    <w:rsid w:val="0028160C"/>
    <w:rsid w:val="00281F2F"/>
    <w:rsid w:val="002847D9"/>
    <w:rsid w:val="00287BFD"/>
    <w:rsid w:val="00290BA9"/>
    <w:rsid w:val="00292837"/>
    <w:rsid w:val="00295826"/>
    <w:rsid w:val="00296511"/>
    <w:rsid w:val="002970C8"/>
    <w:rsid w:val="00297F28"/>
    <w:rsid w:val="002A1581"/>
    <w:rsid w:val="002B01B7"/>
    <w:rsid w:val="002B2D59"/>
    <w:rsid w:val="002B354C"/>
    <w:rsid w:val="002B35E6"/>
    <w:rsid w:val="002B655D"/>
    <w:rsid w:val="002B6DA6"/>
    <w:rsid w:val="002C0106"/>
    <w:rsid w:val="002C1494"/>
    <w:rsid w:val="002C1CF7"/>
    <w:rsid w:val="002C35A4"/>
    <w:rsid w:val="002C573C"/>
    <w:rsid w:val="002D74D8"/>
    <w:rsid w:val="002E457C"/>
    <w:rsid w:val="002E6AE5"/>
    <w:rsid w:val="002E7012"/>
    <w:rsid w:val="002E72A4"/>
    <w:rsid w:val="002F396F"/>
    <w:rsid w:val="002F7273"/>
    <w:rsid w:val="0031074A"/>
    <w:rsid w:val="00313680"/>
    <w:rsid w:val="003142F0"/>
    <w:rsid w:val="00316B76"/>
    <w:rsid w:val="003208D5"/>
    <w:rsid w:val="00320FEF"/>
    <w:rsid w:val="00327CED"/>
    <w:rsid w:val="00335BB1"/>
    <w:rsid w:val="00337B5E"/>
    <w:rsid w:val="00337D88"/>
    <w:rsid w:val="0035011D"/>
    <w:rsid w:val="00352CB6"/>
    <w:rsid w:val="00361CC9"/>
    <w:rsid w:val="0036228D"/>
    <w:rsid w:val="003639CD"/>
    <w:rsid w:val="00371571"/>
    <w:rsid w:val="00373917"/>
    <w:rsid w:val="0038045E"/>
    <w:rsid w:val="00385176"/>
    <w:rsid w:val="003922E2"/>
    <w:rsid w:val="003A0A55"/>
    <w:rsid w:val="003A1507"/>
    <w:rsid w:val="003A44A1"/>
    <w:rsid w:val="003A4D3C"/>
    <w:rsid w:val="003A50AF"/>
    <w:rsid w:val="003A622E"/>
    <w:rsid w:val="003B2907"/>
    <w:rsid w:val="003B2AC7"/>
    <w:rsid w:val="003B77A5"/>
    <w:rsid w:val="003C1AB0"/>
    <w:rsid w:val="003C7B07"/>
    <w:rsid w:val="003D1716"/>
    <w:rsid w:val="003D1F1B"/>
    <w:rsid w:val="003D373B"/>
    <w:rsid w:val="003D633F"/>
    <w:rsid w:val="003F0748"/>
    <w:rsid w:val="004066BF"/>
    <w:rsid w:val="004066F0"/>
    <w:rsid w:val="00407D6E"/>
    <w:rsid w:val="00410BBB"/>
    <w:rsid w:val="004116CE"/>
    <w:rsid w:val="00420AB5"/>
    <w:rsid w:val="00424453"/>
    <w:rsid w:val="00432B55"/>
    <w:rsid w:val="004348DF"/>
    <w:rsid w:val="0043686F"/>
    <w:rsid w:val="00436C3F"/>
    <w:rsid w:val="00437364"/>
    <w:rsid w:val="004402C0"/>
    <w:rsid w:val="0044197E"/>
    <w:rsid w:val="00444F65"/>
    <w:rsid w:val="00444F8D"/>
    <w:rsid w:val="00445CC7"/>
    <w:rsid w:val="004474D9"/>
    <w:rsid w:val="0045734E"/>
    <w:rsid w:val="00457907"/>
    <w:rsid w:val="00467CF8"/>
    <w:rsid w:val="00471F92"/>
    <w:rsid w:val="0047534B"/>
    <w:rsid w:val="00485240"/>
    <w:rsid w:val="00487D5E"/>
    <w:rsid w:val="00491336"/>
    <w:rsid w:val="00493BD4"/>
    <w:rsid w:val="00494937"/>
    <w:rsid w:val="004B4887"/>
    <w:rsid w:val="004B51E3"/>
    <w:rsid w:val="004B6061"/>
    <w:rsid w:val="004B7880"/>
    <w:rsid w:val="004C0F77"/>
    <w:rsid w:val="004C14F9"/>
    <w:rsid w:val="004C2D33"/>
    <w:rsid w:val="004C3459"/>
    <w:rsid w:val="004C4471"/>
    <w:rsid w:val="004D5CAC"/>
    <w:rsid w:val="004E13E1"/>
    <w:rsid w:val="004F48DF"/>
    <w:rsid w:val="00501550"/>
    <w:rsid w:val="005028EB"/>
    <w:rsid w:val="0050397F"/>
    <w:rsid w:val="00517F79"/>
    <w:rsid w:val="005212E0"/>
    <w:rsid w:val="005227C1"/>
    <w:rsid w:val="00524A0D"/>
    <w:rsid w:val="00530D6A"/>
    <w:rsid w:val="005334BA"/>
    <w:rsid w:val="00535A52"/>
    <w:rsid w:val="005412CA"/>
    <w:rsid w:val="00544176"/>
    <w:rsid w:val="00556037"/>
    <w:rsid w:val="00560B67"/>
    <w:rsid w:val="00565157"/>
    <w:rsid w:val="00565314"/>
    <w:rsid w:val="00571686"/>
    <w:rsid w:val="00573CFB"/>
    <w:rsid w:val="00573F35"/>
    <w:rsid w:val="005748D0"/>
    <w:rsid w:val="00581D20"/>
    <w:rsid w:val="00590C30"/>
    <w:rsid w:val="005921F8"/>
    <w:rsid w:val="005A0059"/>
    <w:rsid w:val="005A0222"/>
    <w:rsid w:val="005A2717"/>
    <w:rsid w:val="005A3698"/>
    <w:rsid w:val="005B37C1"/>
    <w:rsid w:val="005B5FAC"/>
    <w:rsid w:val="005C242F"/>
    <w:rsid w:val="005C4C95"/>
    <w:rsid w:val="005D4ADC"/>
    <w:rsid w:val="005D66CD"/>
    <w:rsid w:val="005D6B82"/>
    <w:rsid w:val="005E1184"/>
    <w:rsid w:val="005E2113"/>
    <w:rsid w:val="005E30B5"/>
    <w:rsid w:val="005E334C"/>
    <w:rsid w:val="005E34A7"/>
    <w:rsid w:val="00600B9F"/>
    <w:rsid w:val="00613470"/>
    <w:rsid w:val="0061596B"/>
    <w:rsid w:val="006177F0"/>
    <w:rsid w:val="00641BDE"/>
    <w:rsid w:val="00646C88"/>
    <w:rsid w:val="006558B3"/>
    <w:rsid w:val="00663E02"/>
    <w:rsid w:val="006657F1"/>
    <w:rsid w:val="00666CEC"/>
    <w:rsid w:val="006717F0"/>
    <w:rsid w:val="006729B7"/>
    <w:rsid w:val="00676456"/>
    <w:rsid w:val="00680682"/>
    <w:rsid w:val="00684656"/>
    <w:rsid w:val="006850C3"/>
    <w:rsid w:val="00696BE0"/>
    <w:rsid w:val="006A01CC"/>
    <w:rsid w:val="006A1AB9"/>
    <w:rsid w:val="006A4B36"/>
    <w:rsid w:val="006A55BD"/>
    <w:rsid w:val="006A6EB8"/>
    <w:rsid w:val="006B2407"/>
    <w:rsid w:val="006B3861"/>
    <w:rsid w:val="006C2985"/>
    <w:rsid w:val="006C585D"/>
    <w:rsid w:val="006C594F"/>
    <w:rsid w:val="006C6EED"/>
    <w:rsid w:val="006D38C9"/>
    <w:rsid w:val="006D6E60"/>
    <w:rsid w:val="006E105F"/>
    <w:rsid w:val="006E4567"/>
    <w:rsid w:val="006E4F23"/>
    <w:rsid w:val="006E57DB"/>
    <w:rsid w:val="006F0AD9"/>
    <w:rsid w:val="006F1F27"/>
    <w:rsid w:val="006F54D1"/>
    <w:rsid w:val="00700FC5"/>
    <w:rsid w:val="00704302"/>
    <w:rsid w:val="0070761A"/>
    <w:rsid w:val="00710452"/>
    <w:rsid w:val="00713ECD"/>
    <w:rsid w:val="007160C8"/>
    <w:rsid w:val="007169DA"/>
    <w:rsid w:val="007347BF"/>
    <w:rsid w:val="007419AB"/>
    <w:rsid w:val="007437E3"/>
    <w:rsid w:val="00744951"/>
    <w:rsid w:val="007466FA"/>
    <w:rsid w:val="007469C9"/>
    <w:rsid w:val="00757F4B"/>
    <w:rsid w:val="00774235"/>
    <w:rsid w:val="00774623"/>
    <w:rsid w:val="00780366"/>
    <w:rsid w:val="00781AB6"/>
    <w:rsid w:val="007840E1"/>
    <w:rsid w:val="00792B0E"/>
    <w:rsid w:val="007969AF"/>
    <w:rsid w:val="007A49E3"/>
    <w:rsid w:val="007B2400"/>
    <w:rsid w:val="007B3222"/>
    <w:rsid w:val="007B72E5"/>
    <w:rsid w:val="007C074A"/>
    <w:rsid w:val="007D01EF"/>
    <w:rsid w:val="007E3809"/>
    <w:rsid w:val="007E501F"/>
    <w:rsid w:val="007F3149"/>
    <w:rsid w:val="007F4D18"/>
    <w:rsid w:val="007F79C1"/>
    <w:rsid w:val="00801A00"/>
    <w:rsid w:val="00805173"/>
    <w:rsid w:val="00814374"/>
    <w:rsid w:val="00820E8B"/>
    <w:rsid w:val="00823405"/>
    <w:rsid w:val="008247ED"/>
    <w:rsid w:val="00827804"/>
    <w:rsid w:val="00831F7B"/>
    <w:rsid w:val="00833F70"/>
    <w:rsid w:val="0085043A"/>
    <w:rsid w:val="00852BE2"/>
    <w:rsid w:val="008606B9"/>
    <w:rsid w:val="00864830"/>
    <w:rsid w:val="00873BC6"/>
    <w:rsid w:val="00874F92"/>
    <w:rsid w:val="008777CA"/>
    <w:rsid w:val="008778B4"/>
    <w:rsid w:val="00877935"/>
    <w:rsid w:val="00885A64"/>
    <w:rsid w:val="00886D28"/>
    <w:rsid w:val="00886D59"/>
    <w:rsid w:val="0088773C"/>
    <w:rsid w:val="00887A9A"/>
    <w:rsid w:val="00892D08"/>
    <w:rsid w:val="008950C2"/>
    <w:rsid w:val="008A4606"/>
    <w:rsid w:val="008C2C3D"/>
    <w:rsid w:val="008C4C67"/>
    <w:rsid w:val="008D0773"/>
    <w:rsid w:val="008D5FDD"/>
    <w:rsid w:val="008D75F4"/>
    <w:rsid w:val="008E12C0"/>
    <w:rsid w:val="008E1DCE"/>
    <w:rsid w:val="008E5BE4"/>
    <w:rsid w:val="008E5CA5"/>
    <w:rsid w:val="008E64F4"/>
    <w:rsid w:val="008E793A"/>
    <w:rsid w:val="008F110E"/>
    <w:rsid w:val="008F3F2C"/>
    <w:rsid w:val="008F5B32"/>
    <w:rsid w:val="00901D1E"/>
    <w:rsid w:val="00911671"/>
    <w:rsid w:val="00912307"/>
    <w:rsid w:val="00915BB2"/>
    <w:rsid w:val="009228DC"/>
    <w:rsid w:val="00923B78"/>
    <w:rsid w:val="00926917"/>
    <w:rsid w:val="00927F0A"/>
    <w:rsid w:val="00933325"/>
    <w:rsid w:val="00934B1E"/>
    <w:rsid w:val="00935895"/>
    <w:rsid w:val="0093725C"/>
    <w:rsid w:val="00941173"/>
    <w:rsid w:val="00941256"/>
    <w:rsid w:val="00943C7F"/>
    <w:rsid w:val="0094556B"/>
    <w:rsid w:val="009565C7"/>
    <w:rsid w:val="00961779"/>
    <w:rsid w:val="00965245"/>
    <w:rsid w:val="00965F31"/>
    <w:rsid w:val="00966D1F"/>
    <w:rsid w:val="009715B4"/>
    <w:rsid w:val="0098012B"/>
    <w:rsid w:val="009817F7"/>
    <w:rsid w:val="00981888"/>
    <w:rsid w:val="00981DFA"/>
    <w:rsid w:val="00986A28"/>
    <w:rsid w:val="00994327"/>
    <w:rsid w:val="00994391"/>
    <w:rsid w:val="00996CA2"/>
    <w:rsid w:val="009A53D2"/>
    <w:rsid w:val="009B0FFF"/>
    <w:rsid w:val="009B1ED4"/>
    <w:rsid w:val="009B6CCF"/>
    <w:rsid w:val="009C1E89"/>
    <w:rsid w:val="009D1E9B"/>
    <w:rsid w:val="009D3A0D"/>
    <w:rsid w:val="009D5B97"/>
    <w:rsid w:val="009E3C92"/>
    <w:rsid w:val="009E4467"/>
    <w:rsid w:val="009E64A6"/>
    <w:rsid w:val="009E65B8"/>
    <w:rsid w:val="009F0833"/>
    <w:rsid w:val="00A0113F"/>
    <w:rsid w:val="00A03362"/>
    <w:rsid w:val="00A04E16"/>
    <w:rsid w:val="00A050BD"/>
    <w:rsid w:val="00A062AB"/>
    <w:rsid w:val="00A1051D"/>
    <w:rsid w:val="00A10538"/>
    <w:rsid w:val="00A12E29"/>
    <w:rsid w:val="00A14234"/>
    <w:rsid w:val="00A179CF"/>
    <w:rsid w:val="00A17CC4"/>
    <w:rsid w:val="00A210E0"/>
    <w:rsid w:val="00A23562"/>
    <w:rsid w:val="00A23C74"/>
    <w:rsid w:val="00A27DC2"/>
    <w:rsid w:val="00A349B5"/>
    <w:rsid w:val="00A35DA1"/>
    <w:rsid w:val="00A3640D"/>
    <w:rsid w:val="00A367FE"/>
    <w:rsid w:val="00A37149"/>
    <w:rsid w:val="00A42336"/>
    <w:rsid w:val="00A4479B"/>
    <w:rsid w:val="00A448F4"/>
    <w:rsid w:val="00A47954"/>
    <w:rsid w:val="00A5145D"/>
    <w:rsid w:val="00A51EF3"/>
    <w:rsid w:val="00A52A34"/>
    <w:rsid w:val="00A543C0"/>
    <w:rsid w:val="00A622BD"/>
    <w:rsid w:val="00A66568"/>
    <w:rsid w:val="00A6706F"/>
    <w:rsid w:val="00A67A70"/>
    <w:rsid w:val="00A8107A"/>
    <w:rsid w:val="00A8692E"/>
    <w:rsid w:val="00A949DE"/>
    <w:rsid w:val="00A95C5D"/>
    <w:rsid w:val="00A97462"/>
    <w:rsid w:val="00AA0933"/>
    <w:rsid w:val="00AA78F9"/>
    <w:rsid w:val="00AB0A0D"/>
    <w:rsid w:val="00AC25F3"/>
    <w:rsid w:val="00AC32AC"/>
    <w:rsid w:val="00AD17FC"/>
    <w:rsid w:val="00AD280A"/>
    <w:rsid w:val="00AD2B1B"/>
    <w:rsid w:val="00AD2CF7"/>
    <w:rsid w:val="00AD4C8A"/>
    <w:rsid w:val="00AD6795"/>
    <w:rsid w:val="00AE1714"/>
    <w:rsid w:val="00AE4CBC"/>
    <w:rsid w:val="00AE63EC"/>
    <w:rsid w:val="00AE7485"/>
    <w:rsid w:val="00B06D44"/>
    <w:rsid w:val="00B11DC0"/>
    <w:rsid w:val="00B136C8"/>
    <w:rsid w:val="00B14F6A"/>
    <w:rsid w:val="00B25E5E"/>
    <w:rsid w:val="00B26002"/>
    <w:rsid w:val="00B2702B"/>
    <w:rsid w:val="00B333F9"/>
    <w:rsid w:val="00B33555"/>
    <w:rsid w:val="00B35E16"/>
    <w:rsid w:val="00B36050"/>
    <w:rsid w:val="00B36834"/>
    <w:rsid w:val="00B36CE8"/>
    <w:rsid w:val="00B375B7"/>
    <w:rsid w:val="00B401F1"/>
    <w:rsid w:val="00B46268"/>
    <w:rsid w:val="00B5481E"/>
    <w:rsid w:val="00B55E56"/>
    <w:rsid w:val="00B66C32"/>
    <w:rsid w:val="00B66D0E"/>
    <w:rsid w:val="00B7345A"/>
    <w:rsid w:val="00B778B9"/>
    <w:rsid w:val="00B83DDB"/>
    <w:rsid w:val="00B8654B"/>
    <w:rsid w:val="00BA1A2A"/>
    <w:rsid w:val="00BD0181"/>
    <w:rsid w:val="00BD1B5A"/>
    <w:rsid w:val="00BD211E"/>
    <w:rsid w:val="00BD26D4"/>
    <w:rsid w:val="00BE233C"/>
    <w:rsid w:val="00BE2AFF"/>
    <w:rsid w:val="00BE42C8"/>
    <w:rsid w:val="00BE44C9"/>
    <w:rsid w:val="00BE7971"/>
    <w:rsid w:val="00BF3FDC"/>
    <w:rsid w:val="00C013A0"/>
    <w:rsid w:val="00C03997"/>
    <w:rsid w:val="00C07528"/>
    <w:rsid w:val="00C11B2C"/>
    <w:rsid w:val="00C14A68"/>
    <w:rsid w:val="00C15296"/>
    <w:rsid w:val="00C169F2"/>
    <w:rsid w:val="00C21E33"/>
    <w:rsid w:val="00C22524"/>
    <w:rsid w:val="00C22D19"/>
    <w:rsid w:val="00C27E29"/>
    <w:rsid w:val="00C37769"/>
    <w:rsid w:val="00C4139F"/>
    <w:rsid w:val="00C414A6"/>
    <w:rsid w:val="00C41B4A"/>
    <w:rsid w:val="00C44856"/>
    <w:rsid w:val="00C46E57"/>
    <w:rsid w:val="00C5068A"/>
    <w:rsid w:val="00C50920"/>
    <w:rsid w:val="00C51634"/>
    <w:rsid w:val="00C53C46"/>
    <w:rsid w:val="00C660EF"/>
    <w:rsid w:val="00C71475"/>
    <w:rsid w:val="00C72377"/>
    <w:rsid w:val="00C77628"/>
    <w:rsid w:val="00C84C83"/>
    <w:rsid w:val="00C8544A"/>
    <w:rsid w:val="00C85A8B"/>
    <w:rsid w:val="00C87778"/>
    <w:rsid w:val="00C94424"/>
    <w:rsid w:val="00C954AE"/>
    <w:rsid w:val="00CA0603"/>
    <w:rsid w:val="00CA0AC2"/>
    <w:rsid w:val="00CA6B45"/>
    <w:rsid w:val="00CB0EF6"/>
    <w:rsid w:val="00CB1960"/>
    <w:rsid w:val="00CB4B12"/>
    <w:rsid w:val="00CC4642"/>
    <w:rsid w:val="00CD2724"/>
    <w:rsid w:val="00CE07E3"/>
    <w:rsid w:val="00CE15F8"/>
    <w:rsid w:val="00CE456F"/>
    <w:rsid w:val="00CE589B"/>
    <w:rsid w:val="00CE5984"/>
    <w:rsid w:val="00CE64AE"/>
    <w:rsid w:val="00D009CE"/>
    <w:rsid w:val="00D068A6"/>
    <w:rsid w:val="00D06B1C"/>
    <w:rsid w:val="00D10B5A"/>
    <w:rsid w:val="00D13D43"/>
    <w:rsid w:val="00D16F74"/>
    <w:rsid w:val="00D1746A"/>
    <w:rsid w:val="00D201E7"/>
    <w:rsid w:val="00D21AD1"/>
    <w:rsid w:val="00D3038F"/>
    <w:rsid w:val="00D3059E"/>
    <w:rsid w:val="00D3167E"/>
    <w:rsid w:val="00D32CC2"/>
    <w:rsid w:val="00D42607"/>
    <w:rsid w:val="00D428D0"/>
    <w:rsid w:val="00D54BE2"/>
    <w:rsid w:val="00D74712"/>
    <w:rsid w:val="00DA55CF"/>
    <w:rsid w:val="00DB1760"/>
    <w:rsid w:val="00DB24B6"/>
    <w:rsid w:val="00DB3DCA"/>
    <w:rsid w:val="00DB5B5D"/>
    <w:rsid w:val="00DB7A4E"/>
    <w:rsid w:val="00DB7C4F"/>
    <w:rsid w:val="00DC0098"/>
    <w:rsid w:val="00DC111A"/>
    <w:rsid w:val="00DC7EB0"/>
    <w:rsid w:val="00DE2AAC"/>
    <w:rsid w:val="00DE2C7D"/>
    <w:rsid w:val="00DF45A1"/>
    <w:rsid w:val="00DF48BE"/>
    <w:rsid w:val="00E02EA8"/>
    <w:rsid w:val="00E03D59"/>
    <w:rsid w:val="00E100C8"/>
    <w:rsid w:val="00E101E2"/>
    <w:rsid w:val="00E129AA"/>
    <w:rsid w:val="00E2090A"/>
    <w:rsid w:val="00E22F32"/>
    <w:rsid w:val="00E26E94"/>
    <w:rsid w:val="00E546F3"/>
    <w:rsid w:val="00E5644E"/>
    <w:rsid w:val="00E56E28"/>
    <w:rsid w:val="00E610B0"/>
    <w:rsid w:val="00E73FB6"/>
    <w:rsid w:val="00E87F8C"/>
    <w:rsid w:val="00E90126"/>
    <w:rsid w:val="00E90562"/>
    <w:rsid w:val="00E91282"/>
    <w:rsid w:val="00EA0B0C"/>
    <w:rsid w:val="00EA1A35"/>
    <w:rsid w:val="00EA36FD"/>
    <w:rsid w:val="00EA5BB4"/>
    <w:rsid w:val="00EA7A56"/>
    <w:rsid w:val="00EB4BCC"/>
    <w:rsid w:val="00EC15B2"/>
    <w:rsid w:val="00EC769F"/>
    <w:rsid w:val="00ED216D"/>
    <w:rsid w:val="00ED2EF5"/>
    <w:rsid w:val="00ED30F2"/>
    <w:rsid w:val="00EF21E3"/>
    <w:rsid w:val="00EF41B8"/>
    <w:rsid w:val="00EF577D"/>
    <w:rsid w:val="00F04E3B"/>
    <w:rsid w:val="00F0669E"/>
    <w:rsid w:val="00F068DE"/>
    <w:rsid w:val="00F2177F"/>
    <w:rsid w:val="00F31000"/>
    <w:rsid w:val="00F31AB4"/>
    <w:rsid w:val="00F3367D"/>
    <w:rsid w:val="00F477C6"/>
    <w:rsid w:val="00F557AE"/>
    <w:rsid w:val="00F55E8F"/>
    <w:rsid w:val="00F601DD"/>
    <w:rsid w:val="00F62416"/>
    <w:rsid w:val="00F64F06"/>
    <w:rsid w:val="00F6521E"/>
    <w:rsid w:val="00F67224"/>
    <w:rsid w:val="00F72D5F"/>
    <w:rsid w:val="00F7707D"/>
    <w:rsid w:val="00F776D4"/>
    <w:rsid w:val="00F77817"/>
    <w:rsid w:val="00F83215"/>
    <w:rsid w:val="00F9025E"/>
    <w:rsid w:val="00F94954"/>
    <w:rsid w:val="00F968B2"/>
    <w:rsid w:val="00FA62EB"/>
    <w:rsid w:val="00FA69F6"/>
    <w:rsid w:val="00FB01FF"/>
    <w:rsid w:val="00FB1FB9"/>
    <w:rsid w:val="00FB7D12"/>
    <w:rsid w:val="00FC5BB8"/>
    <w:rsid w:val="00FC60EF"/>
    <w:rsid w:val="00FC642E"/>
    <w:rsid w:val="00FD53A4"/>
    <w:rsid w:val="00FE0913"/>
    <w:rsid w:val="00FE09A8"/>
    <w:rsid w:val="00FE0E4E"/>
    <w:rsid w:val="00FE112E"/>
    <w:rsid w:val="00FE5750"/>
    <w:rsid w:val="00FF0733"/>
    <w:rsid w:val="00FF0919"/>
    <w:rsid w:val="00FF33C5"/>
    <w:rsid w:val="00FF4B84"/>
    <w:rsid w:val="00FF57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4042"/>
    <o:shapelayout v:ext="edit">
      <o:idmap v:ext="edit" data="2,3"/>
      <o:rules v:ext="edit">
        <o:r id="V:Rule1" type="arc" idref="#_x0000_s3907"/>
        <o:r id="V:Rule2" type="arc" idref="#_x0000_s3916"/>
        <o:r id="V:Rule3" type="arc" idref="#_x0000_s3953"/>
        <o:r id="V:Rule4" type="arc" idref="#_x0000_s3963"/>
        <o:r id="V:Rule5" type="arc" idref="#_x0000_s4000"/>
        <o:r id="V:Rule6" type="arc" idref="#_x0000_s4010"/>
      </o:rules>
    </o:shapelayout>
  </w:shapeDefaults>
  <w:decimalSymbol w:val="."/>
  <w:listSeparator w:val=","/>
  <w14:docId w14:val="7FB16C2F"/>
  <w15:chartTrackingRefBased/>
  <w15:docId w15:val="{250E4193-CA41-4BCD-BCC4-EDA03C10B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35A52"/>
    <w:rPr>
      <w:rFonts w:ascii="Arial" w:hAnsi="Arial"/>
    </w:rPr>
  </w:style>
  <w:style w:type="paragraph" w:styleId="Heading1">
    <w:name w:val="heading 1"/>
    <w:basedOn w:val="Normal"/>
    <w:next w:val="Normal"/>
    <w:qFormat/>
    <w:rsid w:val="005227C1"/>
    <w:pPr>
      <w:keepNext/>
      <w:numPr>
        <w:numId w:val="16"/>
      </w:numPr>
      <w:spacing w:before="240" w:after="60"/>
      <w:outlineLvl w:val="0"/>
    </w:pPr>
    <w:rPr>
      <w:b/>
      <w:kern w:val="28"/>
      <w:sz w:val="28"/>
    </w:rPr>
  </w:style>
  <w:style w:type="paragraph" w:styleId="Heading2">
    <w:name w:val="heading 2"/>
    <w:basedOn w:val="Normal"/>
    <w:next w:val="Normal"/>
    <w:qFormat/>
    <w:rsid w:val="005227C1"/>
    <w:pPr>
      <w:numPr>
        <w:ilvl w:val="1"/>
        <w:numId w:val="16"/>
      </w:numPr>
      <w:spacing w:before="240" w:after="60"/>
      <w:outlineLvl w:val="1"/>
    </w:pPr>
    <w:rPr>
      <w:b/>
      <w:i/>
      <w:sz w:val="24"/>
    </w:rPr>
  </w:style>
  <w:style w:type="paragraph" w:styleId="Heading3">
    <w:name w:val="heading 3"/>
    <w:basedOn w:val="Normal"/>
    <w:next w:val="Normal"/>
    <w:qFormat/>
    <w:rsid w:val="005227C1"/>
    <w:pPr>
      <w:keepNext/>
      <w:numPr>
        <w:ilvl w:val="2"/>
        <w:numId w:val="16"/>
      </w:numPr>
      <w:spacing w:before="240" w:after="60"/>
      <w:outlineLvl w:val="2"/>
    </w:pPr>
    <w:rPr>
      <w:sz w:val="24"/>
    </w:rPr>
  </w:style>
  <w:style w:type="paragraph" w:styleId="Heading4">
    <w:name w:val="heading 4"/>
    <w:basedOn w:val="Normal"/>
    <w:next w:val="Normal"/>
    <w:qFormat/>
    <w:rsid w:val="00E90126"/>
    <w:pPr>
      <w:keepNext/>
      <w:spacing w:before="240" w:after="60"/>
      <w:outlineLvl w:val="3"/>
    </w:pPr>
  </w:style>
  <w:style w:type="paragraph" w:styleId="Heading5">
    <w:name w:val="heading 5"/>
    <w:basedOn w:val="Normal"/>
    <w:next w:val="Normal"/>
    <w:qFormat/>
    <w:rsid w:val="00AE63EC"/>
    <w:pPr>
      <w:spacing w:before="240" w:after="60"/>
      <w:outlineLvl w:val="4"/>
    </w:pPr>
    <w:rPr>
      <w:b/>
    </w:rPr>
  </w:style>
  <w:style w:type="paragraph" w:styleId="Heading6">
    <w:name w:val="heading 6"/>
    <w:basedOn w:val="Normal"/>
    <w:next w:val="Normal"/>
    <w:qFormat/>
    <w:rsid w:val="00E90126"/>
    <w:pPr>
      <w:spacing w:before="240" w:after="60"/>
      <w:outlineLvl w:val="5"/>
    </w:pPr>
    <w:rPr>
      <w:i/>
      <w:sz w:val="22"/>
    </w:rPr>
  </w:style>
  <w:style w:type="paragraph" w:styleId="Heading7">
    <w:name w:val="heading 7"/>
    <w:basedOn w:val="Normal"/>
    <w:next w:val="Normal"/>
    <w:qFormat/>
    <w:rsid w:val="00E90126"/>
    <w:pPr>
      <w:spacing w:before="240" w:after="60"/>
      <w:outlineLvl w:val="6"/>
    </w:pPr>
  </w:style>
  <w:style w:type="paragraph" w:styleId="Heading8">
    <w:name w:val="heading 8"/>
    <w:basedOn w:val="Normal"/>
    <w:next w:val="Normal"/>
    <w:qFormat/>
    <w:rsid w:val="00E90126"/>
    <w:pPr>
      <w:spacing w:before="240" w:after="60"/>
      <w:outlineLvl w:val="7"/>
    </w:pPr>
    <w:rPr>
      <w:i/>
    </w:rPr>
  </w:style>
  <w:style w:type="paragraph" w:styleId="Heading9">
    <w:name w:val="heading 9"/>
    <w:basedOn w:val="Normal"/>
    <w:next w:val="Normal"/>
    <w:qFormat/>
    <w:rsid w:val="00E90126"/>
    <w:pPr>
      <w:spacing w:before="240" w:after="60"/>
      <w:outlineLvl w:val="8"/>
    </w:pPr>
    <w:rPr>
      <w:b/>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qFormat/>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pPr>
      <w:spacing w:before="360"/>
    </w:pPr>
    <w:rPr>
      <w:b/>
      <w:caps/>
    </w:rPr>
  </w:style>
  <w:style w:type="paragraph" w:styleId="TOC2">
    <w:name w:val="toc 2"/>
    <w:basedOn w:val="Normal"/>
    <w:next w:val="Normal"/>
    <w:autoRedefine/>
    <w:uiPriority w:val="39"/>
    <w:pPr>
      <w:spacing w:before="240"/>
    </w:pPr>
    <w:rPr>
      <w:b/>
    </w:rPr>
  </w:style>
  <w:style w:type="paragraph" w:styleId="TOC3">
    <w:name w:val="toc 3"/>
    <w:basedOn w:val="Normal"/>
    <w:next w:val="Normal"/>
    <w:autoRedefine/>
    <w:uiPriority w:val="39"/>
    <w:pPr>
      <w:ind w:left="200"/>
    </w:p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rsid w:val="00981888"/>
    <w:pPr>
      <w:ind w:left="1008"/>
    </w:p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3"/>
      </w:numPr>
    </w:pPr>
  </w:style>
  <w:style w:type="paragraph" w:styleId="ListBullet2">
    <w:name w:val="List Bullet 2"/>
    <w:basedOn w:val="Normal"/>
    <w:autoRedefine/>
    <w:rsid w:val="000F19BC"/>
    <w:pPr>
      <w:numPr>
        <w:numId w:val="4"/>
      </w:numPr>
    </w:pPr>
  </w:style>
  <w:style w:type="paragraph" w:styleId="ListBullet3">
    <w:name w:val="List Bullet 3"/>
    <w:basedOn w:val="Normal"/>
    <w:autoRedefine/>
    <w:rsid w:val="000F19BC"/>
    <w:pPr>
      <w:numPr>
        <w:numId w:val="5"/>
      </w:numPr>
    </w:pPr>
  </w:style>
  <w:style w:type="paragraph" w:styleId="ListBullet4">
    <w:name w:val="List Bullet 4"/>
    <w:basedOn w:val="Normal"/>
    <w:autoRedefine/>
    <w:rsid w:val="000F19BC"/>
    <w:pPr>
      <w:numPr>
        <w:numId w:val="6"/>
      </w:numPr>
    </w:pPr>
  </w:style>
  <w:style w:type="paragraph" w:styleId="ListBullet5">
    <w:name w:val="List Bullet 5"/>
    <w:basedOn w:val="Normal"/>
    <w:autoRedefine/>
    <w:rsid w:val="000F19BC"/>
    <w:pPr>
      <w:numPr>
        <w:numId w:val="7"/>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8"/>
      </w:numPr>
    </w:pPr>
  </w:style>
  <w:style w:type="paragraph" w:styleId="ListNumber2">
    <w:name w:val="List Number 2"/>
    <w:basedOn w:val="Normal"/>
    <w:rsid w:val="000F19BC"/>
    <w:pPr>
      <w:numPr>
        <w:numId w:val="9"/>
      </w:numPr>
    </w:pPr>
  </w:style>
  <w:style w:type="paragraph" w:styleId="ListNumber3">
    <w:name w:val="List Number 3"/>
    <w:basedOn w:val="Normal"/>
    <w:rsid w:val="000F19BC"/>
    <w:pPr>
      <w:numPr>
        <w:numId w:val="10"/>
      </w:numPr>
    </w:pPr>
  </w:style>
  <w:style w:type="paragraph" w:styleId="ListNumber4">
    <w:name w:val="List Number 4"/>
    <w:basedOn w:val="Normal"/>
    <w:rsid w:val="000F19BC"/>
    <w:pPr>
      <w:numPr>
        <w:numId w:val="11"/>
      </w:numPr>
    </w:pPr>
  </w:style>
  <w:style w:type="paragraph" w:styleId="ListNumber5">
    <w:name w:val="List Number 5"/>
    <w:basedOn w:val="Normal"/>
    <w:rsid w:val="000F19BC"/>
    <w:pPr>
      <w:numPr>
        <w:numId w:val="12"/>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rFonts w:ascii="Times New Roman" w:hAnsi="Times New Roman"/>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qFormat/>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tabs>
        <w:tab w:val="num" w:pos="864"/>
      </w:tabs>
      <w:ind w:left="864" w:hanging="864"/>
    </w:pPr>
    <w:rPr>
      <w:sz w:val="22"/>
    </w:rPr>
  </w:style>
  <w:style w:type="paragraph" w:customStyle="1" w:styleId="StyleHeading411pt">
    <w:name w:val="Style Heading 4 + 11 pt"/>
    <w:basedOn w:val="Heading4"/>
    <w:rsid w:val="008950C2"/>
    <w:p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7B24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6B2407"/>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3.bin"/><Relationship Id="rId769" Type="http://schemas.openxmlformats.org/officeDocument/2006/relationships/oleObject" Target="embeddings/oleObject381.bin"/><Relationship Id="rId21" Type="http://schemas.openxmlformats.org/officeDocument/2006/relationships/image" Target="media/image8.wmf"/><Relationship Id="rId324" Type="http://schemas.openxmlformats.org/officeDocument/2006/relationships/oleObject" Target="embeddings/oleObject157.bin"/><Relationship Id="rId531" Type="http://schemas.openxmlformats.org/officeDocument/2006/relationships/image" Target="media/image262.wmf"/><Relationship Id="rId629" Type="http://schemas.openxmlformats.org/officeDocument/2006/relationships/oleObject" Target="embeddings/oleObject311.bin"/><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oleObject" Target="embeddings/oleObject233.bin"/><Relationship Id="rId682" Type="http://schemas.openxmlformats.org/officeDocument/2006/relationships/image" Target="media/image336.wmf"/><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image" Target="media/image162.wmf"/><Relationship Id="rId542" Type="http://schemas.openxmlformats.org/officeDocument/2006/relationships/oleObject" Target="embeddings/oleObject262.bin"/><Relationship Id="rId181" Type="http://schemas.openxmlformats.org/officeDocument/2006/relationships/oleObject" Target="embeddings/oleObject86.bin"/><Relationship Id="rId402" Type="http://schemas.openxmlformats.org/officeDocument/2006/relationships/oleObject" Target="embeddings/oleObject196.bin"/><Relationship Id="rId279" Type="http://schemas.openxmlformats.org/officeDocument/2006/relationships/oleObject" Target="embeddings/oleObject134.bin"/><Relationship Id="rId486" Type="http://schemas.openxmlformats.org/officeDocument/2006/relationships/image" Target="media/image237.wmf"/><Relationship Id="rId693" Type="http://schemas.openxmlformats.org/officeDocument/2006/relationships/oleObject" Target="embeddings/oleObject341.bin"/><Relationship Id="rId707" Type="http://schemas.openxmlformats.org/officeDocument/2006/relationships/image" Target="media/image346.wmf"/><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oleObject" Target="embeddings/oleObject168.bin"/><Relationship Id="rId553" Type="http://schemas.openxmlformats.org/officeDocument/2006/relationships/oleObject" Target="embeddings/oleObject273.bin"/><Relationship Id="rId760" Type="http://schemas.openxmlformats.org/officeDocument/2006/relationships/image" Target="media/image367.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1.wmf"/><Relationship Id="rId497" Type="http://schemas.openxmlformats.org/officeDocument/2006/relationships/oleObject" Target="embeddings/oleObject244.bin"/><Relationship Id="rId620" Type="http://schemas.openxmlformats.org/officeDocument/2006/relationships/oleObject" Target="embeddings/oleObject302.bin"/><Relationship Id="rId718" Type="http://schemas.openxmlformats.org/officeDocument/2006/relationships/oleObject" Target="embeddings/oleObject353.bin"/><Relationship Id="rId357" Type="http://schemas.openxmlformats.org/officeDocument/2006/relationships/image" Target="media/image173.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image" Target="media/image273.wmf"/><Relationship Id="rId771" Type="http://schemas.openxmlformats.org/officeDocument/2006/relationships/oleObject" Target="embeddings/oleObject382.bin"/><Relationship Id="rId424" Type="http://schemas.openxmlformats.org/officeDocument/2006/relationships/oleObject" Target="embeddings/oleObject207.bin"/><Relationship Id="rId631" Type="http://schemas.openxmlformats.org/officeDocument/2006/relationships/image" Target="media/image306.wmf"/><Relationship Id="rId729" Type="http://schemas.openxmlformats.org/officeDocument/2006/relationships/image" Target="media/image353.wmf"/><Relationship Id="rId270" Type="http://schemas.openxmlformats.org/officeDocument/2006/relationships/image" Target="media/image130.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9.bin"/><Relationship Id="rId575" Type="http://schemas.openxmlformats.org/officeDocument/2006/relationships/oleObject" Target="embeddings/oleObject284.bin"/><Relationship Id="rId782" Type="http://schemas.openxmlformats.org/officeDocument/2006/relationships/image" Target="media/image379.wmf"/><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image" Target="media/image311.wmf"/><Relationship Id="rId281" Type="http://schemas.openxmlformats.org/officeDocument/2006/relationships/oleObject" Target="embeddings/oleObject135.bin"/><Relationship Id="rId502" Type="http://schemas.openxmlformats.org/officeDocument/2006/relationships/oleObject" Target="embeddings/oleObject247.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4.wmf"/><Relationship Id="rId586" Type="http://schemas.openxmlformats.org/officeDocument/2006/relationships/image" Target="media/image284.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17.wmf"/><Relationship Id="rId653" Type="http://schemas.openxmlformats.org/officeDocument/2006/relationships/oleObject" Target="embeddings/oleObject324.bin"/><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oleObject" Target="embeddings/oleObject355.bin"/><Relationship Id="rId152" Type="http://schemas.openxmlformats.org/officeDocument/2006/relationships/oleObject" Target="embeddings/oleObject71.bin"/><Relationship Id="rId457" Type="http://schemas.openxmlformats.org/officeDocument/2006/relationships/oleObject" Target="embeddings/oleObject224.bin"/><Relationship Id="rId664" Type="http://schemas.openxmlformats.org/officeDocument/2006/relationships/image" Target="media/image322.wmf"/><Relationship Id="rId14" Type="http://schemas.openxmlformats.org/officeDocument/2006/relationships/oleObject" Target="embeddings/oleObject3.bin"/><Relationship Id="rId317" Type="http://schemas.openxmlformats.org/officeDocument/2006/relationships/image" Target="media/image153.wmf"/><Relationship Id="rId524" Type="http://schemas.openxmlformats.org/officeDocument/2006/relationships/image" Target="media/image255.wmf"/><Relationship Id="rId731" Type="http://schemas.openxmlformats.org/officeDocument/2006/relationships/image" Target="media/image354.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0.bin"/><Relationship Id="rId230" Type="http://schemas.openxmlformats.org/officeDocument/2006/relationships/image" Target="media/image110.wmf"/><Relationship Id="rId468" Type="http://schemas.openxmlformats.org/officeDocument/2006/relationships/image" Target="media/image228.wmf"/><Relationship Id="rId675" Type="http://schemas.openxmlformats.org/officeDocument/2006/relationships/image" Target="media/image329.wmf"/><Relationship Id="rId25" Type="http://schemas.openxmlformats.org/officeDocument/2006/relationships/image" Target="media/image10.wmf"/><Relationship Id="rId328" Type="http://schemas.openxmlformats.org/officeDocument/2006/relationships/oleObject" Target="embeddings/oleObject159.bin"/><Relationship Id="rId535" Type="http://schemas.openxmlformats.org/officeDocument/2006/relationships/image" Target="media/image266.wmf"/><Relationship Id="rId742" Type="http://schemas.openxmlformats.org/officeDocument/2006/relationships/oleObject" Target="embeddings/oleObject370.bin"/><Relationship Id="rId174" Type="http://schemas.openxmlformats.org/officeDocument/2006/relationships/image" Target="media/image83.wmf"/><Relationship Id="rId381" Type="http://schemas.openxmlformats.org/officeDocument/2006/relationships/image" Target="media/image185.wmf"/><Relationship Id="rId602" Type="http://schemas.openxmlformats.org/officeDocument/2006/relationships/image" Target="media/image292.wmf"/><Relationship Id="rId241" Type="http://schemas.openxmlformats.org/officeDocument/2006/relationships/oleObject" Target="embeddings/oleObject115.bin"/><Relationship Id="rId479" Type="http://schemas.openxmlformats.org/officeDocument/2006/relationships/oleObject" Target="embeddings/oleObject235.bin"/><Relationship Id="rId686" Type="http://schemas.openxmlformats.org/officeDocument/2006/relationships/oleObject" Target="embeddings/oleObject334.bin"/><Relationship Id="rId36" Type="http://schemas.openxmlformats.org/officeDocument/2006/relationships/oleObject" Target="embeddings/oleObject14.bin"/><Relationship Id="rId339" Type="http://schemas.openxmlformats.org/officeDocument/2006/relationships/image" Target="media/image164.wmf"/><Relationship Id="rId546" Type="http://schemas.openxmlformats.org/officeDocument/2006/relationships/oleObject" Target="embeddings/oleObject266.bin"/><Relationship Id="rId753" Type="http://schemas.openxmlformats.org/officeDocument/2006/relationships/image" Target="media/image365.wmf"/><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oleObject" Target="embeddings/oleObject198.bin"/><Relationship Id="rId392" Type="http://schemas.openxmlformats.org/officeDocument/2006/relationships/oleObject" Target="embeddings/oleObject191.bin"/><Relationship Id="rId613" Type="http://schemas.openxmlformats.org/officeDocument/2006/relationships/image" Target="media/image303.wmf"/><Relationship Id="rId697" Type="http://schemas.openxmlformats.org/officeDocument/2006/relationships/oleObject" Target="embeddings/oleObject345.bin"/><Relationship Id="rId252" Type="http://schemas.openxmlformats.org/officeDocument/2006/relationships/image" Target="media/image121.wmf"/><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oleObject" Target="embeddings/oleObject275.bin"/><Relationship Id="rId764" Type="http://schemas.openxmlformats.org/officeDocument/2006/relationships/image" Target="media/image369.wmf"/><Relationship Id="rId196" Type="http://schemas.openxmlformats.org/officeDocument/2006/relationships/image" Target="media/image93.wmf"/><Relationship Id="rId417" Type="http://schemas.openxmlformats.org/officeDocument/2006/relationships/image" Target="media/image203.wmf"/><Relationship Id="rId624" Type="http://schemas.openxmlformats.org/officeDocument/2006/relationships/oleObject" Target="embeddings/oleObject306.bin"/><Relationship Id="rId263" Type="http://schemas.openxmlformats.org/officeDocument/2006/relationships/oleObject" Target="embeddings/oleObject126.bin"/><Relationship Id="rId470" Type="http://schemas.openxmlformats.org/officeDocument/2006/relationships/image" Target="media/image229.wmf"/><Relationship Id="rId58" Type="http://schemas.openxmlformats.org/officeDocument/2006/relationships/oleObject" Target="embeddings/oleObject25.bin"/><Relationship Id="rId123" Type="http://schemas.openxmlformats.org/officeDocument/2006/relationships/footer" Target="footer1.xml"/><Relationship Id="rId330" Type="http://schemas.openxmlformats.org/officeDocument/2006/relationships/oleObject" Target="embeddings/oleObject160.bin"/><Relationship Id="rId568" Type="http://schemas.openxmlformats.org/officeDocument/2006/relationships/image" Target="media/image275.wmf"/><Relationship Id="rId775" Type="http://schemas.openxmlformats.org/officeDocument/2006/relationships/oleObject" Target="embeddings/oleObject384.bin"/><Relationship Id="rId428" Type="http://schemas.openxmlformats.org/officeDocument/2006/relationships/oleObject" Target="embeddings/oleObject209.bin"/><Relationship Id="rId635" Type="http://schemas.openxmlformats.org/officeDocument/2006/relationships/oleObject" Target="embeddings/oleObject315.bin"/><Relationship Id="rId274" Type="http://schemas.openxmlformats.org/officeDocument/2006/relationships/image" Target="media/image132.wmf"/><Relationship Id="rId481" Type="http://schemas.openxmlformats.org/officeDocument/2006/relationships/oleObject" Target="embeddings/oleObject236.bin"/><Relationship Id="rId702" Type="http://schemas.openxmlformats.org/officeDocument/2006/relationships/image" Target="media/image341.wmf"/><Relationship Id="rId69" Type="http://schemas.openxmlformats.org/officeDocument/2006/relationships/image" Target="media/image32.wmf"/><Relationship Id="rId134" Type="http://schemas.openxmlformats.org/officeDocument/2006/relationships/oleObject" Target="embeddings/oleObject62.bin"/><Relationship Id="rId579" Type="http://schemas.openxmlformats.org/officeDocument/2006/relationships/oleObject" Target="embeddings/oleObject286.bin"/><Relationship Id="rId786" Type="http://schemas.openxmlformats.org/officeDocument/2006/relationships/image" Target="media/image381.wmf"/><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image" Target="media/image313.wmf"/><Relationship Id="rId201" Type="http://schemas.openxmlformats.org/officeDocument/2006/relationships/oleObject" Target="embeddings/oleObject95.bin"/><Relationship Id="rId285" Type="http://schemas.openxmlformats.org/officeDocument/2006/relationships/image" Target="media/image137.wmf"/><Relationship Id="rId506" Type="http://schemas.openxmlformats.org/officeDocument/2006/relationships/oleObject" Target="embeddings/oleObject249.bin"/><Relationship Id="rId492" Type="http://schemas.openxmlformats.org/officeDocument/2006/relationships/image" Target="media/image240.wmf"/><Relationship Id="rId713" Type="http://schemas.openxmlformats.org/officeDocument/2006/relationships/image" Target="media/image352.wmf"/><Relationship Id="rId145" Type="http://schemas.openxmlformats.org/officeDocument/2006/relationships/image" Target="media/image69.wmf"/><Relationship Id="rId352" Type="http://schemas.openxmlformats.org/officeDocument/2006/relationships/oleObject" Target="embeddings/oleObject171.bin"/><Relationship Id="rId212" Type="http://schemas.openxmlformats.org/officeDocument/2006/relationships/image" Target="media/image101.wmf"/><Relationship Id="rId657" Type="http://schemas.openxmlformats.org/officeDocument/2006/relationships/oleObject" Target="embeddings/oleObject326.bin"/><Relationship Id="rId296" Type="http://schemas.openxmlformats.org/officeDocument/2006/relationships/oleObject" Target="embeddings/oleObject143.bin"/><Relationship Id="rId517" Type="http://schemas.openxmlformats.org/officeDocument/2006/relationships/footer" Target="footer6.xml"/><Relationship Id="rId724" Type="http://schemas.openxmlformats.org/officeDocument/2006/relationships/oleObject" Target="embeddings/oleObject359.bin"/><Relationship Id="rId60" Type="http://schemas.openxmlformats.org/officeDocument/2006/relationships/oleObject" Target="embeddings/oleObject26.bin"/><Relationship Id="rId156" Type="http://schemas.openxmlformats.org/officeDocument/2006/relationships/oleObject" Target="embeddings/oleObject73.bin"/><Relationship Id="rId363" Type="http://schemas.openxmlformats.org/officeDocument/2006/relationships/image" Target="media/image176.wmf"/><Relationship Id="rId570" Type="http://schemas.openxmlformats.org/officeDocument/2006/relationships/image" Target="media/image276.wmf"/><Relationship Id="rId223" Type="http://schemas.openxmlformats.org/officeDocument/2006/relationships/oleObject" Target="embeddings/oleObject106.bin"/><Relationship Id="rId430" Type="http://schemas.openxmlformats.org/officeDocument/2006/relationships/oleObject" Target="embeddings/oleObject210.bin"/><Relationship Id="rId668" Type="http://schemas.openxmlformats.org/officeDocument/2006/relationships/image" Target="media/image324.wmf"/><Relationship Id="rId18" Type="http://schemas.openxmlformats.org/officeDocument/2006/relationships/oleObject" Target="embeddings/oleObject5.bin"/><Relationship Id="rId528" Type="http://schemas.openxmlformats.org/officeDocument/2006/relationships/image" Target="media/image259.wmf"/><Relationship Id="rId735" Type="http://schemas.openxmlformats.org/officeDocument/2006/relationships/image" Target="media/image356.wmf"/><Relationship Id="rId167" Type="http://schemas.openxmlformats.org/officeDocument/2006/relationships/image" Target="media/image80.wmf"/><Relationship Id="rId374" Type="http://schemas.openxmlformats.org/officeDocument/2006/relationships/oleObject" Target="embeddings/oleObject182.bin"/><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image" Target="media/image112.wmf"/><Relationship Id="rId679" Type="http://schemas.openxmlformats.org/officeDocument/2006/relationships/image" Target="media/image333.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15.wmf"/><Relationship Id="rId539" Type="http://schemas.openxmlformats.org/officeDocument/2006/relationships/oleObject" Target="embeddings/oleObject259.bin"/><Relationship Id="rId746" Type="http://schemas.openxmlformats.org/officeDocument/2006/relationships/oleObject" Target="embeddings/oleObject372.bin"/><Relationship Id="rId178" Type="http://schemas.openxmlformats.org/officeDocument/2006/relationships/image" Target="media/image85.wmf"/><Relationship Id="rId301" Type="http://schemas.openxmlformats.org/officeDocument/2006/relationships/image" Target="media/image145.wmf"/><Relationship Id="rId82" Type="http://schemas.openxmlformats.org/officeDocument/2006/relationships/oleObject" Target="embeddings/oleObject37.bin"/><Relationship Id="rId385" Type="http://schemas.openxmlformats.org/officeDocument/2006/relationships/image" Target="media/image187.wmf"/><Relationship Id="rId592" Type="http://schemas.openxmlformats.org/officeDocument/2006/relationships/image" Target="media/image287.wmf"/><Relationship Id="rId606" Type="http://schemas.openxmlformats.org/officeDocument/2006/relationships/image" Target="media/image296.wmf"/><Relationship Id="rId245" Type="http://schemas.openxmlformats.org/officeDocument/2006/relationships/oleObject" Target="embeddings/oleObject117.bin"/><Relationship Id="rId452" Type="http://schemas.openxmlformats.org/officeDocument/2006/relationships/image" Target="media/image220.wmf"/><Relationship Id="rId105" Type="http://schemas.openxmlformats.org/officeDocument/2006/relationships/image" Target="media/image50.wmf"/><Relationship Id="rId312" Type="http://schemas.openxmlformats.org/officeDocument/2006/relationships/oleObject" Target="embeddings/oleObject151.bin"/><Relationship Id="rId757" Type="http://schemas.openxmlformats.org/officeDocument/2006/relationships/footer" Target="footer9.xml"/><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193.bin"/><Relationship Id="rId617" Type="http://schemas.openxmlformats.org/officeDocument/2006/relationships/oleObject" Target="embeddings/oleObject299.bin"/><Relationship Id="rId256" Type="http://schemas.openxmlformats.org/officeDocument/2006/relationships/image" Target="media/image123.wmf"/><Relationship Id="rId463" Type="http://schemas.openxmlformats.org/officeDocument/2006/relationships/oleObject" Target="embeddings/oleObject227.bin"/><Relationship Id="rId670" Type="http://schemas.openxmlformats.org/officeDocument/2006/relationships/image" Target="media/image325.wmf"/><Relationship Id="rId116" Type="http://schemas.openxmlformats.org/officeDocument/2006/relationships/oleObject" Target="embeddings/oleObject54.bin"/><Relationship Id="rId323" Type="http://schemas.openxmlformats.org/officeDocument/2006/relationships/image" Target="media/image156.wmf"/><Relationship Id="rId530" Type="http://schemas.openxmlformats.org/officeDocument/2006/relationships/image" Target="media/image261.wmf"/><Relationship Id="rId768" Type="http://schemas.openxmlformats.org/officeDocument/2006/relationships/image" Target="media/image371.wmf"/><Relationship Id="rId20" Type="http://schemas.openxmlformats.org/officeDocument/2006/relationships/oleObject" Target="embeddings/oleObject6.bin"/><Relationship Id="rId628" Type="http://schemas.openxmlformats.org/officeDocument/2006/relationships/oleObject" Target="embeddings/oleObject310.bin"/><Relationship Id="rId267" Type="http://schemas.openxmlformats.org/officeDocument/2006/relationships/oleObject" Target="embeddings/oleObject128.bin"/><Relationship Id="rId474" Type="http://schemas.openxmlformats.org/officeDocument/2006/relationships/image" Target="media/image231.wmf"/><Relationship Id="rId127" Type="http://schemas.openxmlformats.org/officeDocument/2006/relationships/image" Target="media/image60.wmf"/><Relationship Id="rId681" Type="http://schemas.openxmlformats.org/officeDocument/2006/relationships/image" Target="media/image335.wmf"/><Relationship Id="rId779" Type="http://schemas.openxmlformats.org/officeDocument/2006/relationships/image" Target="media/image377.jpeg"/><Relationship Id="rId31" Type="http://schemas.openxmlformats.org/officeDocument/2006/relationships/image" Target="media/image13.wmf"/><Relationship Id="rId334" Type="http://schemas.openxmlformats.org/officeDocument/2006/relationships/oleObject" Target="embeddings/oleObject162.bin"/><Relationship Id="rId541" Type="http://schemas.openxmlformats.org/officeDocument/2006/relationships/oleObject" Target="embeddings/oleObject261.bin"/><Relationship Id="rId639" Type="http://schemas.openxmlformats.org/officeDocument/2006/relationships/oleObject" Target="embeddings/oleObject317.bin"/><Relationship Id="rId180" Type="http://schemas.openxmlformats.org/officeDocument/2006/relationships/image" Target="media/image86.wmf"/><Relationship Id="rId278" Type="http://schemas.openxmlformats.org/officeDocument/2006/relationships/image" Target="media/image134.wmf"/><Relationship Id="rId401" Type="http://schemas.openxmlformats.org/officeDocument/2006/relationships/image" Target="media/image195.wmf"/><Relationship Id="rId485" Type="http://schemas.openxmlformats.org/officeDocument/2006/relationships/oleObject" Target="embeddings/oleObject238.bin"/><Relationship Id="rId692" Type="http://schemas.openxmlformats.org/officeDocument/2006/relationships/oleObject" Target="embeddings/oleObject340.bin"/><Relationship Id="rId706" Type="http://schemas.openxmlformats.org/officeDocument/2006/relationships/image" Target="media/image345.wmf"/><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image" Target="media/image167.wmf"/><Relationship Id="rId552" Type="http://schemas.openxmlformats.org/officeDocument/2006/relationships/oleObject" Target="embeddings/oleObject272.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201.bin"/><Relationship Id="rId289" Type="http://schemas.openxmlformats.org/officeDocument/2006/relationships/image" Target="media/image139.wmf"/><Relationship Id="rId496" Type="http://schemas.openxmlformats.org/officeDocument/2006/relationships/image" Target="media/image242.wmf"/><Relationship Id="rId717" Type="http://schemas.openxmlformats.org/officeDocument/2006/relationships/oleObject" Target="embeddings/oleObject352.bin"/><Relationship Id="rId53" Type="http://schemas.openxmlformats.org/officeDocument/2006/relationships/image" Target="media/image24.wmf"/><Relationship Id="rId149" Type="http://schemas.openxmlformats.org/officeDocument/2006/relationships/image" Target="media/image71.wmf"/><Relationship Id="rId356" Type="http://schemas.openxmlformats.org/officeDocument/2006/relationships/oleObject" Target="embeddings/oleObject173.bin"/><Relationship Id="rId563" Type="http://schemas.openxmlformats.org/officeDocument/2006/relationships/oleObject" Target="embeddings/oleObject278.bin"/><Relationship Id="rId770" Type="http://schemas.openxmlformats.org/officeDocument/2006/relationships/image" Target="media/image372.wmf"/><Relationship Id="rId216" Type="http://schemas.openxmlformats.org/officeDocument/2006/relationships/image" Target="media/image103.wmf"/><Relationship Id="rId423" Type="http://schemas.openxmlformats.org/officeDocument/2006/relationships/image" Target="media/image206.wmf"/><Relationship Id="rId258" Type="http://schemas.openxmlformats.org/officeDocument/2006/relationships/image" Target="media/image124.wmf"/><Relationship Id="rId465" Type="http://schemas.openxmlformats.org/officeDocument/2006/relationships/oleObject" Target="embeddings/oleObject228.bin"/><Relationship Id="rId630" Type="http://schemas.openxmlformats.org/officeDocument/2006/relationships/oleObject" Target="embeddings/oleObject312.bin"/><Relationship Id="rId672" Type="http://schemas.openxmlformats.org/officeDocument/2006/relationships/image" Target="media/image326.wmf"/><Relationship Id="rId728" Type="http://schemas.openxmlformats.org/officeDocument/2006/relationships/oleObject" Target="embeddings/oleObject36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63.wmf"/><Relationship Id="rId574" Type="http://schemas.openxmlformats.org/officeDocument/2006/relationships/image" Target="media/image278.wmf"/><Relationship Id="rId171" Type="http://schemas.openxmlformats.org/officeDocument/2006/relationships/oleObject" Target="embeddings/oleObject81.bin"/><Relationship Id="rId227" Type="http://schemas.openxmlformats.org/officeDocument/2006/relationships/oleObject" Target="embeddings/oleObject108.bin"/><Relationship Id="rId781" Type="http://schemas.openxmlformats.org/officeDocument/2006/relationships/oleObject" Target="embeddings/oleObject386.bin"/><Relationship Id="rId269" Type="http://schemas.openxmlformats.org/officeDocument/2006/relationships/oleObject" Target="embeddings/oleObject129.bin"/><Relationship Id="rId434" Type="http://schemas.openxmlformats.org/officeDocument/2006/relationships/oleObject" Target="embeddings/oleObject212.bin"/><Relationship Id="rId476" Type="http://schemas.openxmlformats.org/officeDocument/2006/relationships/image" Target="media/image232.wmf"/><Relationship Id="rId641" Type="http://schemas.openxmlformats.org/officeDocument/2006/relationships/oleObject" Target="embeddings/oleObject318.bin"/><Relationship Id="rId683" Type="http://schemas.openxmlformats.org/officeDocument/2006/relationships/image" Target="media/image337.wmf"/><Relationship Id="rId739" Type="http://schemas.openxmlformats.org/officeDocument/2006/relationships/image" Target="media/image358.wmf"/><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oleObject" Target="embeddings/oleObject163.bin"/><Relationship Id="rId501" Type="http://schemas.openxmlformats.org/officeDocument/2006/relationships/image" Target="media/image244.wmf"/><Relationship Id="rId543" Type="http://schemas.openxmlformats.org/officeDocument/2006/relationships/oleObject" Target="embeddings/oleObject263.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7.wmf"/><Relationship Id="rId378" Type="http://schemas.openxmlformats.org/officeDocument/2006/relationships/oleObject" Target="embeddings/oleObject184.bin"/><Relationship Id="rId403" Type="http://schemas.openxmlformats.org/officeDocument/2006/relationships/image" Target="media/image196.wmf"/><Relationship Id="rId585" Type="http://schemas.openxmlformats.org/officeDocument/2006/relationships/oleObject" Target="embeddings/oleObject289.bin"/><Relationship Id="rId750" Type="http://schemas.openxmlformats.org/officeDocument/2006/relationships/oleObject" Target="embeddings/oleObject374.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0.wmf"/><Relationship Id="rId652" Type="http://schemas.openxmlformats.org/officeDocument/2006/relationships/image" Target="media/image316.wmf"/><Relationship Id="rId694" Type="http://schemas.openxmlformats.org/officeDocument/2006/relationships/oleObject" Target="embeddings/oleObject342.bin"/><Relationship Id="rId708" Type="http://schemas.openxmlformats.org/officeDocument/2006/relationships/image" Target="media/image347.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49.png"/><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89.wmf"/><Relationship Id="rId554" Type="http://schemas.openxmlformats.org/officeDocument/2006/relationships/image" Target="media/image268.wmf"/><Relationship Id="rId596" Type="http://schemas.openxmlformats.org/officeDocument/2006/relationships/image" Target="media/image289.wmf"/><Relationship Id="rId761" Type="http://schemas.openxmlformats.org/officeDocument/2006/relationships/oleObject" Target="embeddings/oleObject377.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2.bin"/><Relationship Id="rId456" Type="http://schemas.openxmlformats.org/officeDocument/2006/relationships/image" Target="media/image222.wmf"/><Relationship Id="rId498" Type="http://schemas.openxmlformats.org/officeDocument/2006/relationships/oleObject" Target="embeddings/oleObject245.bin"/><Relationship Id="rId621" Type="http://schemas.openxmlformats.org/officeDocument/2006/relationships/oleObject" Target="embeddings/oleObject303.bin"/><Relationship Id="rId663" Type="http://schemas.openxmlformats.org/officeDocument/2006/relationships/oleObject" Target="embeddings/oleObject329.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oleObject" Target="embeddings/oleObject153.bin"/><Relationship Id="rId523" Type="http://schemas.openxmlformats.org/officeDocument/2006/relationships/image" Target="media/image254.wmf"/><Relationship Id="rId719" Type="http://schemas.openxmlformats.org/officeDocument/2006/relationships/oleObject" Target="embeddings/oleObject35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oleObject" Target="embeddings/oleObject279.bin"/><Relationship Id="rId730" Type="http://schemas.openxmlformats.org/officeDocument/2006/relationships/oleObject" Target="embeddings/oleObject364.bin"/><Relationship Id="rId772" Type="http://schemas.openxmlformats.org/officeDocument/2006/relationships/image" Target="media/image373.wmf"/><Relationship Id="rId162" Type="http://schemas.openxmlformats.org/officeDocument/2006/relationships/oleObject" Target="embeddings/oleObject76.bin"/><Relationship Id="rId218" Type="http://schemas.openxmlformats.org/officeDocument/2006/relationships/image" Target="media/image104.wmf"/><Relationship Id="rId425" Type="http://schemas.openxmlformats.org/officeDocument/2006/relationships/image" Target="media/image207.wmf"/><Relationship Id="rId467" Type="http://schemas.openxmlformats.org/officeDocument/2006/relationships/oleObject" Target="embeddings/oleObject229.bin"/><Relationship Id="rId632" Type="http://schemas.openxmlformats.org/officeDocument/2006/relationships/oleObject" Target="embeddings/oleObject313.bin"/><Relationship Id="rId271" Type="http://schemas.openxmlformats.org/officeDocument/2006/relationships/oleObject" Target="embeddings/oleObject130.bin"/><Relationship Id="rId674" Type="http://schemas.openxmlformats.org/officeDocument/2006/relationships/image" Target="media/image328.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65.wmf"/><Relationship Id="rId576" Type="http://schemas.openxmlformats.org/officeDocument/2006/relationships/image" Target="media/image279.wmf"/><Relationship Id="rId741" Type="http://schemas.openxmlformats.org/officeDocument/2006/relationships/image" Target="media/image359.wmf"/><Relationship Id="rId783" Type="http://schemas.openxmlformats.org/officeDocument/2006/relationships/oleObject" Target="embeddings/oleObject387.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oleObject" Target="embeddings/oleObject185.bin"/><Relationship Id="rId436" Type="http://schemas.openxmlformats.org/officeDocument/2006/relationships/oleObject" Target="embeddings/oleObject213.bin"/><Relationship Id="rId601" Type="http://schemas.openxmlformats.org/officeDocument/2006/relationships/oleObject" Target="embeddings/oleObject297.bin"/><Relationship Id="rId643" Type="http://schemas.openxmlformats.org/officeDocument/2006/relationships/oleObject" Target="embeddings/oleObject319.bin"/><Relationship Id="rId240" Type="http://schemas.openxmlformats.org/officeDocument/2006/relationships/image" Target="media/image115.wmf"/><Relationship Id="rId478" Type="http://schemas.openxmlformats.org/officeDocument/2006/relationships/image" Target="media/image233.wmf"/><Relationship Id="rId685" Type="http://schemas.openxmlformats.org/officeDocument/2006/relationships/image" Target="media/image33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6.wmf"/><Relationship Id="rId338" Type="http://schemas.openxmlformats.org/officeDocument/2006/relationships/oleObject" Target="embeddings/oleObject164.bin"/><Relationship Id="rId503" Type="http://schemas.openxmlformats.org/officeDocument/2006/relationships/image" Target="media/image245.wmf"/><Relationship Id="rId545" Type="http://schemas.openxmlformats.org/officeDocument/2006/relationships/oleObject" Target="embeddings/oleObject265.bin"/><Relationship Id="rId587" Type="http://schemas.openxmlformats.org/officeDocument/2006/relationships/oleObject" Target="embeddings/oleObject290.bin"/><Relationship Id="rId710" Type="http://schemas.openxmlformats.org/officeDocument/2006/relationships/image" Target="media/image349.wmf"/><Relationship Id="rId752" Type="http://schemas.openxmlformats.org/officeDocument/2006/relationships/oleObject" Target="embeddings/oleObject375.bin"/><Relationship Id="rId8" Type="http://schemas.openxmlformats.org/officeDocument/2006/relationships/image" Target="media/image1.jpg"/><Relationship Id="rId142" Type="http://schemas.openxmlformats.org/officeDocument/2006/relationships/oleObject" Target="embeddings/oleObject66.bin"/><Relationship Id="rId184" Type="http://schemas.openxmlformats.org/officeDocument/2006/relationships/image" Target="media/image88.wmf"/><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19.bin"/><Relationship Id="rId612" Type="http://schemas.openxmlformats.org/officeDocument/2006/relationships/image" Target="media/image302.wmf"/><Relationship Id="rId251" Type="http://schemas.openxmlformats.org/officeDocument/2006/relationships/oleObject" Target="embeddings/oleObject120.bin"/><Relationship Id="rId489" Type="http://schemas.openxmlformats.org/officeDocument/2006/relationships/oleObject" Target="embeddings/oleObject240.bin"/><Relationship Id="rId654" Type="http://schemas.openxmlformats.org/officeDocument/2006/relationships/image" Target="media/image317.wmf"/><Relationship Id="rId696" Type="http://schemas.openxmlformats.org/officeDocument/2006/relationships/oleObject" Target="embeddings/oleObject344.bin"/><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4.bin"/><Relationship Id="rId556" Type="http://schemas.openxmlformats.org/officeDocument/2006/relationships/image" Target="media/image269.wmf"/><Relationship Id="rId721" Type="http://schemas.openxmlformats.org/officeDocument/2006/relationships/oleObject" Target="embeddings/oleObject356.bin"/><Relationship Id="rId763" Type="http://schemas.openxmlformats.org/officeDocument/2006/relationships/oleObject" Target="embeddings/oleObject378.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3.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image" Target="media/image290.wmf"/><Relationship Id="rId220" Type="http://schemas.openxmlformats.org/officeDocument/2006/relationships/image" Target="media/image105.wmf"/><Relationship Id="rId458" Type="http://schemas.openxmlformats.org/officeDocument/2006/relationships/image" Target="media/image223.wmf"/><Relationship Id="rId623" Type="http://schemas.openxmlformats.org/officeDocument/2006/relationships/oleObject" Target="embeddings/oleObject305.bin"/><Relationship Id="rId665" Type="http://schemas.openxmlformats.org/officeDocument/2006/relationships/oleObject" Target="embeddings/oleObject330.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oleObject" Target="embeddings/oleObject154.bin"/><Relationship Id="rId525" Type="http://schemas.openxmlformats.org/officeDocument/2006/relationships/image" Target="media/image256.wmf"/><Relationship Id="rId567" Type="http://schemas.openxmlformats.org/officeDocument/2006/relationships/oleObject" Target="embeddings/oleObject280.bin"/><Relationship Id="rId732" Type="http://schemas.openxmlformats.org/officeDocument/2006/relationships/oleObject" Target="embeddings/oleObject365.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image" Target="media/image180.wmf"/><Relationship Id="rId774" Type="http://schemas.openxmlformats.org/officeDocument/2006/relationships/image" Target="media/image374.wmf"/><Relationship Id="rId427" Type="http://schemas.openxmlformats.org/officeDocument/2006/relationships/image" Target="media/image208.wmf"/><Relationship Id="rId469" Type="http://schemas.openxmlformats.org/officeDocument/2006/relationships/oleObject" Target="embeddings/oleObject230.bin"/><Relationship Id="rId634" Type="http://schemas.openxmlformats.org/officeDocument/2006/relationships/oleObject" Target="embeddings/oleObject314.bin"/><Relationship Id="rId676" Type="http://schemas.openxmlformats.org/officeDocument/2006/relationships/image" Target="media/image330.wmf"/><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image" Target="media/image159.wmf"/><Relationship Id="rId480" Type="http://schemas.openxmlformats.org/officeDocument/2006/relationships/image" Target="media/image234.wmf"/><Relationship Id="rId536" Type="http://schemas.openxmlformats.org/officeDocument/2006/relationships/image" Target="media/image267.wmf"/><Relationship Id="rId701" Type="http://schemas.openxmlformats.org/officeDocument/2006/relationships/image" Target="media/image340.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oleObject" Target="embeddings/oleObject165.bin"/><Relationship Id="rId578" Type="http://schemas.openxmlformats.org/officeDocument/2006/relationships/image" Target="media/image280.wmf"/><Relationship Id="rId743" Type="http://schemas.openxmlformats.org/officeDocument/2006/relationships/image" Target="media/image360.wmf"/><Relationship Id="rId785" Type="http://schemas.openxmlformats.org/officeDocument/2006/relationships/oleObject" Target="embeddings/oleObject388.bin"/><Relationship Id="rId200" Type="http://schemas.openxmlformats.org/officeDocument/2006/relationships/image" Target="media/image95.wmf"/><Relationship Id="rId382" Type="http://schemas.openxmlformats.org/officeDocument/2006/relationships/oleObject" Target="embeddings/oleObject186.bin"/><Relationship Id="rId438" Type="http://schemas.openxmlformats.org/officeDocument/2006/relationships/oleObject" Target="embeddings/oleObject214.bin"/><Relationship Id="rId603" Type="http://schemas.openxmlformats.org/officeDocument/2006/relationships/image" Target="media/image293.wmf"/><Relationship Id="rId645" Type="http://schemas.openxmlformats.org/officeDocument/2006/relationships/oleObject" Target="embeddings/oleObject320.bin"/><Relationship Id="rId687" Type="http://schemas.openxmlformats.org/officeDocument/2006/relationships/oleObject" Target="embeddings/oleObject335.bin"/><Relationship Id="rId242" Type="http://schemas.openxmlformats.org/officeDocument/2006/relationships/image" Target="media/image116.wmf"/><Relationship Id="rId284" Type="http://schemas.openxmlformats.org/officeDocument/2006/relationships/oleObject" Target="embeddings/oleObject137.bin"/><Relationship Id="rId491" Type="http://schemas.openxmlformats.org/officeDocument/2006/relationships/oleObject" Target="embeddings/oleObject241.bin"/><Relationship Id="rId505" Type="http://schemas.openxmlformats.org/officeDocument/2006/relationships/image" Target="media/image246.wmf"/><Relationship Id="rId712" Type="http://schemas.openxmlformats.org/officeDocument/2006/relationships/image" Target="media/image351.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267.bin"/><Relationship Id="rId589" Type="http://schemas.openxmlformats.org/officeDocument/2006/relationships/oleObject" Target="embeddings/oleObject291.bin"/><Relationship Id="rId754" Type="http://schemas.openxmlformats.org/officeDocument/2006/relationships/oleObject" Target="embeddings/oleObject376.bin"/><Relationship Id="rId90" Type="http://schemas.openxmlformats.org/officeDocument/2006/relationships/oleObject" Target="embeddings/oleObject41.bin"/><Relationship Id="rId186" Type="http://schemas.openxmlformats.org/officeDocument/2006/relationships/footer" Target="footer3.xml"/><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0.bin"/><Relationship Id="rId614" Type="http://schemas.openxmlformats.org/officeDocument/2006/relationships/image" Target="media/image304.wmf"/><Relationship Id="rId656" Type="http://schemas.openxmlformats.org/officeDocument/2006/relationships/image" Target="media/image318.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4.wmf"/><Relationship Id="rId516" Type="http://schemas.openxmlformats.org/officeDocument/2006/relationships/footer" Target="footer5.xml"/><Relationship Id="rId698" Type="http://schemas.openxmlformats.org/officeDocument/2006/relationships/oleObject" Target="embeddings/oleObject346.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image" Target="media/image270.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image" Target="media/image74.wmf"/><Relationship Id="rId197" Type="http://schemas.openxmlformats.org/officeDocument/2006/relationships/oleObject" Target="embeddings/oleObject93.bin"/><Relationship Id="rId362" Type="http://schemas.openxmlformats.org/officeDocument/2006/relationships/oleObject" Target="embeddings/oleObject176.bin"/><Relationship Id="rId418" Type="http://schemas.openxmlformats.org/officeDocument/2006/relationships/oleObject" Target="embeddings/oleObject204.bin"/><Relationship Id="rId625" Type="http://schemas.openxmlformats.org/officeDocument/2006/relationships/oleObject" Target="embeddings/oleObject307.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oleObject" Target="embeddings/oleObject231.bin"/><Relationship Id="rId667" Type="http://schemas.openxmlformats.org/officeDocument/2006/relationships/oleObject" Target="embeddings/oleObject33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footer" Target="footer2.xml"/><Relationship Id="rId527" Type="http://schemas.openxmlformats.org/officeDocument/2006/relationships/image" Target="media/image258.wmf"/><Relationship Id="rId569" Type="http://schemas.openxmlformats.org/officeDocument/2006/relationships/oleObject" Target="embeddings/oleObject281.bin"/><Relationship Id="rId734" Type="http://schemas.openxmlformats.org/officeDocument/2006/relationships/oleObject" Target="embeddings/oleObject366.bin"/><Relationship Id="rId776" Type="http://schemas.openxmlformats.org/officeDocument/2006/relationships/image" Target="media/image375.jpeg"/><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image" Target="media/image281.wmf"/><Relationship Id="rId636" Type="http://schemas.openxmlformats.org/officeDocument/2006/relationships/image" Target="media/image308.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5.bin"/><Relationship Id="rId678" Type="http://schemas.openxmlformats.org/officeDocument/2006/relationships/image" Target="media/image332.wmf"/><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oleObject" Target="embeddings/oleObject145.bin"/><Relationship Id="rId482" Type="http://schemas.openxmlformats.org/officeDocument/2006/relationships/image" Target="media/image235.wmf"/><Relationship Id="rId538" Type="http://schemas.openxmlformats.org/officeDocument/2006/relationships/oleObject" Target="embeddings/oleObject258.bin"/><Relationship Id="rId703" Type="http://schemas.openxmlformats.org/officeDocument/2006/relationships/image" Target="media/image342.wmf"/><Relationship Id="rId745" Type="http://schemas.openxmlformats.org/officeDocument/2006/relationships/image" Target="media/image361.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oleObject" Target="embeddings/oleObject292.bin"/><Relationship Id="rId605" Type="http://schemas.openxmlformats.org/officeDocument/2006/relationships/image" Target="media/image295.wmf"/><Relationship Id="rId787" Type="http://schemas.openxmlformats.org/officeDocument/2006/relationships/oleObject" Target="embeddings/oleObject389.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21.bin"/><Relationship Id="rId689" Type="http://schemas.openxmlformats.org/officeDocument/2006/relationships/oleObject" Target="embeddings/oleObject337.bin"/><Relationship Id="rId39" Type="http://schemas.openxmlformats.org/officeDocument/2006/relationships/image" Target="media/image17.wmf"/><Relationship Id="rId286" Type="http://schemas.openxmlformats.org/officeDocument/2006/relationships/oleObject" Target="embeddings/oleObject138.bin"/><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50.bin"/><Relationship Id="rId549" Type="http://schemas.openxmlformats.org/officeDocument/2006/relationships/oleObject" Target="embeddings/oleObject269.bin"/><Relationship Id="rId714" Type="http://schemas.openxmlformats.org/officeDocument/2006/relationships/oleObject" Target="embeddings/oleObject349.bin"/><Relationship Id="rId756" Type="http://schemas.openxmlformats.org/officeDocument/2006/relationships/footer" Target="footer8.xml"/><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89.wmf"/><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71.wmf"/><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205.bin"/><Relationship Id="rId616" Type="http://schemas.openxmlformats.org/officeDocument/2006/relationships/oleObject" Target="embeddings/oleObject298.bin"/><Relationship Id="rId658" Type="http://schemas.openxmlformats.org/officeDocument/2006/relationships/image" Target="media/image319.wmf"/><Relationship Id="rId255" Type="http://schemas.openxmlformats.org/officeDocument/2006/relationships/oleObject" Target="embeddings/oleObject122.bin"/><Relationship Id="rId297" Type="http://schemas.openxmlformats.org/officeDocument/2006/relationships/image" Target="media/image143.wmf"/><Relationship Id="rId462" Type="http://schemas.openxmlformats.org/officeDocument/2006/relationships/image" Target="media/image225.wmf"/><Relationship Id="rId518" Type="http://schemas.openxmlformats.org/officeDocument/2006/relationships/image" Target="media/image250.wmf"/><Relationship Id="rId725" Type="http://schemas.openxmlformats.org/officeDocument/2006/relationships/oleObject" Target="embeddings/oleObject360.bin"/><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oleObject" Target="embeddings/oleObject156.bin"/><Relationship Id="rId364" Type="http://schemas.openxmlformats.org/officeDocument/2006/relationships/oleObject" Target="embeddings/oleObject177.bin"/><Relationship Id="rId767" Type="http://schemas.openxmlformats.org/officeDocument/2006/relationships/oleObject" Target="embeddings/oleObject380.bin"/><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282.bin"/><Relationship Id="rId627" Type="http://schemas.openxmlformats.org/officeDocument/2006/relationships/oleObject" Target="embeddings/oleObject309.bin"/><Relationship Id="rId669" Type="http://schemas.openxmlformats.org/officeDocument/2006/relationships/oleObject" Target="embeddings/oleObject332.bin"/><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image" Target="media/image210.wmf"/><Relationship Id="rId473" Type="http://schemas.openxmlformats.org/officeDocument/2006/relationships/oleObject" Target="embeddings/oleObject232.bin"/><Relationship Id="rId529" Type="http://schemas.openxmlformats.org/officeDocument/2006/relationships/image" Target="media/image260.wmf"/><Relationship Id="rId680" Type="http://schemas.openxmlformats.org/officeDocument/2006/relationships/image" Target="media/image334.wmf"/><Relationship Id="rId736" Type="http://schemas.openxmlformats.org/officeDocument/2006/relationships/oleObject" Target="embeddings/oleObject367.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1.wmf"/><Relationship Id="rId540" Type="http://schemas.openxmlformats.org/officeDocument/2006/relationships/oleObject" Target="embeddings/oleObject260.bin"/><Relationship Id="rId778" Type="http://schemas.openxmlformats.org/officeDocument/2006/relationships/oleObject" Target="embeddings/oleObject385.bin"/><Relationship Id="rId72" Type="http://schemas.openxmlformats.org/officeDocument/2006/relationships/oleObject" Target="embeddings/oleObject32.bin"/><Relationship Id="rId375" Type="http://schemas.openxmlformats.org/officeDocument/2006/relationships/image" Target="media/image182.wmf"/><Relationship Id="rId582" Type="http://schemas.openxmlformats.org/officeDocument/2006/relationships/image" Target="media/image282.wmf"/><Relationship Id="rId638" Type="http://schemas.openxmlformats.org/officeDocument/2006/relationships/image" Target="media/image309.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image" Target="media/image236.wmf"/><Relationship Id="rId705" Type="http://schemas.openxmlformats.org/officeDocument/2006/relationships/image" Target="media/image344.wmf"/><Relationship Id="rId137" Type="http://schemas.openxmlformats.org/officeDocument/2006/relationships/image" Target="media/image65.wmf"/><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oleObject" Target="embeddings/oleObject339.bin"/><Relationship Id="rId747" Type="http://schemas.openxmlformats.org/officeDocument/2006/relationships/image" Target="media/image362.wmf"/><Relationship Id="rId789" Type="http://schemas.openxmlformats.org/officeDocument/2006/relationships/theme" Target="theme/theme1.xml"/><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8.bin"/><Relationship Id="rId551" Type="http://schemas.openxmlformats.org/officeDocument/2006/relationships/oleObject" Target="embeddings/oleObject271.bin"/><Relationship Id="rId593" Type="http://schemas.openxmlformats.org/officeDocument/2006/relationships/oleObject" Target="embeddings/oleObject293.bin"/><Relationship Id="rId607" Type="http://schemas.openxmlformats.org/officeDocument/2006/relationships/image" Target="media/image297.wmf"/><Relationship Id="rId649" Type="http://schemas.openxmlformats.org/officeDocument/2006/relationships/oleObject" Target="embeddings/oleObject322.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oleObject" Target="embeddings/oleObject139.bin"/><Relationship Id="rId411" Type="http://schemas.openxmlformats.org/officeDocument/2006/relationships/image" Target="media/image200.wmf"/><Relationship Id="rId453" Type="http://schemas.openxmlformats.org/officeDocument/2006/relationships/oleObject" Target="embeddings/oleObject222.bin"/><Relationship Id="rId509" Type="http://schemas.openxmlformats.org/officeDocument/2006/relationships/oleObject" Target="embeddings/oleObject251.bin"/><Relationship Id="rId660" Type="http://schemas.openxmlformats.org/officeDocument/2006/relationships/image" Target="media/image320.wmf"/><Relationship Id="rId106" Type="http://schemas.openxmlformats.org/officeDocument/2006/relationships/oleObject" Target="embeddings/oleObject49.bin"/><Relationship Id="rId313" Type="http://schemas.openxmlformats.org/officeDocument/2006/relationships/image" Target="media/image151.wmf"/><Relationship Id="rId495" Type="http://schemas.openxmlformats.org/officeDocument/2006/relationships/oleObject" Target="embeddings/oleObject243.bin"/><Relationship Id="rId716" Type="http://schemas.openxmlformats.org/officeDocument/2006/relationships/oleObject" Target="embeddings/oleObject351.bin"/><Relationship Id="rId758" Type="http://schemas.openxmlformats.org/officeDocument/2006/relationships/footer" Target="footer10.xml"/><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1.wmf"/><Relationship Id="rId562" Type="http://schemas.openxmlformats.org/officeDocument/2006/relationships/image" Target="media/image272.wmf"/><Relationship Id="rId618" Type="http://schemas.openxmlformats.org/officeDocument/2006/relationships/oleObject" Target="embeddings/oleObject300.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6.bin"/><Relationship Id="rId464" Type="http://schemas.openxmlformats.org/officeDocument/2006/relationships/image" Target="media/image226.wmf"/><Relationship Id="rId299" Type="http://schemas.openxmlformats.org/officeDocument/2006/relationships/image" Target="media/image144.wmf"/><Relationship Id="rId727" Type="http://schemas.openxmlformats.org/officeDocument/2006/relationships/oleObject" Target="embeddings/oleObject362.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oleObject" Target="embeddings/oleObject178.bin"/><Relationship Id="rId573" Type="http://schemas.openxmlformats.org/officeDocument/2006/relationships/oleObject" Target="embeddings/oleObject283.bin"/><Relationship Id="rId780" Type="http://schemas.openxmlformats.org/officeDocument/2006/relationships/image" Target="media/image378.wmf"/><Relationship Id="rId226" Type="http://schemas.openxmlformats.org/officeDocument/2006/relationships/image" Target="media/image108.wmf"/><Relationship Id="rId433" Type="http://schemas.openxmlformats.org/officeDocument/2006/relationships/image" Target="media/image211.wmf"/><Relationship Id="rId640" Type="http://schemas.openxmlformats.org/officeDocument/2006/relationships/image" Target="media/image310.wmf"/><Relationship Id="rId738" Type="http://schemas.openxmlformats.org/officeDocument/2006/relationships/oleObject" Target="embeddings/oleObject368.bin"/><Relationship Id="rId74" Type="http://schemas.openxmlformats.org/officeDocument/2006/relationships/oleObject" Target="embeddings/oleObject33.bin"/><Relationship Id="rId377" Type="http://schemas.openxmlformats.org/officeDocument/2006/relationships/image" Target="media/image183.wmf"/><Relationship Id="rId500" Type="http://schemas.openxmlformats.org/officeDocument/2006/relationships/oleObject" Target="embeddings/oleObject246.bin"/><Relationship Id="rId584" Type="http://schemas.openxmlformats.org/officeDocument/2006/relationships/image" Target="media/image283.wmf"/><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image" Target="media/image216.wmf"/><Relationship Id="rId651" Type="http://schemas.openxmlformats.org/officeDocument/2006/relationships/oleObject" Target="embeddings/oleObject323.bin"/><Relationship Id="rId749" Type="http://schemas.openxmlformats.org/officeDocument/2006/relationships/image" Target="media/image363.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oleObject" Target="embeddings/oleObject252.bin"/><Relationship Id="rId609" Type="http://schemas.openxmlformats.org/officeDocument/2006/relationships/image" Target="media/image299.wmf"/><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oleObject" Target="embeddings/oleObject294.bin"/><Relationship Id="rId248" Type="http://schemas.openxmlformats.org/officeDocument/2006/relationships/image" Target="media/image119.wmf"/><Relationship Id="rId455" Type="http://schemas.openxmlformats.org/officeDocument/2006/relationships/oleObject" Target="embeddings/oleObject223.bin"/><Relationship Id="rId662" Type="http://schemas.openxmlformats.org/officeDocument/2006/relationships/image" Target="media/image321.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2.wmf"/><Relationship Id="rId522" Type="http://schemas.openxmlformats.org/officeDocument/2006/relationships/image" Target="media/image253.wmf"/><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4.wmf"/><Relationship Id="rId259" Type="http://schemas.openxmlformats.org/officeDocument/2006/relationships/oleObject" Target="embeddings/oleObject124.bin"/><Relationship Id="rId466" Type="http://schemas.openxmlformats.org/officeDocument/2006/relationships/image" Target="media/image227.wmf"/><Relationship Id="rId673" Type="http://schemas.openxmlformats.org/officeDocument/2006/relationships/image" Target="media/image327.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image" Target="media/image264.wmf"/><Relationship Id="rId740" Type="http://schemas.openxmlformats.org/officeDocument/2006/relationships/oleObject" Target="embeddings/oleObject369.bin"/><Relationship Id="rId172" Type="http://schemas.openxmlformats.org/officeDocument/2006/relationships/image" Target="media/image82.wmf"/><Relationship Id="rId477" Type="http://schemas.openxmlformats.org/officeDocument/2006/relationships/oleObject" Target="embeddings/oleObject234.bin"/><Relationship Id="rId600" Type="http://schemas.openxmlformats.org/officeDocument/2006/relationships/image" Target="media/image291.wmf"/><Relationship Id="rId684" Type="http://schemas.openxmlformats.org/officeDocument/2006/relationships/image" Target="media/image338.wmf"/><Relationship Id="rId337" Type="http://schemas.openxmlformats.org/officeDocument/2006/relationships/image" Target="media/image163.wmf"/><Relationship Id="rId34" Type="http://schemas.openxmlformats.org/officeDocument/2006/relationships/oleObject" Target="embeddings/oleObject13.bin"/><Relationship Id="rId544" Type="http://schemas.openxmlformats.org/officeDocument/2006/relationships/oleObject" Target="embeddings/oleObject264.bin"/><Relationship Id="rId751" Type="http://schemas.openxmlformats.org/officeDocument/2006/relationships/image" Target="media/image364.wmf"/><Relationship Id="rId183" Type="http://schemas.openxmlformats.org/officeDocument/2006/relationships/oleObject" Target="embeddings/oleObject87.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1.wmf"/><Relationship Id="rId250" Type="http://schemas.openxmlformats.org/officeDocument/2006/relationships/image" Target="media/image120.wmf"/><Relationship Id="rId488" Type="http://schemas.openxmlformats.org/officeDocument/2006/relationships/image" Target="media/image238.wmf"/><Relationship Id="rId695" Type="http://schemas.openxmlformats.org/officeDocument/2006/relationships/oleObject" Target="embeddings/oleObject343.bin"/><Relationship Id="rId709" Type="http://schemas.openxmlformats.org/officeDocument/2006/relationships/image" Target="media/image348.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oleObject" Target="embeddings/oleObject274.bin"/><Relationship Id="rId762" Type="http://schemas.openxmlformats.org/officeDocument/2006/relationships/image" Target="media/image368.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2.wmf"/><Relationship Id="rId622" Type="http://schemas.openxmlformats.org/officeDocument/2006/relationships/oleObject" Target="embeddings/oleObject304.bin"/><Relationship Id="rId261" Type="http://schemas.openxmlformats.org/officeDocument/2006/relationships/oleObject" Target="embeddings/oleObject125.bin"/><Relationship Id="rId499" Type="http://schemas.openxmlformats.org/officeDocument/2006/relationships/image" Target="media/image243.wmf"/><Relationship Id="rId56" Type="http://schemas.openxmlformats.org/officeDocument/2006/relationships/oleObject" Target="embeddings/oleObject24.bin"/><Relationship Id="rId359" Type="http://schemas.openxmlformats.org/officeDocument/2006/relationships/image" Target="media/image174.wmf"/><Relationship Id="rId566" Type="http://schemas.openxmlformats.org/officeDocument/2006/relationships/image" Target="media/image274.wmf"/><Relationship Id="rId773" Type="http://schemas.openxmlformats.org/officeDocument/2006/relationships/oleObject" Target="embeddings/oleObject383.bin"/><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oleObject" Target="embeddings/oleObject208.bin"/><Relationship Id="rId633" Type="http://schemas.openxmlformats.org/officeDocument/2006/relationships/image" Target="media/image307.wmf"/><Relationship Id="rId67" Type="http://schemas.openxmlformats.org/officeDocument/2006/relationships/image" Target="media/image31.wmf"/><Relationship Id="rId272" Type="http://schemas.openxmlformats.org/officeDocument/2006/relationships/image" Target="media/image131.wmf"/><Relationship Id="rId577" Type="http://schemas.openxmlformats.org/officeDocument/2006/relationships/oleObject" Target="embeddings/oleObject285.bin"/><Relationship Id="rId700" Type="http://schemas.openxmlformats.org/officeDocument/2006/relationships/oleObject" Target="embeddings/oleObject348.bin"/><Relationship Id="rId132" Type="http://schemas.openxmlformats.org/officeDocument/2006/relationships/oleObject" Target="embeddings/oleObject61.bin"/><Relationship Id="rId784" Type="http://schemas.openxmlformats.org/officeDocument/2006/relationships/image" Target="media/image380.wmf"/><Relationship Id="rId437" Type="http://schemas.openxmlformats.org/officeDocument/2006/relationships/image" Target="media/image213.wmf"/><Relationship Id="rId644" Type="http://schemas.openxmlformats.org/officeDocument/2006/relationships/image" Target="media/image312.wmf"/><Relationship Id="rId283" Type="http://schemas.openxmlformats.org/officeDocument/2006/relationships/oleObject" Target="embeddings/oleObject136.bin"/><Relationship Id="rId490" Type="http://schemas.openxmlformats.org/officeDocument/2006/relationships/image" Target="media/image239.wmf"/><Relationship Id="rId504" Type="http://schemas.openxmlformats.org/officeDocument/2006/relationships/oleObject" Target="embeddings/oleObject248.bin"/><Relationship Id="rId711" Type="http://schemas.openxmlformats.org/officeDocument/2006/relationships/image" Target="media/image350.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0.bin"/><Relationship Id="rId588" Type="http://schemas.openxmlformats.org/officeDocument/2006/relationships/image" Target="media/image285.wmf"/><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image" Target="media/image218.wmf"/><Relationship Id="rId655" Type="http://schemas.openxmlformats.org/officeDocument/2006/relationships/oleObject" Target="embeddings/oleObject325.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5.bin"/><Relationship Id="rId722" Type="http://schemas.openxmlformats.org/officeDocument/2006/relationships/oleObject" Target="embeddings/oleObject357.bin"/><Relationship Id="rId89" Type="http://schemas.openxmlformats.org/officeDocument/2006/relationships/image" Target="media/image42.wmf"/><Relationship Id="rId154" Type="http://schemas.openxmlformats.org/officeDocument/2006/relationships/oleObject" Target="embeddings/oleObject72.bin"/><Relationship Id="rId361" Type="http://schemas.openxmlformats.org/officeDocument/2006/relationships/image" Target="media/image175.wmf"/><Relationship Id="rId599" Type="http://schemas.openxmlformats.org/officeDocument/2006/relationships/oleObject" Target="embeddings/oleObject296.bin"/><Relationship Id="rId459" Type="http://schemas.openxmlformats.org/officeDocument/2006/relationships/oleObject" Target="embeddings/oleObject225.bin"/><Relationship Id="rId666" Type="http://schemas.openxmlformats.org/officeDocument/2006/relationships/image" Target="media/image323.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image" Target="media/image154.wmf"/><Relationship Id="rId526" Type="http://schemas.openxmlformats.org/officeDocument/2006/relationships/image" Target="media/image257.wmf"/><Relationship Id="rId733" Type="http://schemas.openxmlformats.org/officeDocument/2006/relationships/image" Target="media/image355.wmf"/><Relationship Id="rId165" Type="http://schemas.openxmlformats.org/officeDocument/2006/relationships/image" Target="media/image79.wmf"/><Relationship Id="rId372" Type="http://schemas.openxmlformats.org/officeDocument/2006/relationships/oleObject" Target="embeddings/oleObject181.bin"/><Relationship Id="rId677" Type="http://schemas.openxmlformats.org/officeDocument/2006/relationships/image" Target="media/image331.wmf"/><Relationship Id="rId232" Type="http://schemas.openxmlformats.org/officeDocument/2006/relationships/image" Target="media/image111.wmf"/><Relationship Id="rId27" Type="http://schemas.openxmlformats.org/officeDocument/2006/relationships/image" Target="media/image11.wmf"/><Relationship Id="rId537" Type="http://schemas.openxmlformats.org/officeDocument/2006/relationships/oleObject" Target="embeddings/oleObject257.bin"/><Relationship Id="rId744" Type="http://schemas.openxmlformats.org/officeDocument/2006/relationships/oleObject" Target="embeddings/oleObject371.bin"/><Relationship Id="rId80" Type="http://schemas.openxmlformats.org/officeDocument/2006/relationships/oleObject" Target="embeddings/oleObject36.bin"/><Relationship Id="rId176" Type="http://schemas.openxmlformats.org/officeDocument/2006/relationships/image" Target="media/image84.wmf"/><Relationship Id="rId383" Type="http://schemas.openxmlformats.org/officeDocument/2006/relationships/image" Target="media/image186.wmf"/><Relationship Id="rId590" Type="http://schemas.openxmlformats.org/officeDocument/2006/relationships/image" Target="media/image286.wmf"/><Relationship Id="rId604" Type="http://schemas.openxmlformats.org/officeDocument/2006/relationships/image" Target="media/image294.wmf"/><Relationship Id="rId243" Type="http://schemas.openxmlformats.org/officeDocument/2006/relationships/oleObject" Target="embeddings/oleObject116.bin"/><Relationship Id="rId450" Type="http://schemas.openxmlformats.org/officeDocument/2006/relationships/image" Target="media/image219.wmf"/><Relationship Id="rId688" Type="http://schemas.openxmlformats.org/officeDocument/2006/relationships/oleObject" Target="embeddings/oleObject336.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footer" Target="footer7.xml"/><Relationship Id="rId91" Type="http://schemas.openxmlformats.org/officeDocument/2006/relationships/image" Target="media/image43.wmf"/><Relationship Id="rId187" Type="http://schemas.openxmlformats.org/officeDocument/2006/relationships/footer" Target="footer4.xml"/><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05.wmf"/><Relationship Id="rId254" Type="http://schemas.openxmlformats.org/officeDocument/2006/relationships/image" Target="media/image122.wmf"/><Relationship Id="rId699" Type="http://schemas.openxmlformats.org/officeDocument/2006/relationships/oleObject" Target="embeddings/oleObject347.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26.bin"/><Relationship Id="rId559" Type="http://schemas.openxmlformats.org/officeDocument/2006/relationships/oleObject" Target="embeddings/oleObject276.bin"/><Relationship Id="rId766" Type="http://schemas.openxmlformats.org/officeDocument/2006/relationships/image" Target="media/image370.wmf"/><Relationship Id="rId198" Type="http://schemas.openxmlformats.org/officeDocument/2006/relationships/image" Target="media/image94.wmf"/><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08.bin"/><Relationship Id="rId265" Type="http://schemas.openxmlformats.org/officeDocument/2006/relationships/oleObject" Target="embeddings/oleObject127.bin"/><Relationship Id="rId472" Type="http://schemas.openxmlformats.org/officeDocument/2006/relationships/image" Target="media/image230.wmf"/><Relationship Id="rId125" Type="http://schemas.openxmlformats.org/officeDocument/2006/relationships/image" Target="media/image59.wmf"/><Relationship Id="rId332" Type="http://schemas.openxmlformats.org/officeDocument/2006/relationships/oleObject" Target="embeddings/oleObject161.bin"/><Relationship Id="rId777" Type="http://schemas.openxmlformats.org/officeDocument/2006/relationships/image" Target="media/image376.wmf"/><Relationship Id="rId637" Type="http://schemas.openxmlformats.org/officeDocument/2006/relationships/oleObject" Target="embeddings/oleObject316.bin"/><Relationship Id="rId276" Type="http://schemas.openxmlformats.org/officeDocument/2006/relationships/image" Target="media/image133.wmf"/><Relationship Id="rId483" Type="http://schemas.openxmlformats.org/officeDocument/2006/relationships/oleObject" Target="embeddings/oleObject237.bin"/><Relationship Id="rId690" Type="http://schemas.openxmlformats.org/officeDocument/2006/relationships/oleObject" Target="embeddings/oleObject338.bin"/><Relationship Id="rId704" Type="http://schemas.openxmlformats.org/officeDocument/2006/relationships/image" Target="media/image343.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66.wmf"/><Relationship Id="rId550" Type="http://schemas.openxmlformats.org/officeDocument/2006/relationships/oleObject" Target="embeddings/oleObject270.bin"/><Relationship Id="rId788" Type="http://schemas.openxmlformats.org/officeDocument/2006/relationships/fontTable" Target="fontTable.xml"/><Relationship Id="rId203" Type="http://schemas.openxmlformats.org/officeDocument/2006/relationships/oleObject" Target="embeddings/oleObject96.bin"/><Relationship Id="rId648" Type="http://schemas.openxmlformats.org/officeDocument/2006/relationships/image" Target="media/image314.wmf"/><Relationship Id="rId287" Type="http://schemas.openxmlformats.org/officeDocument/2006/relationships/image" Target="media/image138.wmf"/><Relationship Id="rId410" Type="http://schemas.openxmlformats.org/officeDocument/2006/relationships/oleObject" Target="embeddings/oleObject200.bin"/><Relationship Id="rId494" Type="http://schemas.openxmlformats.org/officeDocument/2006/relationships/image" Target="media/image241.wmf"/><Relationship Id="rId508" Type="http://schemas.openxmlformats.org/officeDocument/2006/relationships/image" Target="media/image247.wmf"/><Relationship Id="rId715" Type="http://schemas.openxmlformats.org/officeDocument/2006/relationships/oleObject" Target="embeddings/oleObject350.bin"/><Relationship Id="rId147" Type="http://schemas.openxmlformats.org/officeDocument/2006/relationships/image" Target="media/image70.wmf"/><Relationship Id="rId354" Type="http://schemas.openxmlformats.org/officeDocument/2006/relationships/oleObject" Target="embeddings/oleObject172.bin"/><Relationship Id="rId51" Type="http://schemas.openxmlformats.org/officeDocument/2006/relationships/image" Target="media/image23.wmf"/><Relationship Id="rId561" Type="http://schemas.openxmlformats.org/officeDocument/2006/relationships/oleObject" Target="embeddings/oleObject277.bin"/><Relationship Id="rId659" Type="http://schemas.openxmlformats.org/officeDocument/2006/relationships/oleObject" Target="embeddings/oleObject327.bin"/><Relationship Id="rId214" Type="http://schemas.openxmlformats.org/officeDocument/2006/relationships/image" Target="media/image102.wmf"/><Relationship Id="rId298" Type="http://schemas.openxmlformats.org/officeDocument/2006/relationships/oleObject" Target="embeddings/oleObject144.bin"/><Relationship Id="rId421" Type="http://schemas.openxmlformats.org/officeDocument/2006/relationships/image" Target="media/image205.wmf"/><Relationship Id="rId519" Type="http://schemas.openxmlformats.org/officeDocument/2006/relationships/oleObject" Target="embeddings/oleObject256.bin"/><Relationship Id="rId158" Type="http://schemas.openxmlformats.org/officeDocument/2006/relationships/oleObject" Target="embeddings/oleObject74.bin"/><Relationship Id="rId726" Type="http://schemas.openxmlformats.org/officeDocument/2006/relationships/oleObject" Target="embeddings/oleObject361.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image" Target="media/image277.wmf"/><Relationship Id="rId225" Type="http://schemas.openxmlformats.org/officeDocument/2006/relationships/oleObject" Target="embeddings/oleObject107.bin"/><Relationship Id="rId432" Type="http://schemas.openxmlformats.org/officeDocument/2006/relationships/oleObject" Target="embeddings/oleObject211.bin"/><Relationship Id="rId737" Type="http://schemas.openxmlformats.org/officeDocument/2006/relationships/image" Target="media/image357.wmf"/><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oleObject" Target="embeddings/oleObject183.bin"/><Relationship Id="rId583" Type="http://schemas.openxmlformats.org/officeDocument/2006/relationships/oleObject" Target="embeddings/oleObject288.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17.bin"/><Relationship Id="rId650" Type="http://schemas.openxmlformats.org/officeDocument/2006/relationships/image" Target="media/image315.wmf"/><Relationship Id="rId303" Type="http://schemas.openxmlformats.org/officeDocument/2006/relationships/image" Target="media/image146.wmf"/><Relationship Id="rId748" Type="http://schemas.openxmlformats.org/officeDocument/2006/relationships/oleObject" Target="embeddings/oleObject373.bin"/><Relationship Id="rId84" Type="http://schemas.openxmlformats.org/officeDocument/2006/relationships/oleObject" Target="embeddings/oleObject38.bin"/><Relationship Id="rId387" Type="http://schemas.openxmlformats.org/officeDocument/2006/relationships/image" Target="media/image188.wmf"/><Relationship Id="rId510" Type="http://schemas.openxmlformats.org/officeDocument/2006/relationships/image" Target="media/image248.wmf"/><Relationship Id="rId594" Type="http://schemas.openxmlformats.org/officeDocument/2006/relationships/image" Target="media/image288.wmf"/><Relationship Id="rId608" Type="http://schemas.openxmlformats.org/officeDocument/2006/relationships/image" Target="media/image298.wmf"/><Relationship Id="rId247" Type="http://schemas.openxmlformats.org/officeDocument/2006/relationships/oleObject" Target="embeddings/oleObject118.bin"/><Relationship Id="rId107" Type="http://schemas.openxmlformats.org/officeDocument/2006/relationships/image" Target="media/image51.wmf"/><Relationship Id="rId454" Type="http://schemas.openxmlformats.org/officeDocument/2006/relationships/image" Target="media/image221.wmf"/><Relationship Id="rId661" Type="http://schemas.openxmlformats.org/officeDocument/2006/relationships/oleObject" Target="embeddings/oleObject328.bin"/><Relationship Id="rId759" Type="http://schemas.openxmlformats.org/officeDocument/2006/relationships/image" Target="media/image366.jpeg"/><Relationship Id="rId11" Type="http://schemas.openxmlformats.org/officeDocument/2006/relationships/image" Target="media/image3.wmf"/><Relationship Id="rId314" Type="http://schemas.openxmlformats.org/officeDocument/2006/relationships/oleObject" Target="embeddings/oleObject152.bin"/><Relationship Id="rId398" Type="http://schemas.openxmlformats.org/officeDocument/2006/relationships/oleObject" Target="embeddings/oleObject194.bin"/><Relationship Id="rId521" Type="http://schemas.openxmlformats.org/officeDocument/2006/relationships/image" Target="media/image252.wmf"/><Relationship Id="rId619" Type="http://schemas.openxmlformats.org/officeDocument/2006/relationships/oleObject" Target="embeddings/oleObject301.bin"/><Relationship Id="rId95" Type="http://schemas.openxmlformats.org/officeDocument/2006/relationships/image" Target="media/image45.wmf"/><Relationship Id="rId160"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6B3F9E-7B25-40F5-A8CD-189D54D894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Pages>
  <Words>20450</Words>
  <Characters>116565</Characters>
  <Application>Microsoft Office Word</Application>
  <DocSecurity>0</DocSecurity>
  <Lines>971</Lines>
  <Paragraphs>273</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136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9</cp:revision>
  <cp:lastPrinted>2025-09-08T21:34:00Z</cp:lastPrinted>
  <dcterms:created xsi:type="dcterms:W3CDTF">2024-04-16T00:35:00Z</dcterms:created>
  <dcterms:modified xsi:type="dcterms:W3CDTF">2025-09-08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